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871BF7" w:rsidRPr="00871BF7" w:rsidRDefault="00871BF7" w:rsidP="00871BF7">
      <w:pPr>
        <w:spacing w:after="0" w:line="240" w:lineRule="auto"/>
        <w:jc w:val="center"/>
        <w:rPr>
          <w:rFonts w:ascii="Times New Roman" w:hAnsi="Times New Roman"/>
          <w:bCs/>
          <w:sz w:val="28"/>
          <w:szCs w:val="28"/>
        </w:rPr>
      </w:pPr>
      <w:r w:rsidRPr="00871BF7">
        <w:rPr>
          <w:rFonts w:ascii="Times New Roman" w:hAnsi="Times New Roman"/>
          <w:bCs/>
          <w:sz w:val="28"/>
          <w:szCs w:val="28"/>
        </w:rPr>
        <w:t>SYNTHESIS OF THIOUREA DERIVATIVES AND BINDING BEHAVIOR TOWARDS THE MERCURY ION</w:t>
      </w:r>
    </w:p>
    <w:p w:rsidR="00871BF7" w:rsidRPr="00871BF7" w:rsidRDefault="00871BF7" w:rsidP="00871BF7">
      <w:pPr>
        <w:spacing w:after="0" w:line="240" w:lineRule="auto"/>
        <w:jc w:val="center"/>
        <w:rPr>
          <w:rFonts w:ascii="Times New Roman" w:hAnsi="Times New Roman"/>
          <w:bCs/>
          <w:sz w:val="24"/>
          <w:szCs w:val="24"/>
        </w:rPr>
      </w:pPr>
    </w:p>
    <w:p w:rsidR="00871BF7" w:rsidRPr="00871BF7" w:rsidRDefault="00871BF7" w:rsidP="00871BF7">
      <w:pPr>
        <w:pStyle w:val="AuthorName"/>
        <w:spacing w:before="0" w:after="0"/>
        <w:rPr>
          <w:sz w:val="24"/>
          <w:lang w:val="es-ES"/>
        </w:rPr>
      </w:pPr>
      <w:r w:rsidRPr="00871BF7">
        <w:rPr>
          <w:sz w:val="24"/>
          <w:lang w:val="es-ES"/>
        </w:rPr>
        <w:t>(Sintesis Sebatian Terbitan Tiourea dan Sifat Pengikatan Terhadap Ion Merkuri)</w:t>
      </w:r>
    </w:p>
    <w:p w:rsidR="00871BF7" w:rsidRDefault="00871BF7" w:rsidP="00871BF7">
      <w:pPr>
        <w:pStyle w:val="AuthorName"/>
        <w:spacing w:before="0" w:after="0"/>
        <w:rPr>
          <w:sz w:val="20"/>
          <w:lang w:val="es-ES"/>
        </w:rPr>
      </w:pPr>
    </w:p>
    <w:p w:rsidR="00871BF7" w:rsidRDefault="00871BF7" w:rsidP="00871BF7">
      <w:pPr>
        <w:pStyle w:val="AuthorName"/>
        <w:spacing w:before="0" w:after="0"/>
        <w:rPr>
          <w:sz w:val="20"/>
          <w:lang w:val="es-ES"/>
        </w:rPr>
      </w:pPr>
      <w:r w:rsidRPr="00871BF7">
        <w:rPr>
          <w:sz w:val="20"/>
          <w:lang w:val="es-ES"/>
        </w:rPr>
        <w:t xml:space="preserve">Fatimatul Akma Awang Ngah, Emma Izzati Zakariah, Nurul Izzaty Hassan, Bohari Yamin, Suhaila Sapari, </w:t>
      </w:r>
    </w:p>
    <w:p w:rsidR="00871BF7" w:rsidRPr="00871BF7" w:rsidRDefault="00871BF7" w:rsidP="00871BF7">
      <w:pPr>
        <w:pStyle w:val="AuthorName"/>
        <w:spacing w:before="0" w:after="0"/>
        <w:rPr>
          <w:sz w:val="20"/>
          <w:lang w:val="es-ES"/>
        </w:rPr>
      </w:pPr>
      <w:r w:rsidRPr="00871BF7">
        <w:rPr>
          <w:sz w:val="20"/>
          <w:lang w:val="es-ES"/>
        </w:rPr>
        <w:t>Siti Aishah Hasbullah*</w:t>
      </w:r>
    </w:p>
    <w:p w:rsidR="006768E9" w:rsidRPr="00871BF7" w:rsidRDefault="006768E9" w:rsidP="00871BF7">
      <w:pPr>
        <w:spacing w:after="0" w:line="240" w:lineRule="auto"/>
        <w:jc w:val="center"/>
        <w:rPr>
          <w:rFonts w:ascii="Times New Roman" w:hAnsi="Times New Roman"/>
          <w:noProof/>
          <w:sz w:val="18"/>
          <w:szCs w:val="18"/>
          <w:lang w:bidi="ar-SA"/>
        </w:rPr>
      </w:pPr>
    </w:p>
    <w:p w:rsidR="00871BF7" w:rsidRPr="00871BF7" w:rsidRDefault="00871BF7" w:rsidP="00871BF7">
      <w:pPr>
        <w:spacing w:after="0" w:line="240" w:lineRule="auto"/>
        <w:jc w:val="center"/>
        <w:rPr>
          <w:rFonts w:ascii="Times New Roman" w:hAnsi="Times New Roman"/>
          <w:i/>
          <w:iCs/>
          <w:sz w:val="18"/>
          <w:szCs w:val="18"/>
          <w:lang w:val="en-MY"/>
        </w:rPr>
      </w:pPr>
      <w:r w:rsidRPr="00871BF7">
        <w:rPr>
          <w:rFonts w:ascii="Times New Roman" w:hAnsi="Times New Roman"/>
          <w:i/>
          <w:iCs/>
          <w:sz w:val="18"/>
          <w:szCs w:val="18"/>
          <w:lang w:val="en-MY"/>
        </w:rPr>
        <w:t xml:space="preserve">School of Chemical Sciences and Food Technology, </w:t>
      </w:r>
    </w:p>
    <w:p w:rsidR="00871BF7" w:rsidRDefault="00871BF7" w:rsidP="00871BF7">
      <w:pPr>
        <w:spacing w:after="0" w:line="240" w:lineRule="auto"/>
        <w:jc w:val="center"/>
        <w:rPr>
          <w:rFonts w:ascii="Times New Roman" w:hAnsi="Times New Roman"/>
          <w:i/>
          <w:iCs/>
          <w:sz w:val="18"/>
          <w:szCs w:val="18"/>
          <w:lang w:val="en-MY"/>
        </w:rPr>
      </w:pPr>
      <w:r w:rsidRPr="00871BF7">
        <w:rPr>
          <w:rFonts w:ascii="Times New Roman" w:hAnsi="Times New Roman"/>
          <w:i/>
          <w:iCs/>
          <w:sz w:val="18"/>
          <w:szCs w:val="18"/>
          <w:lang w:val="en-MY"/>
        </w:rPr>
        <w:t xml:space="preserve">Faculty of Science and Technology, </w:t>
      </w:r>
    </w:p>
    <w:p w:rsidR="00871BF7" w:rsidRPr="00871BF7" w:rsidRDefault="00871BF7" w:rsidP="00871BF7">
      <w:pPr>
        <w:spacing w:after="0" w:line="240" w:lineRule="auto"/>
        <w:jc w:val="center"/>
        <w:rPr>
          <w:rFonts w:ascii="Times New Roman" w:hAnsi="Times New Roman"/>
          <w:i/>
          <w:iCs/>
          <w:sz w:val="18"/>
          <w:szCs w:val="18"/>
          <w:lang w:val="en-MY"/>
        </w:rPr>
      </w:pPr>
      <w:r w:rsidRPr="00871BF7">
        <w:rPr>
          <w:rFonts w:ascii="Times New Roman" w:hAnsi="Times New Roman"/>
          <w:i/>
          <w:iCs/>
          <w:sz w:val="18"/>
          <w:szCs w:val="18"/>
          <w:lang w:val="en-MY"/>
        </w:rPr>
        <w:t>Universiti Kebangsaan Malaysia, 43600</w:t>
      </w:r>
      <w:r>
        <w:rPr>
          <w:rFonts w:ascii="Times New Roman" w:hAnsi="Times New Roman"/>
          <w:i/>
          <w:iCs/>
          <w:sz w:val="18"/>
          <w:szCs w:val="18"/>
          <w:lang w:val="en-MY"/>
        </w:rPr>
        <w:t xml:space="preserve"> UKM</w:t>
      </w:r>
      <w:r w:rsidRPr="00871BF7">
        <w:rPr>
          <w:rFonts w:ascii="Times New Roman" w:hAnsi="Times New Roman"/>
          <w:i/>
          <w:iCs/>
          <w:sz w:val="18"/>
          <w:szCs w:val="18"/>
          <w:lang w:val="en-MY"/>
        </w:rPr>
        <w:t xml:space="preserve"> Bangi, </w:t>
      </w:r>
      <w:r>
        <w:rPr>
          <w:rFonts w:ascii="Times New Roman" w:hAnsi="Times New Roman"/>
          <w:i/>
          <w:iCs/>
          <w:sz w:val="18"/>
          <w:szCs w:val="18"/>
          <w:lang w:val="en-MY"/>
        </w:rPr>
        <w:t xml:space="preserve">Selangor, </w:t>
      </w:r>
      <w:r w:rsidRPr="00871BF7">
        <w:rPr>
          <w:rFonts w:ascii="Times New Roman" w:hAnsi="Times New Roman"/>
          <w:i/>
          <w:iCs/>
          <w:sz w:val="18"/>
          <w:szCs w:val="18"/>
          <w:lang w:val="en-MY"/>
        </w:rPr>
        <w:t>Malaysia</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Pr="00871BF7" w:rsidRDefault="006768E9" w:rsidP="00871BF7">
      <w:pPr>
        <w:pStyle w:val="AuthorAffiliation"/>
        <w:rPr>
          <w:color w:val="0000FF"/>
          <w:sz w:val="18"/>
          <w:szCs w:val="18"/>
          <w:u w:val="single"/>
        </w:rPr>
      </w:pPr>
      <w:r w:rsidRPr="00F447A7">
        <w:rPr>
          <w:noProof/>
          <w:sz w:val="18"/>
          <w:szCs w:val="18"/>
        </w:rPr>
        <w:t>*Corresponding author:</w:t>
      </w:r>
      <w:r w:rsidR="00BE7C30">
        <w:rPr>
          <w:noProof/>
          <w:sz w:val="18"/>
          <w:szCs w:val="18"/>
        </w:rPr>
        <w:t xml:space="preserve"> </w:t>
      </w:r>
      <w:r w:rsidR="00871BF7">
        <w:rPr>
          <w:i w:val="0"/>
          <w:noProof/>
          <w:sz w:val="18"/>
          <w:szCs w:val="18"/>
        </w:rPr>
        <w:t xml:space="preserve"> </w:t>
      </w:r>
      <w:r w:rsidR="00871BF7" w:rsidRPr="00871BF7">
        <w:rPr>
          <w:sz w:val="18"/>
          <w:szCs w:val="18"/>
        </w:rPr>
        <w:t>aishah80@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B06DC7">
        <w:rPr>
          <w:rFonts w:ascii="Times New Roman" w:hAnsi="Times New Roman"/>
          <w:noProof/>
          <w:sz w:val="18"/>
          <w:szCs w:val="18"/>
          <w:lang w:bidi="ar-SA"/>
        </w:rPr>
        <w:t>19 July 2017</w:t>
      </w:r>
      <w:r>
        <w:rPr>
          <w:rFonts w:ascii="Times New Roman" w:hAnsi="Times New Roman"/>
          <w:noProof/>
          <w:sz w:val="18"/>
          <w:szCs w:val="18"/>
          <w:lang w:bidi="ar-SA"/>
        </w:rPr>
        <w:t xml:space="preserve"> Accepted: </w:t>
      </w:r>
      <w:r w:rsidR="00B06DC7">
        <w:rPr>
          <w:rFonts w:ascii="Times New Roman" w:hAnsi="Times New Roman"/>
          <w:noProof/>
          <w:sz w:val="18"/>
          <w:szCs w:val="18"/>
          <w:lang w:bidi="ar-SA"/>
        </w:rPr>
        <w:t>30 September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871BF7" w:rsidRDefault="00871BF7" w:rsidP="00871BF7">
      <w:pPr>
        <w:pStyle w:val="AuthorAffiliation"/>
        <w:jc w:val="both"/>
        <w:rPr>
          <w:i w:val="0"/>
          <w:sz w:val="18"/>
          <w:szCs w:val="18"/>
        </w:rPr>
      </w:pPr>
      <w:r w:rsidRPr="00254715">
        <w:rPr>
          <w:i w:val="0"/>
          <w:sz w:val="18"/>
          <w:szCs w:val="18"/>
        </w:rPr>
        <w:t xml:space="preserve">Four new </w:t>
      </w:r>
      <w:r>
        <w:rPr>
          <w:i w:val="0"/>
          <w:sz w:val="18"/>
          <w:szCs w:val="18"/>
        </w:rPr>
        <w:t xml:space="preserve">thiourea derivatives namely </w:t>
      </w:r>
      <w:r w:rsidRPr="00254715">
        <w:rPr>
          <w:i w:val="0"/>
          <w:sz w:val="18"/>
          <w:szCs w:val="18"/>
        </w:rPr>
        <w:t>1-(2-aminopheny</w:t>
      </w:r>
      <w:r>
        <w:rPr>
          <w:i w:val="0"/>
          <w:sz w:val="18"/>
          <w:szCs w:val="18"/>
        </w:rPr>
        <w:t xml:space="preserve">l)-3-(naphthlene-1-yl)thiourea, </w:t>
      </w:r>
      <w:r w:rsidRPr="00254715">
        <w:rPr>
          <w:b/>
          <w:i w:val="0"/>
          <w:sz w:val="18"/>
          <w:szCs w:val="18"/>
        </w:rPr>
        <w:t>3a</w:t>
      </w:r>
      <w:r w:rsidRPr="00254715">
        <w:rPr>
          <w:i w:val="0"/>
          <w:sz w:val="18"/>
          <w:szCs w:val="18"/>
        </w:rPr>
        <w:t xml:space="preserve">, </w:t>
      </w:r>
      <w:r w:rsidRPr="00254715">
        <w:rPr>
          <w:sz w:val="18"/>
          <w:szCs w:val="18"/>
        </w:rPr>
        <w:t>N</w:t>
      </w:r>
      <w:r w:rsidRPr="00254715">
        <w:rPr>
          <w:i w:val="0"/>
          <w:sz w:val="18"/>
          <w:szCs w:val="18"/>
        </w:rPr>
        <w:t>-(2-aminophenyl)-</w:t>
      </w:r>
      <w:r w:rsidRPr="00254715">
        <w:rPr>
          <w:sz w:val="18"/>
          <w:szCs w:val="18"/>
        </w:rPr>
        <w:t>N</w:t>
      </w:r>
      <w:r w:rsidRPr="00254715">
        <w:rPr>
          <w:i w:val="0"/>
          <w:sz w:val="18"/>
          <w:szCs w:val="18"/>
        </w:rPr>
        <w:t xml:space="preserve">-(1-naphthalenyl)thiourea, </w:t>
      </w:r>
      <w:r w:rsidRPr="00254715">
        <w:rPr>
          <w:b/>
          <w:i w:val="0"/>
          <w:sz w:val="18"/>
          <w:szCs w:val="18"/>
        </w:rPr>
        <w:t>3a’</w:t>
      </w:r>
      <w:r w:rsidRPr="00254715">
        <w:rPr>
          <w:i w:val="0"/>
          <w:sz w:val="18"/>
          <w:szCs w:val="18"/>
        </w:rPr>
        <w:t xml:space="preserve">, 1-(3-aminophenyl)-3-(naphthalene-1-yl)thiourea, </w:t>
      </w:r>
      <w:r w:rsidRPr="00254715">
        <w:rPr>
          <w:b/>
          <w:i w:val="0"/>
          <w:sz w:val="18"/>
          <w:szCs w:val="18"/>
        </w:rPr>
        <w:t>3b</w:t>
      </w:r>
      <w:r>
        <w:rPr>
          <w:i w:val="0"/>
          <w:sz w:val="18"/>
          <w:szCs w:val="18"/>
        </w:rPr>
        <w:t xml:space="preserve">, and </w:t>
      </w:r>
      <w:r w:rsidRPr="00254715">
        <w:rPr>
          <w:i w:val="0"/>
          <w:sz w:val="18"/>
          <w:szCs w:val="18"/>
        </w:rPr>
        <w:t>1,4-phenylene-bis[3-(</w:t>
      </w:r>
      <w:r w:rsidRPr="00254715">
        <w:rPr>
          <w:sz w:val="18"/>
          <w:szCs w:val="18"/>
        </w:rPr>
        <w:t>α</w:t>
      </w:r>
      <w:r w:rsidRPr="00254715">
        <w:rPr>
          <w:i w:val="0"/>
          <w:sz w:val="18"/>
          <w:szCs w:val="18"/>
        </w:rPr>
        <w:t>-naphthyl)thiourea],</w:t>
      </w:r>
      <w:r w:rsidRPr="00254715">
        <w:rPr>
          <w:b/>
          <w:sz w:val="18"/>
          <w:szCs w:val="18"/>
        </w:rPr>
        <w:t xml:space="preserve"> </w:t>
      </w:r>
      <w:r w:rsidRPr="00254715">
        <w:rPr>
          <w:b/>
          <w:i w:val="0"/>
          <w:sz w:val="18"/>
          <w:szCs w:val="18"/>
        </w:rPr>
        <w:t>3c</w:t>
      </w:r>
      <w:r w:rsidRPr="00254715">
        <w:rPr>
          <w:i w:val="0"/>
          <w:sz w:val="18"/>
          <w:szCs w:val="18"/>
        </w:rPr>
        <w:t xml:space="preserve"> have been synthesized by the reaction of 1-naphthyl isothiocyanate, </w:t>
      </w:r>
      <w:r w:rsidRPr="00254715">
        <w:rPr>
          <w:b/>
          <w:i w:val="0"/>
          <w:sz w:val="18"/>
          <w:szCs w:val="18"/>
        </w:rPr>
        <w:t>1a</w:t>
      </w:r>
      <w:r w:rsidRPr="00254715">
        <w:rPr>
          <w:i w:val="0"/>
          <w:sz w:val="18"/>
          <w:szCs w:val="18"/>
        </w:rPr>
        <w:t xml:space="preserve"> with 1,2-phenylenediamine, </w:t>
      </w:r>
      <w:r w:rsidRPr="00254715">
        <w:rPr>
          <w:b/>
          <w:i w:val="0"/>
          <w:sz w:val="18"/>
          <w:szCs w:val="18"/>
        </w:rPr>
        <w:t>2a</w:t>
      </w:r>
      <w:r w:rsidRPr="00254715">
        <w:rPr>
          <w:i w:val="0"/>
          <w:sz w:val="18"/>
          <w:szCs w:val="18"/>
        </w:rPr>
        <w:t xml:space="preserve">, 1,3-phenylenediamine, </w:t>
      </w:r>
      <w:r w:rsidRPr="00254715">
        <w:rPr>
          <w:b/>
          <w:i w:val="0"/>
          <w:sz w:val="18"/>
          <w:szCs w:val="18"/>
        </w:rPr>
        <w:t xml:space="preserve">2b, </w:t>
      </w:r>
      <w:r w:rsidRPr="00254715">
        <w:rPr>
          <w:i w:val="0"/>
          <w:sz w:val="18"/>
          <w:szCs w:val="18"/>
        </w:rPr>
        <w:t xml:space="preserve">1,4-phenylenediamine, </w:t>
      </w:r>
      <w:r w:rsidRPr="00254715">
        <w:rPr>
          <w:b/>
          <w:i w:val="0"/>
          <w:sz w:val="18"/>
          <w:szCs w:val="18"/>
        </w:rPr>
        <w:t>2c</w:t>
      </w:r>
      <w:r w:rsidRPr="00254715">
        <w:rPr>
          <w:i w:val="0"/>
          <w:sz w:val="18"/>
          <w:szCs w:val="18"/>
        </w:rPr>
        <w:t xml:space="preserve">. The binding behavior of </w:t>
      </w:r>
      <w:r w:rsidRPr="00254715">
        <w:rPr>
          <w:b/>
          <w:i w:val="0"/>
          <w:sz w:val="18"/>
          <w:szCs w:val="18"/>
        </w:rPr>
        <w:t>3b</w:t>
      </w:r>
      <w:r w:rsidRPr="00254715">
        <w:rPr>
          <w:i w:val="0"/>
          <w:sz w:val="18"/>
          <w:szCs w:val="18"/>
        </w:rPr>
        <w:t xml:space="preserve"> for mercury ion was evaluated by ‘naked- eye’, </w:t>
      </w:r>
      <w:r w:rsidRPr="00254715">
        <w:rPr>
          <w:i w:val="0"/>
          <w:sz w:val="18"/>
          <w:szCs w:val="18"/>
          <w:vertAlign w:val="superscript"/>
        </w:rPr>
        <w:t>1</w:t>
      </w:r>
      <w:r>
        <w:rPr>
          <w:i w:val="0"/>
          <w:sz w:val="18"/>
          <w:szCs w:val="18"/>
        </w:rPr>
        <w:t>H Nucleus Magnetic Resonance, Fourier Transformation Infrared</w:t>
      </w:r>
      <w:r w:rsidRPr="00254715">
        <w:rPr>
          <w:i w:val="0"/>
          <w:sz w:val="18"/>
          <w:szCs w:val="18"/>
        </w:rPr>
        <w:t xml:space="preserve">, and UV-Vis titration methods. Stoichiometry of the host-guest complexation of </w:t>
      </w:r>
      <w:r w:rsidRPr="00254715">
        <w:rPr>
          <w:b/>
          <w:i w:val="0"/>
          <w:sz w:val="18"/>
          <w:szCs w:val="18"/>
        </w:rPr>
        <w:t xml:space="preserve">3b </w:t>
      </w:r>
      <w:r w:rsidRPr="00254715">
        <w:rPr>
          <w:i w:val="0"/>
          <w:sz w:val="18"/>
          <w:szCs w:val="18"/>
        </w:rPr>
        <w:t>and mercury ion</w:t>
      </w:r>
      <w:r w:rsidRPr="00254715">
        <w:rPr>
          <w:b/>
          <w:i w:val="0"/>
          <w:sz w:val="18"/>
          <w:szCs w:val="18"/>
        </w:rPr>
        <w:t xml:space="preserve"> </w:t>
      </w:r>
      <w:r w:rsidRPr="00254715">
        <w:rPr>
          <w:i w:val="0"/>
          <w:sz w:val="18"/>
          <w:szCs w:val="18"/>
        </w:rPr>
        <w:t xml:space="preserve">was found to be 1:1 by plotting molar-ratio curves. </w:t>
      </w:r>
    </w:p>
    <w:p w:rsidR="00871BF7" w:rsidRDefault="00871BF7" w:rsidP="00871BF7">
      <w:pPr>
        <w:pStyle w:val="AuthorAffiliation"/>
        <w:jc w:val="both"/>
        <w:rPr>
          <w:i w:val="0"/>
          <w:sz w:val="18"/>
          <w:szCs w:val="18"/>
        </w:rPr>
      </w:pPr>
    </w:p>
    <w:p w:rsidR="00871BF7" w:rsidRPr="00871BF7" w:rsidRDefault="00871BF7" w:rsidP="00871BF7">
      <w:pPr>
        <w:pStyle w:val="AuthorAffiliation"/>
        <w:jc w:val="both"/>
        <w:rPr>
          <w:i w:val="0"/>
          <w:iCs/>
          <w:sz w:val="18"/>
          <w:szCs w:val="18"/>
        </w:rPr>
      </w:pPr>
      <w:r w:rsidRPr="00871BF7">
        <w:rPr>
          <w:b/>
          <w:bCs/>
          <w:i w:val="0"/>
          <w:iCs/>
          <w:sz w:val="18"/>
          <w:szCs w:val="18"/>
        </w:rPr>
        <w:t>Keywords</w:t>
      </w:r>
      <w:r w:rsidRPr="00871BF7">
        <w:rPr>
          <w:sz w:val="18"/>
          <w:szCs w:val="18"/>
        </w:rPr>
        <w:t>:</w:t>
      </w:r>
      <w:r>
        <w:rPr>
          <w:sz w:val="18"/>
          <w:szCs w:val="18"/>
        </w:rPr>
        <w:t xml:space="preserve"> </w:t>
      </w:r>
      <w:r w:rsidRPr="00871BF7">
        <w:rPr>
          <w:sz w:val="18"/>
          <w:szCs w:val="18"/>
        </w:rPr>
        <w:t xml:space="preserve"> </w:t>
      </w:r>
      <w:r w:rsidRPr="00871BF7">
        <w:rPr>
          <w:i w:val="0"/>
          <w:iCs/>
          <w:sz w:val="18"/>
          <w:szCs w:val="18"/>
        </w:rPr>
        <w:t>synthesis, thiourea, sensing, mercury</w:t>
      </w:r>
    </w:p>
    <w:p w:rsidR="00871BF7" w:rsidRPr="00254715" w:rsidRDefault="00871BF7" w:rsidP="00871BF7">
      <w:pPr>
        <w:pStyle w:val="AuthorAffiliation"/>
        <w:rPr>
          <w:b/>
          <w:bCs/>
          <w:i w:val="0"/>
          <w:caps/>
          <w:sz w:val="18"/>
          <w:szCs w:val="18"/>
        </w:rPr>
      </w:pPr>
    </w:p>
    <w:p w:rsidR="00871BF7" w:rsidRPr="00254715" w:rsidRDefault="00871BF7" w:rsidP="00871BF7">
      <w:pPr>
        <w:pStyle w:val="AuthorAffiliation"/>
        <w:rPr>
          <w:b/>
          <w:bCs/>
          <w:i w:val="0"/>
          <w:noProof/>
          <w:sz w:val="18"/>
          <w:szCs w:val="18"/>
          <w:lang w:val="ms-MY"/>
        </w:rPr>
      </w:pPr>
      <w:r w:rsidRPr="00254715">
        <w:rPr>
          <w:b/>
          <w:bCs/>
          <w:i w:val="0"/>
          <w:noProof/>
          <w:sz w:val="18"/>
          <w:szCs w:val="18"/>
          <w:lang w:val="ms-MY"/>
        </w:rPr>
        <w:t>Abstrak</w:t>
      </w:r>
    </w:p>
    <w:p w:rsidR="00871BF7" w:rsidRPr="00254715" w:rsidRDefault="00871BF7" w:rsidP="00871BF7">
      <w:pPr>
        <w:pStyle w:val="AuthorAffiliation"/>
        <w:jc w:val="both"/>
        <w:rPr>
          <w:i w:val="0"/>
          <w:noProof/>
          <w:color w:val="000000" w:themeColor="text1"/>
          <w:sz w:val="18"/>
          <w:szCs w:val="18"/>
          <w:lang w:val="ms-MY"/>
        </w:rPr>
      </w:pPr>
      <w:r w:rsidRPr="00254715">
        <w:rPr>
          <w:i w:val="0"/>
          <w:noProof/>
          <w:sz w:val="18"/>
          <w:szCs w:val="18"/>
          <w:lang w:val="ms-MY"/>
        </w:rPr>
        <w:t>Empat sebatian baru terbitan tiourea</w:t>
      </w:r>
      <w:r>
        <w:rPr>
          <w:i w:val="0"/>
          <w:noProof/>
          <w:sz w:val="18"/>
          <w:szCs w:val="18"/>
          <w:lang w:val="ms-MY"/>
        </w:rPr>
        <w:t xml:space="preserve"> iaitu </w:t>
      </w:r>
      <w:r w:rsidRPr="00254715">
        <w:rPr>
          <w:i w:val="0"/>
          <w:noProof/>
          <w:sz w:val="18"/>
          <w:szCs w:val="18"/>
          <w:lang w:val="ms-MY"/>
        </w:rPr>
        <w:t xml:space="preserve">1-(2-aminofenil)-3-(naftil-1-il)tiourea, </w:t>
      </w:r>
      <w:r w:rsidRPr="00254715">
        <w:rPr>
          <w:b/>
          <w:i w:val="0"/>
          <w:noProof/>
          <w:sz w:val="18"/>
          <w:szCs w:val="18"/>
          <w:lang w:val="ms-MY"/>
        </w:rPr>
        <w:t>3a</w:t>
      </w:r>
      <w:r w:rsidRPr="00254715">
        <w:rPr>
          <w:i w:val="0"/>
          <w:noProof/>
          <w:sz w:val="18"/>
          <w:szCs w:val="18"/>
          <w:lang w:val="ms-MY"/>
        </w:rPr>
        <w:t xml:space="preserve">, </w:t>
      </w:r>
      <w:r w:rsidRPr="00254715">
        <w:rPr>
          <w:noProof/>
          <w:sz w:val="18"/>
          <w:szCs w:val="18"/>
          <w:lang w:val="ms-MY"/>
        </w:rPr>
        <w:t>N</w:t>
      </w:r>
      <w:r w:rsidRPr="00254715">
        <w:rPr>
          <w:i w:val="0"/>
          <w:noProof/>
          <w:sz w:val="18"/>
          <w:szCs w:val="18"/>
          <w:lang w:val="ms-MY"/>
        </w:rPr>
        <w:t>-(2- aminofenil)-</w:t>
      </w:r>
      <w:r w:rsidRPr="00254715">
        <w:rPr>
          <w:noProof/>
          <w:sz w:val="18"/>
          <w:szCs w:val="18"/>
          <w:lang w:val="ms-MY"/>
        </w:rPr>
        <w:t>N</w:t>
      </w:r>
      <w:r w:rsidRPr="00254715">
        <w:rPr>
          <w:i w:val="0"/>
          <w:noProof/>
          <w:sz w:val="18"/>
          <w:szCs w:val="18"/>
          <w:lang w:val="ms-MY"/>
        </w:rPr>
        <w:t xml:space="preserve">-(1-naftilin-il)tiourea, </w:t>
      </w:r>
      <w:r w:rsidRPr="00254715">
        <w:rPr>
          <w:b/>
          <w:i w:val="0"/>
          <w:noProof/>
          <w:sz w:val="18"/>
          <w:szCs w:val="18"/>
          <w:lang w:val="ms-MY"/>
        </w:rPr>
        <w:t>3a’</w:t>
      </w:r>
      <w:r w:rsidRPr="00254715">
        <w:rPr>
          <w:i w:val="0"/>
          <w:noProof/>
          <w:sz w:val="18"/>
          <w:szCs w:val="18"/>
          <w:lang w:val="ms-MY"/>
        </w:rPr>
        <w:t xml:space="preserve">, 1-(3- aminofenil)-3-(naftilin-1-il)tiourea, </w:t>
      </w:r>
      <w:r w:rsidRPr="00254715">
        <w:rPr>
          <w:b/>
          <w:i w:val="0"/>
          <w:noProof/>
          <w:sz w:val="18"/>
          <w:szCs w:val="18"/>
          <w:lang w:val="ms-MY"/>
        </w:rPr>
        <w:t>3b</w:t>
      </w:r>
      <w:r w:rsidRPr="00254715">
        <w:rPr>
          <w:i w:val="0"/>
          <w:noProof/>
          <w:sz w:val="18"/>
          <w:szCs w:val="18"/>
          <w:lang w:val="ms-MY"/>
        </w:rPr>
        <w:t>, and 1,4-fenilin-bis[3-(</w:t>
      </w:r>
      <w:r w:rsidRPr="00254715">
        <w:rPr>
          <w:noProof/>
          <w:sz w:val="18"/>
          <w:szCs w:val="18"/>
          <w:lang w:val="ms-MY"/>
        </w:rPr>
        <w:t>α</w:t>
      </w:r>
      <w:r w:rsidRPr="00254715">
        <w:rPr>
          <w:i w:val="0"/>
          <w:noProof/>
          <w:sz w:val="18"/>
          <w:szCs w:val="18"/>
          <w:lang w:val="ms-MY"/>
        </w:rPr>
        <w:t>-naftil)tiourea],</w:t>
      </w:r>
      <w:r w:rsidRPr="00254715">
        <w:rPr>
          <w:b/>
          <w:noProof/>
          <w:sz w:val="18"/>
          <w:szCs w:val="18"/>
          <w:lang w:val="ms-MY"/>
        </w:rPr>
        <w:t xml:space="preserve"> </w:t>
      </w:r>
      <w:r w:rsidRPr="00254715">
        <w:rPr>
          <w:b/>
          <w:i w:val="0"/>
          <w:noProof/>
          <w:sz w:val="18"/>
          <w:szCs w:val="18"/>
          <w:lang w:val="ms-MY"/>
        </w:rPr>
        <w:t>3c</w:t>
      </w:r>
      <w:r w:rsidRPr="00254715">
        <w:rPr>
          <w:i w:val="0"/>
          <w:noProof/>
          <w:sz w:val="18"/>
          <w:szCs w:val="18"/>
          <w:lang w:val="ms-MY"/>
        </w:rPr>
        <w:t xml:space="preserve"> telah berjaya disintesis melalui tindak balas di antara 1-naftil isotiosianat, </w:t>
      </w:r>
      <w:r w:rsidRPr="00254715">
        <w:rPr>
          <w:b/>
          <w:i w:val="0"/>
          <w:noProof/>
          <w:sz w:val="18"/>
          <w:szCs w:val="18"/>
          <w:lang w:val="ms-MY"/>
        </w:rPr>
        <w:t>1a</w:t>
      </w:r>
      <w:r w:rsidRPr="00254715">
        <w:rPr>
          <w:i w:val="0"/>
          <w:noProof/>
          <w:sz w:val="18"/>
          <w:szCs w:val="18"/>
          <w:lang w:val="ms-MY"/>
        </w:rPr>
        <w:t xml:space="preserve"> dengan 1,2-fenilenadiamina, </w:t>
      </w:r>
      <w:r w:rsidRPr="00254715">
        <w:rPr>
          <w:b/>
          <w:i w:val="0"/>
          <w:noProof/>
          <w:sz w:val="18"/>
          <w:szCs w:val="18"/>
          <w:lang w:val="ms-MY"/>
        </w:rPr>
        <w:t>2a</w:t>
      </w:r>
      <w:r w:rsidRPr="00254715">
        <w:rPr>
          <w:i w:val="0"/>
          <w:noProof/>
          <w:sz w:val="18"/>
          <w:szCs w:val="18"/>
          <w:lang w:val="ms-MY"/>
        </w:rPr>
        <w:t xml:space="preserve">, dan 1,3-fenilenadiamina, </w:t>
      </w:r>
      <w:r w:rsidRPr="00254715">
        <w:rPr>
          <w:b/>
          <w:i w:val="0"/>
          <w:noProof/>
          <w:sz w:val="18"/>
          <w:szCs w:val="18"/>
          <w:lang w:val="ms-MY"/>
        </w:rPr>
        <w:t>2b</w:t>
      </w:r>
      <w:r w:rsidRPr="00254715">
        <w:rPr>
          <w:i w:val="0"/>
          <w:noProof/>
          <w:sz w:val="18"/>
          <w:szCs w:val="18"/>
          <w:lang w:val="ms-MY"/>
        </w:rPr>
        <w:t xml:space="preserve"> dan 1,4-fenilenadiamina, </w:t>
      </w:r>
      <w:r w:rsidRPr="00254715">
        <w:rPr>
          <w:b/>
          <w:i w:val="0"/>
          <w:noProof/>
          <w:sz w:val="18"/>
          <w:szCs w:val="18"/>
          <w:lang w:val="ms-MY"/>
        </w:rPr>
        <w:t>2c</w:t>
      </w:r>
      <w:r w:rsidRPr="00254715">
        <w:rPr>
          <w:i w:val="0"/>
          <w:noProof/>
          <w:sz w:val="18"/>
          <w:szCs w:val="18"/>
          <w:lang w:val="ms-MY"/>
        </w:rPr>
        <w:t xml:space="preserve">. Sifat kelakuan pengikatan sebatian </w:t>
      </w:r>
      <w:r w:rsidRPr="00254715">
        <w:rPr>
          <w:b/>
          <w:i w:val="0"/>
          <w:noProof/>
          <w:sz w:val="18"/>
          <w:szCs w:val="18"/>
          <w:lang w:val="ms-MY"/>
        </w:rPr>
        <w:t>3b</w:t>
      </w:r>
      <w:r w:rsidRPr="00254715">
        <w:rPr>
          <w:i w:val="0"/>
          <w:noProof/>
          <w:sz w:val="18"/>
          <w:szCs w:val="18"/>
          <w:lang w:val="ms-MY"/>
        </w:rPr>
        <w:t xml:space="preserve"> terhadap ion merkuri dikaji dengan menggunakan kaedah mata kasar, </w:t>
      </w:r>
      <w:r w:rsidRPr="00254715">
        <w:rPr>
          <w:i w:val="0"/>
          <w:noProof/>
          <w:sz w:val="18"/>
          <w:szCs w:val="18"/>
          <w:vertAlign w:val="superscript"/>
          <w:lang w:val="ms-MY"/>
        </w:rPr>
        <w:t>1</w:t>
      </w:r>
      <w:r w:rsidRPr="00254715">
        <w:rPr>
          <w:i w:val="0"/>
          <w:noProof/>
          <w:sz w:val="18"/>
          <w:szCs w:val="18"/>
          <w:lang w:val="ms-MY"/>
        </w:rPr>
        <w:t>H R</w:t>
      </w:r>
      <w:r>
        <w:rPr>
          <w:i w:val="0"/>
          <w:noProof/>
          <w:sz w:val="18"/>
          <w:szCs w:val="18"/>
          <w:lang w:val="ms-MY"/>
        </w:rPr>
        <w:t xml:space="preserve">esonan </w:t>
      </w:r>
      <w:r w:rsidRPr="00254715">
        <w:rPr>
          <w:i w:val="0"/>
          <w:noProof/>
          <w:sz w:val="18"/>
          <w:szCs w:val="18"/>
          <w:lang w:val="ms-MY"/>
        </w:rPr>
        <w:t>M</w:t>
      </w:r>
      <w:r>
        <w:rPr>
          <w:i w:val="0"/>
          <w:noProof/>
          <w:sz w:val="18"/>
          <w:szCs w:val="18"/>
          <w:lang w:val="ms-MY"/>
        </w:rPr>
        <w:t xml:space="preserve">agnetik </w:t>
      </w:r>
      <w:r w:rsidRPr="00254715">
        <w:rPr>
          <w:i w:val="0"/>
          <w:noProof/>
          <w:sz w:val="18"/>
          <w:szCs w:val="18"/>
          <w:lang w:val="ms-MY"/>
        </w:rPr>
        <w:t>N</w:t>
      </w:r>
      <w:r>
        <w:rPr>
          <w:i w:val="0"/>
          <w:noProof/>
          <w:sz w:val="18"/>
          <w:szCs w:val="18"/>
          <w:lang w:val="ms-MY"/>
        </w:rPr>
        <w:t>ukleus, Infra Merah Transformasi Fourier</w:t>
      </w:r>
      <w:r w:rsidRPr="00254715">
        <w:rPr>
          <w:i w:val="0"/>
          <w:noProof/>
          <w:sz w:val="18"/>
          <w:szCs w:val="18"/>
          <w:lang w:val="ms-MY"/>
        </w:rPr>
        <w:t xml:space="preserve">, dan juga </w:t>
      </w:r>
      <w:r>
        <w:rPr>
          <w:i w:val="0"/>
          <w:noProof/>
          <w:color w:val="000000" w:themeColor="text1"/>
          <w:sz w:val="18"/>
          <w:szCs w:val="18"/>
          <w:lang w:val="ms-MY"/>
        </w:rPr>
        <w:t>pengtitratan Ultralembayung-Cahaya Nampak (UV-Vis)</w:t>
      </w:r>
      <w:r w:rsidRPr="00254715">
        <w:rPr>
          <w:i w:val="0"/>
          <w:noProof/>
          <w:color w:val="000000" w:themeColor="text1"/>
          <w:sz w:val="18"/>
          <w:szCs w:val="18"/>
          <w:lang w:val="ms-MY"/>
        </w:rPr>
        <w:t>.</w:t>
      </w:r>
      <w:r>
        <w:rPr>
          <w:i w:val="0"/>
          <w:noProof/>
          <w:color w:val="000000" w:themeColor="text1"/>
          <w:sz w:val="18"/>
          <w:szCs w:val="18"/>
          <w:lang w:val="ms-MY"/>
        </w:rPr>
        <w:t xml:space="preserve"> Stoikiometri kompleks 3b dan ion merkri ditemui pada nisbah 1:1 melalui lengkung nisbah molar yang telah diplot. </w:t>
      </w:r>
      <w:r w:rsidRPr="00254715">
        <w:rPr>
          <w:i w:val="0"/>
          <w:noProof/>
          <w:color w:val="000000" w:themeColor="text1"/>
          <w:sz w:val="18"/>
          <w:szCs w:val="18"/>
          <w:lang w:val="ms-MY"/>
        </w:rPr>
        <w:t xml:space="preserve">  </w:t>
      </w:r>
    </w:p>
    <w:p w:rsidR="00871BF7" w:rsidRPr="00254715" w:rsidRDefault="00871BF7" w:rsidP="00871BF7">
      <w:pPr>
        <w:pStyle w:val="AuthorAffiliation"/>
        <w:jc w:val="both"/>
        <w:rPr>
          <w:i w:val="0"/>
          <w:noProof/>
          <w:sz w:val="18"/>
          <w:szCs w:val="18"/>
          <w:lang w:val="ms-MY"/>
        </w:rPr>
      </w:pPr>
    </w:p>
    <w:p w:rsidR="00871BF7" w:rsidRPr="00254715" w:rsidRDefault="00871BF7" w:rsidP="00871BF7">
      <w:pPr>
        <w:pStyle w:val="Paragraph"/>
        <w:ind w:firstLine="0"/>
        <w:rPr>
          <w:noProof/>
          <w:sz w:val="18"/>
          <w:szCs w:val="18"/>
          <w:lang w:val="ms-MY"/>
        </w:rPr>
      </w:pPr>
      <w:r w:rsidRPr="00254715">
        <w:rPr>
          <w:b/>
          <w:bCs/>
          <w:noProof/>
          <w:sz w:val="18"/>
          <w:szCs w:val="18"/>
          <w:lang w:val="ms-MY"/>
        </w:rPr>
        <w:t>Kata kunci</w:t>
      </w:r>
      <w:r w:rsidRPr="00254715">
        <w:rPr>
          <w:noProof/>
          <w:sz w:val="18"/>
          <w:szCs w:val="18"/>
          <w:lang w:val="ms-MY"/>
        </w:rPr>
        <w:t xml:space="preserve">: </w:t>
      </w:r>
      <w:r>
        <w:rPr>
          <w:noProof/>
          <w:sz w:val="18"/>
          <w:szCs w:val="18"/>
          <w:lang w:val="ms-MY"/>
        </w:rPr>
        <w:t xml:space="preserve"> sintesis, tiourea,</w:t>
      </w:r>
      <w:r w:rsidRPr="00254715">
        <w:rPr>
          <w:noProof/>
          <w:sz w:val="18"/>
          <w:szCs w:val="18"/>
          <w:lang w:val="ms-MY"/>
        </w:rPr>
        <w:t xml:space="preserve"> penderia</w:t>
      </w:r>
      <w:r>
        <w:rPr>
          <w:noProof/>
          <w:sz w:val="18"/>
          <w:szCs w:val="18"/>
          <w:lang w:val="ms-MY"/>
        </w:rPr>
        <w:t>,</w:t>
      </w:r>
      <w:r w:rsidRPr="00254715">
        <w:rPr>
          <w:noProof/>
          <w:sz w:val="18"/>
          <w:szCs w:val="18"/>
          <w:lang w:val="ms-MY"/>
        </w:rPr>
        <w:t xml:space="preserve"> merkuri</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871BF7" w:rsidRPr="00871BF7" w:rsidRDefault="00871BF7" w:rsidP="00871BF7">
      <w:pPr>
        <w:pStyle w:val="Paragraph"/>
        <w:ind w:firstLine="0"/>
      </w:pPr>
      <w:r w:rsidRPr="00871BF7">
        <w:t>Thiourea, SC(NH</w:t>
      </w:r>
      <w:r w:rsidRPr="00871BF7">
        <w:rPr>
          <w:vertAlign w:val="subscript"/>
        </w:rPr>
        <w:t>2</w:t>
      </w:r>
      <w:r w:rsidRPr="00871BF7">
        <w:t>)</w:t>
      </w:r>
      <w:r w:rsidRPr="00871BF7">
        <w:rPr>
          <w:vertAlign w:val="subscript"/>
        </w:rPr>
        <w:t>2</w:t>
      </w:r>
      <w:r w:rsidRPr="00871BF7">
        <w:t xml:space="preserve"> is a compound that is analogous to urea (CO(NH</w:t>
      </w:r>
      <w:r w:rsidRPr="00871BF7">
        <w:rPr>
          <w:vertAlign w:val="subscript"/>
        </w:rPr>
        <w:t>2</w:t>
      </w:r>
      <w:r w:rsidRPr="00871BF7">
        <w:t>)</w:t>
      </w:r>
      <w:r w:rsidRPr="00871BF7">
        <w:rPr>
          <w:vertAlign w:val="subscript"/>
        </w:rPr>
        <w:t>2</w:t>
      </w:r>
      <w:r w:rsidRPr="00871BF7">
        <w:t>), where by the oxygen atom has been replaced with a sulfur atom. It has different properties compared to urea due to the difference in electronegativity between sulfur and oxygen [1]. Thiourea is one of the most important compounds used in relation to metallic electrodes [2]. It can absorb to a metal surface and in so doing block active sites [2]. It is also one of the most important industrial chemical products [3]. The presence of heavy metal ions in the environment is a large problem due to their acute toxicity. They are not biodegradable and harmful to human organs [4]. Among the variety of metal ions, mercury is hugely harmful because its compounds are widely spread in air, soil, and water also can subsequently bio-accumulate through the food chain [5].</w:t>
      </w:r>
    </w:p>
    <w:p w:rsidR="00871BF7" w:rsidRPr="00871BF7" w:rsidRDefault="00871BF7" w:rsidP="00871BF7">
      <w:pPr>
        <w:pStyle w:val="Paragraph"/>
        <w:ind w:firstLine="0"/>
      </w:pPr>
    </w:p>
    <w:p w:rsidR="00871BF7" w:rsidRPr="00871BF7" w:rsidRDefault="00871BF7" w:rsidP="00871BF7">
      <w:pPr>
        <w:pStyle w:val="Paragraph"/>
        <w:ind w:firstLine="0"/>
      </w:pPr>
      <w:r w:rsidRPr="00871BF7">
        <w:lastRenderedPageBreak/>
        <w:t xml:space="preserve">Thioureas are also selective analytical reagents, especially for the determination of metals in the presence of other metal ions [6]. Thiourea derivatives with conjugated oxygen or nitrogen donor sites represent some of the most important chelating ligands in coordination chemistry and their metal complexes are useful for homogenous catalysis, chemical vapor deposition, supramolecular chemistry, redox sensing, magnetic materials and so on [7]. Copper is one of the important trace metals and has been used in complexes to disinfect human solids, liquids and also human tissues. The high concentrations of the metals in the environment are harmful and toxic to living organisms [8]. Mercury is very hazardous to the environment and living organisms. It can exist as either an inorganic or organic species in the environment. It can pass through biological membranes and can cause many dangerous conditions like cancer, brain damage and also motion disorder [9]. The thiourea compound can bind with metal ions to make a stable complex due to the sulfur atom’s excellent donor properties [10]. Moreover, it is also extremely flexible as a ligand, either neutral, mono-anion or dianions that able to bind to metal center [11]. Metal complexes of thiourea are commonly semi organic materials, in which the organic and inorganic parts of complex confer the advantageous properties of both elements [12]. </w:t>
      </w:r>
    </w:p>
    <w:p w:rsidR="00871BF7" w:rsidRPr="00871BF7" w:rsidRDefault="00871BF7" w:rsidP="00871BF7">
      <w:pPr>
        <w:autoSpaceDE w:val="0"/>
        <w:autoSpaceDN w:val="0"/>
        <w:adjustRightInd w:val="0"/>
        <w:spacing w:after="0" w:line="240" w:lineRule="auto"/>
        <w:jc w:val="both"/>
        <w:rPr>
          <w:rFonts w:ascii="Times New Roman" w:hAnsi="Times New Roman"/>
          <w:sz w:val="20"/>
        </w:rPr>
      </w:pPr>
    </w:p>
    <w:p w:rsidR="00871BF7" w:rsidRPr="00871BF7" w:rsidRDefault="00871BF7" w:rsidP="00871BF7">
      <w:pPr>
        <w:spacing w:after="0" w:line="240" w:lineRule="auto"/>
        <w:jc w:val="both"/>
        <w:rPr>
          <w:rFonts w:ascii="Times New Roman" w:hAnsi="Times New Roman"/>
          <w:sz w:val="20"/>
        </w:rPr>
      </w:pPr>
      <w:r w:rsidRPr="00871BF7">
        <w:rPr>
          <w:rFonts w:ascii="Times New Roman" w:hAnsi="Times New Roman"/>
          <w:sz w:val="20"/>
        </w:rPr>
        <w:t xml:space="preserve">Thioureas show high biological activity where they act as corrosion inhibitors and antioxidants and are also the component of polymers. In 2006, researchers reported acyl thiourea derivatives are for a wide range of biological activities like bactericidal, fungicidal, herbicidal and insecticidal also possess regulating activity for plant growth [13]. In continuation of our research theme, herein we wish to report the synthesis and characterization of four thioureas based 1,2-, 1,3- and 1,4-phenylenediamine. The binding behavior of </w:t>
      </w:r>
      <w:r w:rsidRPr="00871BF7">
        <w:rPr>
          <w:rFonts w:ascii="Times New Roman" w:hAnsi="Times New Roman"/>
          <w:b/>
          <w:sz w:val="20"/>
        </w:rPr>
        <w:t>3b</w:t>
      </w:r>
      <w:r w:rsidRPr="00871BF7">
        <w:rPr>
          <w:rFonts w:ascii="Times New Roman" w:hAnsi="Times New Roman"/>
          <w:sz w:val="20"/>
        </w:rPr>
        <w:t xml:space="preserve"> toward mercury ion was investigated by ‘naked eyes’, </w:t>
      </w:r>
      <w:r w:rsidRPr="00871BF7">
        <w:rPr>
          <w:rFonts w:ascii="Times New Roman" w:hAnsi="Times New Roman"/>
          <w:sz w:val="20"/>
          <w:vertAlign w:val="superscript"/>
        </w:rPr>
        <w:t>1</w:t>
      </w:r>
      <w:r w:rsidRPr="00871BF7">
        <w:rPr>
          <w:rFonts w:ascii="Times New Roman" w:hAnsi="Times New Roman"/>
          <w:sz w:val="20"/>
        </w:rPr>
        <w:t>H NMR, FTIR and UV–vis titration method.</w:t>
      </w:r>
    </w:p>
    <w:p w:rsidR="00871BF7" w:rsidRPr="00871BF7" w:rsidRDefault="00871BF7" w:rsidP="00871BF7">
      <w:pPr>
        <w:pStyle w:val="Paragraph"/>
        <w:ind w:firstLine="0"/>
        <w:jc w:val="center"/>
        <w:rPr>
          <w:b/>
        </w:rPr>
      </w:pPr>
    </w:p>
    <w:p w:rsidR="00871BF7" w:rsidRPr="00871BF7" w:rsidRDefault="00871BF7" w:rsidP="00871BF7">
      <w:pPr>
        <w:pStyle w:val="Paragraph"/>
        <w:ind w:firstLine="0"/>
        <w:jc w:val="center"/>
        <w:rPr>
          <w:b/>
        </w:rPr>
      </w:pPr>
      <w:r w:rsidRPr="00871BF7">
        <w:rPr>
          <w:b/>
        </w:rPr>
        <w:t>Materials and Methods</w:t>
      </w:r>
    </w:p>
    <w:p w:rsidR="00871BF7" w:rsidRPr="00871BF7" w:rsidRDefault="00871BF7" w:rsidP="00871BF7">
      <w:pPr>
        <w:pStyle w:val="Paragraph"/>
        <w:ind w:firstLine="0"/>
        <w:rPr>
          <w:b/>
        </w:rPr>
      </w:pPr>
      <w:r w:rsidRPr="00871BF7">
        <w:rPr>
          <w:b/>
        </w:rPr>
        <w:t>Chemicals</w:t>
      </w:r>
    </w:p>
    <w:p w:rsidR="00871BF7" w:rsidRPr="00871BF7" w:rsidRDefault="00871BF7" w:rsidP="00871BF7">
      <w:pPr>
        <w:pStyle w:val="Paragraph"/>
        <w:ind w:firstLine="0"/>
      </w:pPr>
      <w:r w:rsidRPr="00871BF7">
        <w:t>This research was using some chemicals such as 1,2-phenylenediamine (Sigma Aldrich)</w:t>
      </w:r>
      <w:r w:rsidRPr="00871BF7">
        <w:rPr>
          <w:i/>
        </w:rPr>
        <w:t>,</w:t>
      </w:r>
      <w:r w:rsidRPr="00871BF7">
        <w:t xml:space="preserve"> 1,3-phenylenediamine (Sigma Aldrich)</w:t>
      </w:r>
      <w:r w:rsidRPr="00871BF7">
        <w:rPr>
          <w:i/>
        </w:rPr>
        <w:t>,</w:t>
      </w:r>
      <w:r w:rsidRPr="00871BF7">
        <w:t xml:space="preserve"> 1,4-phenylenediamine (Merck), 1-naphthyl isothiocyanate (Sigma Aldrich), and solvent such as dimethyl sulfoxide (DMSO) and dichloromethane (DCM) from Fisher company. All the chemicals and solvents were used directly without any purification.</w:t>
      </w:r>
    </w:p>
    <w:p w:rsidR="00871BF7" w:rsidRPr="00871BF7" w:rsidRDefault="00871BF7" w:rsidP="00871BF7">
      <w:pPr>
        <w:pStyle w:val="Paragraph"/>
        <w:ind w:firstLine="0"/>
      </w:pPr>
    </w:p>
    <w:p w:rsidR="00871BF7" w:rsidRPr="00871BF7" w:rsidRDefault="00871BF7" w:rsidP="00871BF7">
      <w:pPr>
        <w:pStyle w:val="Paragraph"/>
        <w:ind w:firstLine="0"/>
      </w:pPr>
      <w:r w:rsidRPr="00871BF7">
        <w:rPr>
          <w:b/>
        </w:rPr>
        <w:t>Physical measurement</w:t>
      </w:r>
    </w:p>
    <w:p w:rsidR="00871BF7" w:rsidRPr="00871BF7" w:rsidRDefault="00871BF7" w:rsidP="00871BF7">
      <w:pPr>
        <w:pStyle w:val="Paragraph"/>
        <w:ind w:firstLine="0"/>
      </w:pPr>
      <w:r w:rsidRPr="00871BF7">
        <w:t>All reactions were performed under reflux condition. Chemicals and solvents were purchased from Sigma Aldrich and Acros and were used directly without further purification. The compound was analyzed using FTIR Perkin Elmer Model Spectrum GX in the range 400-4000cm</w:t>
      </w:r>
      <w:r w:rsidRPr="00871BF7">
        <w:rPr>
          <w:vertAlign w:val="superscript"/>
        </w:rPr>
        <w:t>-1</w:t>
      </w:r>
      <w:r w:rsidRPr="00871BF7">
        <w:t xml:space="preserve"> using KBr method, </w:t>
      </w:r>
      <w:r w:rsidRPr="00871BF7">
        <w:rPr>
          <w:vertAlign w:val="superscript"/>
        </w:rPr>
        <w:t>1</w:t>
      </w:r>
      <w:r w:rsidRPr="00871BF7">
        <w:t xml:space="preserve">H and </w:t>
      </w:r>
      <w:r w:rsidRPr="00871BF7">
        <w:rPr>
          <w:vertAlign w:val="superscript"/>
        </w:rPr>
        <w:t>1</w:t>
      </w:r>
      <w:r w:rsidRPr="00871BF7">
        <w:t>C NMR spectrometer model Bruker Advance 400 MHz, Liquid Chromatography Mass Spectroscopy model Dionex/Bruker MicroToF Q and Ultraviolet visible (UV-vis) CARY Agilent 100.</w:t>
      </w:r>
    </w:p>
    <w:p w:rsidR="00871BF7" w:rsidRPr="00871BF7" w:rsidRDefault="00871BF7" w:rsidP="00871BF7">
      <w:pPr>
        <w:pStyle w:val="Paragraph"/>
        <w:ind w:firstLine="0"/>
      </w:pPr>
    </w:p>
    <w:p w:rsidR="00871BF7" w:rsidRPr="00871BF7" w:rsidRDefault="00871BF7" w:rsidP="00871BF7">
      <w:pPr>
        <w:pStyle w:val="Paragraph"/>
        <w:ind w:firstLine="0"/>
      </w:pPr>
      <w:r w:rsidRPr="00871BF7">
        <w:rPr>
          <w:b/>
        </w:rPr>
        <w:t>Synthesis of 1-(2-aminophenyl)-3-(naphthlene-1-yl)thiourea, 3a</w:t>
      </w:r>
    </w:p>
    <w:p w:rsidR="00871BF7" w:rsidRPr="00871BF7" w:rsidRDefault="00871BF7" w:rsidP="00871BF7">
      <w:pPr>
        <w:pStyle w:val="Paragraph"/>
        <w:ind w:firstLine="0"/>
      </w:pPr>
      <w:r w:rsidRPr="00871BF7">
        <w:t>A solution of 1-naphthyl isothiocyanate (0.185 g, 1.00 mmol) and 1, 2-phenylenediamine (0.054 g, 0.50 mmol) in 10 mL dichloromethane (DCM) was refluxed for 23 hours. The white precipitate was filtered out and the pure product was isolated (63 %, 0.092 g).</w:t>
      </w:r>
    </w:p>
    <w:p w:rsidR="00871BF7" w:rsidRPr="00871BF7" w:rsidRDefault="00871BF7" w:rsidP="00871BF7">
      <w:pPr>
        <w:pStyle w:val="Paragraph"/>
        <w:ind w:firstLine="0"/>
      </w:pPr>
    </w:p>
    <w:p w:rsidR="00871BF7" w:rsidRPr="00871BF7" w:rsidRDefault="00871BF7" w:rsidP="00871BF7">
      <w:pPr>
        <w:pStyle w:val="Paragraph"/>
        <w:ind w:firstLine="0"/>
      </w:pPr>
      <w:r w:rsidRPr="00871BF7">
        <w:rPr>
          <w:b/>
        </w:rPr>
        <w:t>Synthesis of N-(2-aminophenyl)-N-(1-naphthalenyl)thiourea, 3a’</w:t>
      </w:r>
    </w:p>
    <w:p w:rsidR="00871BF7" w:rsidRPr="00871BF7" w:rsidRDefault="00871BF7" w:rsidP="00871BF7">
      <w:pPr>
        <w:pStyle w:val="Paragraph"/>
        <w:ind w:firstLine="0"/>
      </w:pPr>
      <w:r w:rsidRPr="00871BF7">
        <w:t>A solution of 1-naphthyl isothiocyanate (0.093 g, 0.025 mmol) and 1-(2-aminophenyl)-3-(naphthlene-1-yl)thiourea (</w:t>
      </w:r>
      <w:r w:rsidRPr="00871BF7">
        <w:rPr>
          <w:b/>
        </w:rPr>
        <w:t>3a</w:t>
      </w:r>
      <w:r w:rsidRPr="00871BF7">
        <w:t>) (0.073 g, 0.025 mmol) in 20 mL DCM was refluxed for 24 hours. The white precipitate was filtered, and the pure product was isolated (85 %, 0.010 g).</w:t>
      </w:r>
    </w:p>
    <w:p w:rsidR="00871BF7" w:rsidRPr="00871BF7" w:rsidRDefault="00871BF7" w:rsidP="00871BF7">
      <w:pPr>
        <w:pStyle w:val="Paragraph"/>
        <w:ind w:firstLine="0"/>
      </w:pPr>
    </w:p>
    <w:p w:rsidR="00871BF7" w:rsidRPr="00871BF7" w:rsidRDefault="00871BF7" w:rsidP="00871BF7">
      <w:pPr>
        <w:pStyle w:val="Paragraph"/>
        <w:ind w:firstLine="0"/>
      </w:pPr>
      <w:r w:rsidRPr="00871BF7">
        <w:rPr>
          <w:b/>
        </w:rPr>
        <w:t>Synthesis of 1-(3-aminophenyl)-3-(naphthalene-1-yl)thiourea, 3b</w:t>
      </w:r>
    </w:p>
    <w:p w:rsidR="00871BF7" w:rsidRPr="00871BF7" w:rsidRDefault="00871BF7" w:rsidP="00871BF7">
      <w:pPr>
        <w:pStyle w:val="Paragraph"/>
        <w:ind w:firstLine="0"/>
      </w:pPr>
      <w:r w:rsidRPr="00871BF7">
        <w:t>A solution of 1-naphthyl isothiocyanate (0.705 g, 2.00 mmol) and 1, 3-phenylenediamine (0.109 g, 1.00 mmol) in 20 mL dichloromethane (DCM) was refluxed for 24 hours. The white precipitate was filtered out and the pure product was isolated (82 %, 0.241 g).</w:t>
      </w:r>
    </w:p>
    <w:p w:rsidR="00871BF7" w:rsidRDefault="00871BF7" w:rsidP="00871BF7">
      <w:pPr>
        <w:pStyle w:val="Paragraph"/>
        <w:ind w:firstLine="0"/>
      </w:pPr>
    </w:p>
    <w:p w:rsidR="00871BF7" w:rsidRDefault="00871BF7" w:rsidP="00871BF7">
      <w:pPr>
        <w:pStyle w:val="Paragraph"/>
        <w:ind w:firstLine="0"/>
      </w:pPr>
    </w:p>
    <w:p w:rsidR="00871BF7" w:rsidRDefault="00871BF7" w:rsidP="00871BF7">
      <w:pPr>
        <w:pStyle w:val="Paragraph"/>
        <w:ind w:firstLine="0"/>
      </w:pPr>
    </w:p>
    <w:p w:rsidR="00871BF7" w:rsidRPr="00871BF7" w:rsidRDefault="00871BF7" w:rsidP="00871BF7">
      <w:pPr>
        <w:pStyle w:val="Paragraph"/>
        <w:ind w:firstLine="0"/>
      </w:pPr>
    </w:p>
    <w:p w:rsidR="00871BF7" w:rsidRPr="00871BF7" w:rsidRDefault="00871BF7" w:rsidP="00871BF7">
      <w:pPr>
        <w:pStyle w:val="Paragraph"/>
        <w:ind w:firstLine="0"/>
      </w:pPr>
      <w:r w:rsidRPr="00871BF7">
        <w:rPr>
          <w:b/>
        </w:rPr>
        <w:lastRenderedPageBreak/>
        <w:t>Synthesis of 1,4-phenylene-bis[3-(α-naphthyl)thiourea], 3c</w:t>
      </w:r>
    </w:p>
    <w:p w:rsidR="00871BF7" w:rsidRPr="00871BF7" w:rsidRDefault="00871BF7" w:rsidP="00871BF7">
      <w:pPr>
        <w:pStyle w:val="Paragraph"/>
        <w:ind w:firstLine="0"/>
      </w:pPr>
      <w:r w:rsidRPr="00871BF7">
        <w:t>A solution of 1-naphthyl isothiocyanate (0.927 g, 5.00 mmol) and 1, 4-phenylenediamine (0.270 g, 2.50 mmol) in 20 mL dichloromethane (DCM) was refluxed for 28 hours. The white precipitate was filtered out and the pure product was isolated (95 %, 1.136 g).</w:t>
      </w:r>
    </w:p>
    <w:p w:rsidR="00871BF7" w:rsidRPr="00871BF7" w:rsidRDefault="00871BF7" w:rsidP="00871BF7">
      <w:pPr>
        <w:pStyle w:val="Paragraph"/>
        <w:ind w:firstLine="0"/>
      </w:pPr>
    </w:p>
    <w:p w:rsidR="00871BF7" w:rsidRPr="00871BF7" w:rsidRDefault="00871BF7" w:rsidP="00871BF7">
      <w:pPr>
        <w:pStyle w:val="Paragraph"/>
        <w:ind w:firstLine="0"/>
      </w:pPr>
      <w:r w:rsidRPr="00871BF7">
        <w:rPr>
          <w:b/>
        </w:rPr>
        <w:t xml:space="preserve">Binding behaviors for compound 3b towards selected metal salts  </w:t>
      </w:r>
    </w:p>
    <w:p w:rsidR="00871BF7" w:rsidRPr="00871BF7" w:rsidRDefault="00871BF7" w:rsidP="00871BF7">
      <w:pPr>
        <w:spacing w:after="0" w:line="240" w:lineRule="auto"/>
        <w:jc w:val="both"/>
        <w:rPr>
          <w:rFonts w:ascii="Times New Roman" w:hAnsi="Times New Roman"/>
          <w:sz w:val="20"/>
        </w:rPr>
      </w:pPr>
      <w:r w:rsidRPr="00871BF7">
        <w:rPr>
          <w:rFonts w:ascii="Times New Roman" w:hAnsi="Times New Roman"/>
          <w:sz w:val="20"/>
        </w:rPr>
        <w:t xml:space="preserve">The binding experiments were carried out using naked-eye method, FTIR, UV-Vis titration and </w:t>
      </w:r>
      <w:r w:rsidRPr="00871BF7">
        <w:rPr>
          <w:rFonts w:ascii="Times New Roman" w:hAnsi="Times New Roman"/>
          <w:sz w:val="20"/>
          <w:vertAlign w:val="superscript"/>
        </w:rPr>
        <w:t>1</w:t>
      </w:r>
      <w:r w:rsidRPr="00871BF7">
        <w:rPr>
          <w:rFonts w:ascii="Times New Roman" w:hAnsi="Times New Roman"/>
          <w:sz w:val="20"/>
        </w:rPr>
        <w:t>H NMR titration. For naked-eye detection, stock solutions (1 x 10</w:t>
      </w:r>
      <w:r w:rsidRPr="00871BF7">
        <w:rPr>
          <w:rFonts w:ascii="Times New Roman" w:hAnsi="Times New Roman"/>
          <w:sz w:val="20"/>
          <w:vertAlign w:val="superscript"/>
        </w:rPr>
        <w:t>-3</w:t>
      </w:r>
      <w:r w:rsidRPr="00871BF7">
        <w:rPr>
          <w:rFonts w:ascii="Times New Roman" w:hAnsi="Times New Roman"/>
          <w:sz w:val="20"/>
        </w:rPr>
        <w:t xml:space="preserve"> M)  of Fe</w:t>
      </w:r>
      <w:r w:rsidRPr="00871BF7">
        <w:rPr>
          <w:rFonts w:ascii="Times New Roman" w:hAnsi="Times New Roman"/>
          <w:sz w:val="20"/>
          <w:vertAlign w:val="superscript"/>
        </w:rPr>
        <w:t>2+</w:t>
      </w:r>
      <w:r w:rsidRPr="00871BF7">
        <w:rPr>
          <w:rFonts w:ascii="Times New Roman" w:hAnsi="Times New Roman"/>
          <w:sz w:val="20"/>
        </w:rPr>
        <w:t>, Pb</w:t>
      </w:r>
      <w:r w:rsidRPr="00871BF7">
        <w:rPr>
          <w:rFonts w:ascii="Times New Roman" w:hAnsi="Times New Roman"/>
          <w:sz w:val="20"/>
          <w:vertAlign w:val="superscript"/>
        </w:rPr>
        <w:t>2+</w:t>
      </w:r>
      <w:r w:rsidRPr="00871BF7">
        <w:rPr>
          <w:rFonts w:ascii="Times New Roman" w:hAnsi="Times New Roman"/>
          <w:sz w:val="20"/>
        </w:rPr>
        <w:t>, Hg</w:t>
      </w:r>
      <w:r w:rsidRPr="00871BF7">
        <w:rPr>
          <w:rFonts w:ascii="Times New Roman" w:hAnsi="Times New Roman"/>
          <w:sz w:val="20"/>
          <w:vertAlign w:val="superscript"/>
        </w:rPr>
        <w:t>2+</w:t>
      </w:r>
      <w:r w:rsidRPr="00871BF7">
        <w:rPr>
          <w:rFonts w:ascii="Times New Roman" w:hAnsi="Times New Roman"/>
          <w:sz w:val="20"/>
        </w:rPr>
        <w:t>, Ni</w:t>
      </w:r>
      <w:r w:rsidRPr="00871BF7">
        <w:rPr>
          <w:rFonts w:ascii="Times New Roman" w:hAnsi="Times New Roman"/>
          <w:sz w:val="20"/>
          <w:vertAlign w:val="superscript"/>
        </w:rPr>
        <w:t>2+</w:t>
      </w:r>
      <w:r w:rsidRPr="00871BF7">
        <w:rPr>
          <w:rFonts w:ascii="Times New Roman" w:hAnsi="Times New Roman"/>
          <w:sz w:val="20"/>
        </w:rPr>
        <w:t>, Zn</w:t>
      </w:r>
      <w:r w:rsidRPr="00871BF7">
        <w:rPr>
          <w:rFonts w:ascii="Times New Roman" w:hAnsi="Times New Roman"/>
          <w:sz w:val="20"/>
          <w:vertAlign w:val="superscript"/>
        </w:rPr>
        <w:t>2+</w:t>
      </w:r>
      <w:r w:rsidRPr="00871BF7">
        <w:rPr>
          <w:rFonts w:ascii="Times New Roman" w:hAnsi="Times New Roman"/>
          <w:sz w:val="20"/>
        </w:rPr>
        <w:t>, Ag</w:t>
      </w:r>
      <w:r w:rsidRPr="00871BF7">
        <w:rPr>
          <w:rFonts w:ascii="Times New Roman" w:hAnsi="Times New Roman"/>
          <w:sz w:val="20"/>
          <w:vertAlign w:val="superscript"/>
        </w:rPr>
        <w:t>+</w:t>
      </w:r>
      <w:r w:rsidRPr="00871BF7">
        <w:rPr>
          <w:rFonts w:ascii="Times New Roman" w:hAnsi="Times New Roman"/>
          <w:sz w:val="20"/>
        </w:rPr>
        <w:t>, Cu</w:t>
      </w:r>
      <w:r w:rsidRPr="00871BF7">
        <w:rPr>
          <w:rFonts w:ascii="Times New Roman" w:hAnsi="Times New Roman"/>
          <w:sz w:val="20"/>
          <w:vertAlign w:val="superscript"/>
        </w:rPr>
        <w:t>2+</w:t>
      </w:r>
      <w:r w:rsidRPr="00871BF7">
        <w:rPr>
          <w:rFonts w:ascii="Times New Roman" w:hAnsi="Times New Roman"/>
          <w:sz w:val="20"/>
        </w:rPr>
        <w:t>, Sn</w:t>
      </w:r>
      <w:r w:rsidRPr="00871BF7">
        <w:rPr>
          <w:rFonts w:ascii="Times New Roman" w:hAnsi="Times New Roman"/>
          <w:sz w:val="20"/>
          <w:vertAlign w:val="superscript"/>
        </w:rPr>
        <w:t>2+</w:t>
      </w:r>
      <w:r w:rsidRPr="00871BF7">
        <w:rPr>
          <w:rFonts w:ascii="Times New Roman" w:hAnsi="Times New Roman"/>
          <w:sz w:val="20"/>
        </w:rPr>
        <w:t xml:space="preserve"> ions and compound </w:t>
      </w:r>
      <w:r w:rsidRPr="00871BF7">
        <w:rPr>
          <w:rFonts w:ascii="Times New Roman" w:hAnsi="Times New Roman"/>
          <w:b/>
          <w:sz w:val="20"/>
        </w:rPr>
        <w:t>3b</w:t>
      </w:r>
      <w:r w:rsidRPr="00871BF7">
        <w:rPr>
          <w:rFonts w:ascii="Times New Roman" w:hAnsi="Times New Roman"/>
          <w:sz w:val="20"/>
        </w:rPr>
        <w:t xml:space="preserve"> in dimethyl sulfoxide (DMSO) were prepared. 1.0 ml vial containing Fe</w:t>
      </w:r>
      <w:r w:rsidRPr="00871BF7">
        <w:rPr>
          <w:rFonts w:ascii="Times New Roman" w:hAnsi="Times New Roman"/>
          <w:sz w:val="20"/>
          <w:vertAlign w:val="superscript"/>
        </w:rPr>
        <w:t>2+</w:t>
      </w:r>
      <w:r w:rsidRPr="00871BF7">
        <w:rPr>
          <w:rFonts w:ascii="Times New Roman" w:hAnsi="Times New Roman"/>
          <w:sz w:val="20"/>
        </w:rPr>
        <w:t xml:space="preserve"> and 1.0 ml of </w:t>
      </w:r>
      <w:r w:rsidRPr="00871BF7">
        <w:rPr>
          <w:rFonts w:ascii="Times New Roman" w:hAnsi="Times New Roman"/>
          <w:b/>
          <w:sz w:val="20"/>
        </w:rPr>
        <w:t>3b</w:t>
      </w:r>
      <w:r w:rsidRPr="00871BF7">
        <w:rPr>
          <w:rFonts w:ascii="Times New Roman" w:hAnsi="Times New Roman"/>
          <w:sz w:val="20"/>
        </w:rPr>
        <w:t xml:space="preserve"> was mixed together in vials and shaken to ensure homogeneity. The color changes were observed and the data were collected. The experiment was repeated using Pb</w:t>
      </w:r>
      <w:r w:rsidRPr="00871BF7">
        <w:rPr>
          <w:rFonts w:ascii="Times New Roman" w:hAnsi="Times New Roman"/>
          <w:sz w:val="20"/>
          <w:vertAlign w:val="superscript"/>
        </w:rPr>
        <w:t>2+</w:t>
      </w:r>
      <w:r w:rsidRPr="00871BF7">
        <w:rPr>
          <w:rFonts w:ascii="Times New Roman" w:hAnsi="Times New Roman"/>
          <w:sz w:val="20"/>
        </w:rPr>
        <w:t>, Hg</w:t>
      </w:r>
      <w:r w:rsidRPr="00871BF7">
        <w:rPr>
          <w:rFonts w:ascii="Times New Roman" w:hAnsi="Times New Roman"/>
          <w:sz w:val="20"/>
          <w:vertAlign w:val="superscript"/>
        </w:rPr>
        <w:t>2+</w:t>
      </w:r>
      <w:r w:rsidRPr="00871BF7">
        <w:rPr>
          <w:rFonts w:ascii="Times New Roman" w:hAnsi="Times New Roman"/>
          <w:sz w:val="20"/>
        </w:rPr>
        <w:t>, Ni</w:t>
      </w:r>
      <w:r w:rsidRPr="00871BF7">
        <w:rPr>
          <w:rFonts w:ascii="Times New Roman" w:hAnsi="Times New Roman"/>
          <w:sz w:val="20"/>
          <w:vertAlign w:val="superscript"/>
        </w:rPr>
        <w:t>2+</w:t>
      </w:r>
      <w:r w:rsidRPr="00871BF7">
        <w:rPr>
          <w:rFonts w:ascii="Times New Roman" w:hAnsi="Times New Roman"/>
          <w:sz w:val="20"/>
        </w:rPr>
        <w:t>, Zn</w:t>
      </w:r>
      <w:r w:rsidRPr="00871BF7">
        <w:rPr>
          <w:rFonts w:ascii="Times New Roman" w:hAnsi="Times New Roman"/>
          <w:sz w:val="20"/>
          <w:vertAlign w:val="superscript"/>
        </w:rPr>
        <w:t>2+</w:t>
      </w:r>
      <w:r w:rsidRPr="00871BF7">
        <w:rPr>
          <w:rFonts w:ascii="Times New Roman" w:hAnsi="Times New Roman"/>
          <w:sz w:val="20"/>
        </w:rPr>
        <w:t>, Ag</w:t>
      </w:r>
      <w:r w:rsidRPr="00871BF7">
        <w:rPr>
          <w:rFonts w:ascii="Times New Roman" w:hAnsi="Times New Roman"/>
          <w:sz w:val="20"/>
          <w:vertAlign w:val="superscript"/>
        </w:rPr>
        <w:t>+</w:t>
      </w:r>
      <w:r w:rsidRPr="00871BF7">
        <w:rPr>
          <w:rFonts w:ascii="Times New Roman" w:hAnsi="Times New Roman"/>
          <w:sz w:val="20"/>
        </w:rPr>
        <w:t>, Cu</w:t>
      </w:r>
      <w:r w:rsidRPr="00871BF7">
        <w:rPr>
          <w:rFonts w:ascii="Times New Roman" w:hAnsi="Times New Roman"/>
          <w:sz w:val="20"/>
          <w:vertAlign w:val="superscript"/>
        </w:rPr>
        <w:t>2+</w:t>
      </w:r>
      <w:r w:rsidRPr="00871BF7">
        <w:rPr>
          <w:rFonts w:ascii="Times New Roman" w:hAnsi="Times New Roman"/>
          <w:sz w:val="20"/>
        </w:rPr>
        <w:t>, Sn</w:t>
      </w:r>
      <w:r w:rsidRPr="00871BF7">
        <w:rPr>
          <w:rFonts w:ascii="Times New Roman" w:hAnsi="Times New Roman"/>
          <w:sz w:val="20"/>
          <w:vertAlign w:val="superscript"/>
        </w:rPr>
        <w:t>2+</w:t>
      </w:r>
      <w:r w:rsidRPr="00871BF7">
        <w:rPr>
          <w:rFonts w:ascii="Times New Roman" w:hAnsi="Times New Roman"/>
          <w:sz w:val="20"/>
        </w:rPr>
        <w:t xml:space="preserve"> ions. </w:t>
      </w:r>
    </w:p>
    <w:p w:rsidR="00871BF7" w:rsidRPr="00871BF7" w:rsidRDefault="00871BF7" w:rsidP="00871BF7">
      <w:pPr>
        <w:spacing w:after="0" w:line="240" w:lineRule="auto"/>
        <w:jc w:val="both"/>
        <w:rPr>
          <w:rFonts w:ascii="Times New Roman" w:hAnsi="Times New Roman"/>
          <w:sz w:val="20"/>
        </w:rPr>
      </w:pPr>
    </w:p>
    <w:p w:rsidR="00871BF7" w:rsidRPr="00871BF7" w:rsidRDefault="00871BF7" w:rsidP="00871BF7">
      <w:pPr>
        <w:spacing w:after="0" w:line="240" w:lineRule="auto"/>
        <w:jc w:val="both"/>
        <w:rPr>
          <w:rFonts w:ascii="Times New Roman" w:hAnsi="Times New Roman"/>
          <w:sz w:val="20"/>
        </w:rPr>
      </w:pPr>
      <w:r w:rsidRPr="00871BF7">
        <w:rPr>
          <w:rFonts w:ascii="Times New Roman" w:hAnsi="Times New Roman"/>
          <w:sz w:val="20"/>
        </w:rPr>
        <w:t>For UV-Vis titrations, 10 ml stock solutions (1 x 10</w:t>
      </w:r>
      <w:r w:rsidRPr="00871BF7">
        <w:rPr>
          <w:rFonts w:ascii="Times New Roman" w:hAnsi="Times New Roman"/>
          <w:sz w:val="20"/>
          <w:vertAlign w:val="superscript"/>
        </w:rPr>
        <w:t>-3</w:t>
      </w:r>
      <w:r w:rsidRPr="00871BF7">
        <w:rPr>
          <w:rFonts w:ascii="Times New Roman" w:hAnsi="Times New Roman"/>
          <w:sz w:val="20"/>
        </w:rPr>
        <w:t xml:space="preserve"> M) of </w:t>
      </w:r>
      <w:r w:rsidRPr="00871BF7">
        <w:rPr>
          <w:rFonts w:ascii="Times New Roman" w:hAnsi="Times New Roman"/>
          <w:b/>
          <w:sz w:val="20"/>
        </w:rPr>
        <w:t xml:space="preserve">3b </w:t>
      </w:r>
      <w:r w:rsidRPr="00871BF7">
        <w:rPr>
          <w:rFonts w:ascii="Times New Roman" w:hAnsi="Times New Roman"/>
          <w:sz w:val="20"/>
        </w:rPr>
        <w:t>and selected metal ions (1 x 10</w:t>
      </w:r>
      <w:r w:rsidRPr="00871BF7">
        <w:rPr>
          <w:rFonts w:ascii="Times New Roman" w:hAnsi="Times New Roman"/>
          <w:sz w:val="20"/>
          <w:vertAlign w:val="superscript"/>
        </w:rPr>
        <w:t>-3</w:t>
      </w:r>
      <w:r w:rsidRPr="00871BF7">
        <w:rPr>
          <w:rFonts w:ascii="Times New Roman" w:hAnsi="Times New Roman"/>
          <w:sz w:val="20"/>
        </w:rPr>
        <w:t xml:space="preserve"> M) were prepared in DMSO as solvent. The screening of these solutions was conducted on a UV-Vis spectrophotometer. 200 µL of </w:t>
      </w:r>
      <w:r w:rsidRPr="00871BF7">
        <w:rPr>
          <w:rFonts w:ascii="Times New Roman" w:hAnsi="Times New Roman"/>
          <w:b/>
          <w:sz w:val="20"/>
        </w:rPr>
        <w:t>3b</w:t>
      </w:r>
      <w:r w:rsidRPr="00871BF7">
        <w:rPr>
          <w:rFonts w:ascii="Times New Roman" w:hAnsi="Times New Roman"/>
          <w:sz w:val="20"/>
        </w:rPr>
        <w:t xml:space="preserve"> and 0-600 µL of the mercury ion solution were titrated and directly analyzed using UV-Vis spectrophotometer [5].</w:t>
      </w:r>
    </w:p>
    <w:p w:rsidR="00871BF7" w:rsidRPr="00871BF7" w:rsidRDefault="00871BF7" w:rsidP="00871BF7">
      <w:pPr>
        <w:spacing w:after="0" w:line="240" w:lineRule="auto"/>
        <w:jc w:val="both"/>
        <w:rPr>
          <w:rFonts w:ascii="Times New Roman" w:hAnsi="Times New Roman"/>
          <w:sz w:val="20"/>
        </w:rPr>
      </w:pPr>
    </w:p>
    <w:p w:rsidR="00871BF7" w:rsidRPr="00871BF7" w:rsidRDefault="00871BF7" w:rsidP="00871BF7">
      <w:pPr>
        <w:spacing w:after="0" w:line="240" w:lineRule="auto"/>
        <w:jc w:val="both"/>
        <w:rPr>
          <w:rFonts w:ascii="Times New Roman" w:hAnsi="Times New Roman"/>
          <w:sz w:val="20"/>
        </w:rPr>
      </w:pPr>
      <w:r w:rsidRPr="00871BF7">
        <w:rPr>
          <w:rFonts w:ascii="Times New Roman" w:hAnsi="Times New Roman"/>
          <w:sz w:val="20"/>
        </w:rPr>
        <w:t xml:space="preserve">For the </w:t>
      </w:r>
      <w:r w:rsidRPr="00871BF7">
        <w:rPr>
          <w:rFonts w:ascii="Times New Roman" w:hAnsi="Times New Roman"/>
          <w:sz w:val="20"/>
          <w:vertAlign w:val="superscript"/>
        </w:rPr>
        <w:t>1</w:t>
      </w:r>
      <w:r w:rsidRPr="00871BF7">
        <w:rPr>
          <w:rFonts w:ascii="Times New Roman" w:hAnsi="Times New Roman"/>
          <w:sz w:val="20"/>
        </w:rPr>
        <w:t>H NMR titrations, 300 µL of a stock solution of Hg</w:t>
      </w:r>
      <w:r w:rsidRPr="00871BF7">
        <w:rPr>
          <w:rFonts w:ascii="Times New Roman" w:hAnsi="Times New Roman"/>
          <w:sz w:val="20"/>
          <w:vertAlign w:val="superscript"/>
        </w:rPr>
        <w:t>2+</w:t>
      </w:r>
      <w:r w:rsidRPr="00871BF7">
        <w:rPr>
          <w:rFonts w:ascii="Times New Roman" w:hAnsi="Times New Roman"/>
          <w:b/>
          <w:sz w:val="20"/>
        </w:rPr>
        <w:t xml:space="preserve"> </w:t>
      </w:r>
      <w:r w:rsidRPr="00871BF7">
        <w:rPr>
          <w:rFonts w:ascii="Times New Roman" w:hAnsi="Times New Roman"/>
          <w:sz w:val="20"/>
        </w:rPr>
        <w:t xml:space="preserve">(0 – 0.06 M) was added into 560 µL of stock solution of </w:t>
      </w:r>
      <w:r w:rsidRPr="00871BF7">
        <w:rPr>
          <w:rFonts w:ascii="Times New Roman" w:hAnsi="Times New Roman"/>
          <w:b/>
          <w:sz w:val="20"/>
        </w:rPr>
        <w:t>3b</w:t>
      </w:r>
      <w:r w:rsidRPr="00871BF7">
        <w:rPr>
          <w:rFonts w:ascii="Times New Roman" w:hAnsi="Times New Roman"/>
          <w:sz w:val="20"/>
        </w:rPr>
        <w:t xml:space="preserve"> (0.03 M) and then was placed in an NMR tube. Both of solutions were in DMSO-</w:t>
      </w:r>
      <w:r w:rsidRPr="00871BF7">
        <w:rPr>
          <w:rFonts w:ascii="Times New Roman" w:hAnsi="Times New Roman"/>
          <w:i/>
          <w:sz w:val="20"/>
        </w:rPr>
        <w:t>d</w:t>
      </w:r>
      <w:r w:rsidRPr="00871BF7">
        <w:rPr>
          <w:rFonts w:ascii="Times New Roman" w:hAnsi="Times New Roman"/>
          <w:i/>
          <w:sz w:val="20"/>
          <w:vertAlign w:val="subscript"/>
        </w:rPr>
        <w:t>6</w:t>
      </w:r>
      <w:r w:rsidRPr="00871BF7">
        <w:rPr>
          <w:rFonts w:ascii="Times New Roman" w:hAnsi="Times New Roman"/>
          <w:sz w:val="20"/>
        </w:rPr>
        <w:t xml:space="preserve">. The titration solutions were analyzed using </w:t>
      </w:r>
      <w:r w:rsidRPr="00871BF7">
        <w:rPr>
          <w:rFonts w:ascii="Times New Roman" w:hAnsi="Times New Roman"/>
          <w:sz w:val="20"/>
          <w:vertAlign w:val="superscript"/>
        </w:rPr>
        <w:t>1</w:t>
      </w:r>
      <w:r w:rsidRPr="00871BF7">
        <w:rPr>
          <w:rFonts w:ascii="Times New Roman" w:hAnsi="Times New Roman"/>
          <w:sz w:val="20"/>
        </w:rPr>
        <w:t>H NMR spectroscopy [14].</w:t>
      </w:r>
    </w:p>
    <w:p w:rsidR="00871BF7" w:rsidRPr="00871BF7" w:rsidRDefault="00871BF7" w:rsidP="00871BF7">
      <w:pPr>
        <w:pStyle w:val="Paragraph"/>
        <w:ind w:firstLine="0"/>
        <w:rPr>
          <w:b/>
        </w:rPr>
      </w:pPr>
    </w:p>
    <w:p w:rsidR="00871BF7" w:rsidRPr="00871BF7" w:rsidRDefault="00871BF7" w:rsidP="00871BF7">
      <w:pPr>
        <w:spacing w:after="0" w:line="240" w:lineRule="auto"/>
        <w:jc w:val="both"/>
        <w:rPr>
          <w:rFonts w:ascii="Times New Roman" w:hAnsi="Times New Roman"/>
          <w:sz w:val="20"/>
        </w:rPr>
      </w:pPr>
      <w:r w:rsidRPr="00871BF7">
        <w:rPr>
          <w:rFonts w:ascii="Times New Roman" w:hAnsi="Times New Roman"/>
          <w:sz w:val="20"/>
        </w:rPr>
        <w:t xml:space="preserve">For analysis using FTIR spectroscopy, the sample was prepared by using 0.03 M of compound </w:t>
      </w:r>
      <w:r w:rsidRPr="00871BF7">
        <w:rPr>
          <w:rFonts w:ascii="Times New Roman" w:hAnsi="Times New Roman"/>
          <w:b/>
          <w:sz w:val="20"/>
        </w:rPr>
        <w:t>3b</w:t>
      </w:r>
      <w:r w:rsidRPr="00871BF7">
        <w:rPr>
          <w:rFonts w:ascii="Times New Roman" w:hAnsi="Times New Roman"/>
          <w:sz w:val="20"/>
        </w:rPr>
        <w:t xml:space="preserve"> and 0.03 M of Hg(OAc)</w:t>
      </w:r>
      <w:r w:rsidRPr="00871BF7">
        <w:rPr>
          <w:rFonts w:ascii="Times New Roman" w:hAnsi="Times New Roman"/>
          <w:sz w:val="20"/>
          <w:vertAlign w:val="subscript"/>
        </w:rPr>
        <w:t>2</w:t>
      </w:r>
      <w:r w:rsidRPr="00871BF7">
        <w:rPr>
          <w:rFonts w:ascii="Times New Roman" w:hAnsi="Times New Roman"/>
          <w:sz w:val="20"/>
        </w:rPr>
        <w:t xml:space="preserve">, both in DMSO as solvent. </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04029B" w:rsidRDefault="0004029B" w:rsidP="0004029B">
      <w:pPr>
        <w:pStyle w:val="Paragraph"/>
        <w:ind w:firstLine="0"/>
      </w:pPr>
      <w:r>
        <w:t>C</w:t>
      </w:r>
      <w:r w:rsidRPr="001C5785">
        <w:t xml:space="preserve">ompound </w:t>
      </w:r>
      <w:r>
        <w:rPr>
          <w:b/>
        </w:rPr>
        <w:t xml:space="preserve">3a, 3a’, 3b </w:t>
      </w:r>
      <w:r w:rsidRPr="00ED538F">
        <w:t xml:space="preserve">and </w:t>
      </w:r>
      <w:r>
        <w:rPr>
          <w:b/>
        </w:rPr>
        <w:t>3c</w:t>
      </w:r>
      <w:r>
        <w:t xml:space="preserve"> were synthesized by the reaction of ethyl isothiocyanate </w:t>
      </w:r>
      <w:r>
        <w:rPr>
          <w:b/>
        </w:rPr>
        <w:t>1a</w:t>
      </w:r>
      <w:r>
        <w:t xml:space="preserve"> with diamines </w:t>
      </w:r>
      <w:r>
        <w:rPr>
          <w:b/>
        </w:rPr>
        <w:t xml:space="preserve">2a, 2b </w:t>
      </w:r>
      <w:r w:rsidRPr="00550514">
        <w:t>and</w:t>
      </w:r>
      <w:r>
        <w:rPr>
          <w:b/>
        </w:rPr>
        <w:t xml:space="preserve"> 2c </w:t>
      </w:r>
      <w:r>
        <w:t>(Scheme 1).</w:t>
      </w:r>
    </w:p>
    <w:p w:rsidR="0004029B" w:rsidRDefault="0004029B" w:rsidP="0004029B">
      <w:pPr>
        <w:pStyle w:val="Paragraph"/>
        <w:spacing w:after="120"/>
        <w:ind w:firstLine="0"/>
      </w:pPr>
    </w:p>
    <w:p w:rsidR="0004029B" w:rsidRPr="0004029B" w:rsidRDefault="0004029B" w:rsidP="0004029B">
      <w:pPr>
        <w:pStyle w:val="Heading1"/>
        <w:spacing w:before="0" w:after="120" w:line="240" w:lineRule="auto"/>
        <w:contextualSpacing w:val="0"/>
        <w:jc w:val="center"/>
        <w:rPr>
          <w:rFonts w:ascii="Times New Roman" w:hAnsi="Times New Roman"/>
          <w:sz w:val="20"/>
          <w:szCs w:val="20"/>
        </w:rPr>
      </w:pPr>
      <w:r>
        <w:object w:dxaOrig="12972" w:dyaOrig="80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1pt;height:253.6pt" o:ole="">
            <v:imagedata r:id="rId11" o:title=""/>
          </v:shape>
          <o:OLEObject Type="Embed" ProgID="ChemDraw.Document.6.0" ShapeID="_x0000_i1025" DrawAspect="Content" ObjectID="_1575098631" r:id="rId12"/>
        </w:object>
      </w:r>
    </w:p>
    <w:p w:rsidR="0004029B" w:rsidRDefault="0004029B" w:rsidP="0004029B">
      <w:pPr>
        <w:pStyle w:val="Paragraph"/>
        <w:jc w:val="center"/>
        <w:rPr>
          <w:b/>
        </w:rPr>
      </w:pPr>
      <w:r w:rsidRPr="002F6952">
        <w:t>Scheme 1</w:t>
      </w:r>
      <w:r>
        <w:t xml:space="preserve">.  </w:t>
      </w:r>
      <w:r w:rsidRPr="00867867">
        <w:t xml:space="preserve">Reaction schemes </w:t>
      </w:r>
      <w:r>
        <w:t xml:space="preserve">for synthesis </w:t>
      </w:r>
      <w:r w:rsidRPr="00867867">
        <w:t>of compound</w:t>
      </w:r>
      <w:r>
        <w:t>s</w:t>
      </w:r>
      <w:r w:rsidRPr="00867867">
        <w:rPr>
          <w:b/>
        </w:rPr>
        <w:t xml:space="preserve"> 3a</w:t>
      </w:r>
      <w:r w:rsidRPr="00CF12CD">
        <w:t>,</w:t>
      </w:r>
      <w:r>
        <w:rPr>
          <w:b/>
        </w:rPr>
        <w:t xml:space="preserve"> 3a’</w:t>
      </w:r>
      <w:r w:rsidRPr="00CF12CD">
        <w:t>,</w:t>
      </w:r>
      <w:r>
        <w:rPr>
          <w:b/>
        </w:rPr>
        <w:t xml:space="preserve"> 3b</w:t>
      </w:r>
      <w:r w:rsidRPr="00867867">
        <w:rPr>
          <w:b/>
        </w:rPr>
        <w:t xml:space="preserve"> </w:t>
      </w:r>
      <w:r w:rsidRPr="00867867">
        <w:t>and</w:t>
      </w:r>
      <w:r>
        <w:rPr>
          <w:b/>
        </w:rPr>
        <w:t xml:space="preserve"> 3c</w:t>
      </w:r>
    </w:p>
    <w:p w:rsidR="0004029B" w:rsidRDefault="0004029B" w:rsidP="0004029B">
      <w:pPr>
        <w:pStyle w:val="Paragraph"/>
        <w:spacing w:after="120"/>
        <w:ind w:firstLine="0"/>
        <w:rPr>
          <w:b/>
        </w:rPr>
      </w:pPr>
    </w:p>
    <w:p w:rsidR="0004029B" w:rsidRDefault="0004029B" w:rsidP="0004029B">
      <w:pPr>
        <w:pStyle w:val="Paragraph"/>
        <w:spacing w:after="120"/>
        <w:ind w:firstLine="0"/>
        <w:rPr>
          <w:b/>
        </w:rPr>
      </w:pPr>
    </w:p>
    <w:p w:rsidR="0004029B" w:rsidRDefault="0004029B" w:rsidP="0004029B">
      <w:pPr>
        <w:pStyle w:val="Paragraph"/>
        <w:ind w:firstLine="0"/>
        <w:rPr>
          <w:b/>
        </w:rPr>
      </w:pPr>
    </w:p>
    <w:p w:rsidR="0004029B" w:rsidRPr="00470687" w:rsidRDefault="0004029B" w:rsidP="0004029B">
      <w:pPr>
        <w:pStyle w:val="Paragraph"/>
        <w:ind w:firstLine="0"/>
        <w:rPr>
          <w:b/>
        </w:rPr>
      </w:pPr>
      <w:r>
        <w:rPr>
          <w:b/>
        </w:rPr>
        <w:t>1-(2-aminophenyl)-3-(naphthlene-1-y</w:t>
      </w:r>
      <w:r w:rsidRPr="00470687">
        <w:rPr>
          <w:b/>
        </w:rPr>
        <w:t>l)t</w:t>
      </w:r>
      <w:r>
        <w:rPr>
          <w:b/>
        </w:rPr>
        <w:t>h</w:t>
      </w:r>
      <w:r w:rsidRPr="00470687">
        <w:rPr>
          <w:b/>
        </w:rPr>
        <w:t>iourea, 3a</w:t>
      </w:r>
    </w:p>
    <w:p w:rsidR="0004029B" w:rsidRPr="00E0627A" w:rsidRDefault="0004029B" w:rsidP="0004029B">
      <w:pPr>
        <w:pStyle w:val="Paragraph"/>
        <w:ind w:firstLine="0"/>
      </w:pPr>
      <w:r w:rsidRPr="00E0627A">
        <w:t xml:space="preserve">Mp: 164.0 – 168.1 ºC. IR (KBr pellet) </w:t>
      </w:r>
      <w:r w:rsidRPr="00E0627A">
        <w:rPr>
          <w:i/>
        </w:rPr>
        <w:t>υ</w:t>
      </w:r>
      <w:r w:rsidRPr="00E0627A">
        <w:t>(cm</w:t>
      </w:r>
      <w:r w:rsidRPr="00E0627A">
        <w:rPr>
          <w:vertAlign w:val="superscript"/>
        </w:rPr>
        <w:t>-1</w:t>
      </w:r>
      <w:r w:rsidRPr="00E0627A">
        <w:t xml:space="preserve">): 3467, 3358, 3313, 3145, 3135, 2970, 1595, 1508, 1284, 747. </w:t>
      </w:r>
      <w:r w:rsidRPr="00E0627A">
        <w:rPr>
          <w:vertAlign w:val="superscript"/>
        </w:rPr>
        <w:t>1</w:t>
      </w:r>
      <w:r w:rsidRPr="00E0627A">
        <w:t>H RMN (DMSO-</w:t>
      </w:r>
      <w:r w:rsidRPr="00E0627A">
        <w:rPr>
          <w:i/>
        </w:rPr>
        <w:t>d</w:t>
      </w:r>
      <w:r w:rsidRPr="00E0627A">
        <w:rPr>
          <w:i/>
          <w:vertAlign w:val="subscript"/>
        </w:rPr>
        <w:t>6</w:t>
      </w:r>
      <w:r w:rsidRPr="00E0627A">
        <w:t>, 400 MHz) δ (ppm): 9.62 (s, 1H, N</w:t>
      </w:r>
      <w:r w:rsidRPr="00E0627A">
        <w:rPr>
          <w:i/>
        </w:rPr>
        <w:t>H</w:t>
      </w:r>
      <w:r w:rsidRPr="00E0627A">
        <w:t>), 7.21 (s, 1H, N</w:t>
      </w:r>
      <w:r w:rsidRPr="00E0627A">
        <w:rPr>
          <w:i/>
        </w:rPr>
        <w:t>H</w:t>
      </w:r>
      <w:r>
        <w:t xml:space="preserve">), 8.01 (dd, 2H, J= 7.6 Hz </w:t>
      </w:r>
      <w:r w:rsidRPr="00E0627A">
        <w:t>an</w:t>
      </w:r>
      <w:r>
        <w:t>d</w:t>
      </w:r>
      <w:r w:rsidRPr="00E0627A">
        <w:t xml:space="preserve"> 7.2 Hz, Ar-</w:t>
      </w:r>
      <w:r w:rsidRPr="00E0627A">
        <w:rPr>
          <w:i/>
        </w:rPr>
        <w:t>H</w:t>
      </w:r>
      <w:r w:rsidRPr="00E0627A">
        <w:t>), 7.84 (d, 1H, J=8.0  Hz, Ar-</w:t>
      </w:r>
      <w:r w:rsidRPr="00E0627A">
        <w:rPr>
          <w:i/>
        </w:rPr>
        <w:t>H</w:t>
      </w:r>
      <w:r w:rsidRPr="00E0627A">
        <w:t>), 7.53 (m, 4H, Ar-</w:t>
      </w:r>
      <w:r w:rsidRPr="00E0627A">
        <w:rPr>
          <w:i/>
        </w:rPr>
        <w:t>H</w:t>
      </w:r>
      <w:r w:rsidRPr="00E0627A">
        <w:t>), 7.11 (d, 1H, J= 7.2 Hz, Ar-</w:t>
      </w:r>
      <w:r w:rsidRPr="00E0627A">
        <w:rPr>
          <w:i/>
        </w:rPr>
        <w:t>H</w:t>
      </w:r>
      <w:r w:rsidRPr="00E0627A">
        <w:t>), 6.99 (t, 1H, J= 8.0 Hz, Ar-</w:t>
      </w:r>
      <w:r w:rsidRPr="00E0627A">
        <w:rPr>
          <w:i/>
        </w:rPr>
        <w:t>H</w:t>
      </w:r>
      <w:r w:rsidRPr="00E0627A">
        <w:t>), 6.77 (d, 1H, J= 7.6 Hz, Ar-</w:t>
      </w:r>
      <w:r w:rsidRPr="00E0627A">
        <w:rPr>
          <w:i/>
        </w:rPr>
        <w:t>H</w:t>
      </w:r>
      <w:r w:rsidRPr="00E0627A">
        <w:t>), 6.60 (t, 1H, J= 7.2 Hz, Ar-</w:t>
      </w:r>
      <w:r w:rsidRPr="00E0627A">
        <w:rPr>
          <w:i/>
        </w:rPr>
        <w:t>H</w:t>
      </w:r>
      <w:r w:rsidRPr="00E0627A">
        <w:t>), 4.93 (s, 2H, N</w:t>
      </w:r>
      <w:r w:rsidRPr="00E0627A">
        <w:rPr>
          <w:i/>
        </w:rPr>
        <w:t>H</w:t>
      </w:r>
      <w:r w:rsidRPr="00E0627A">
        <w:rPr>
          <w:vertAlign w:val="subscript"/>
        </w:rPr>
        <w:t>2</w:t>
      </w:r>
      <w:r w:rsidRPr="00E0627A">
        <w:t xml:space="preserve">). </w:t>
      </w:r>
      <w:r w:rsidRPr="00E0627A">
        <w:rPr>
          <w:vertAlign w:val="superscript"/>
        </w:rPr>
        <w:t>13</w:t>
      </w:r>
      <w:r w:rsidRPr="00E0627A">
        <w:t>C RMN (DMSO-</w:t>
      </w:r>
      <w:r w:rsidRPr="00E0627A">
        <w:rPr>
          <w:i/>
        </w:rPr>
        <w:t>d</w:t>
      </w:r>
      <w:r w:rsidRPr="00E0627A">
        <w:rPr>
          <w:i/>
          <w:vertAlign w:val="subscript"/>
        </w:rPr>
        <w:t>6</w:t>
      </w:r>
      <w:r w:rsidRPr="00E0627A">
        <w:t>, 100 MHz) δ (ppm): 182.1 (</w:t>
      </w:r>
      <w:r w:rsidRPr="00E0627A">
        <w:rPr>
          <w:i/>
        </w:rPr>
        <w:t>C</w:t>
      </w:r>
      <w:r w:rsidRPr="00E0627A">
        <w:t>=S), 144.6 (Ar-</w:t>
      </w:r>
      <w:r w:rsidRPr="00E0627A">
        <w:rPr>
          <w:i/>
        </w:rPr>
        <w:t>C</w:t>
      </w:r>
      <w:r w:rsidRPr="00E0627A">
        <w:t>), 135.6 (Ar-</w:t>
      </w:r>
      <w:r w:rsidRPr="00E0627A">
        <w:rPr>
          <w:i/>
        </w:rPr>
        <w:t>C</w:t>
      </w:r>
      <w:r w:rsidRPr="00E0627A">
        <w:t>), 134.3 (Ar-</w:t>
      </w:r>
      <w:r w:rsidRPr="00E0627A">
        <w:rPr>
          <w:i/>
        </w:rPr>
        <w:t>C</w:t>
      </w:r>
      <w:r w:rsidRPr="00E0627A">
        <w:t>), 127.9 (Ar-</w:t>
      </w:r>
      <w:r w:rsidRPr="00E0627A">
        <w:rPr>
          <w:i/>
        </w:rPr>
        <w:t>C</w:t>
      </w:r>
      <w:r w:rsidRPr="00E0627A">
        <w:t>), 124.6 (Ar-</w:t>
      </w:r>
      <w:r w:rsidRPr="00E0627A">
        <w:rPr>
          <w:i/>
        </w:rPr>
        <w:t>C</w:t>
      </w:r>
      <w:r w:rsidRPr="00E0627A">
        <w:t>), 130.5 (Ar-</w:t>
      </w:r>
      <w:r w:rsidRPr="00E0627A">
        <w:rPr>
          <w:i/>
        </w:rPr>
        <w:t>C</w:t>
      </w:r>
      <w:r w:rsidRPr="00E0627A">
        <w:t>H), 128.9 (Ar-</w:t>
      </w:r>
      <w:r w:rsidRPr="00E0627A">
        <w:rPr>
          <w:i/>
        </w:rPr>
        <w:t>C</w:t>
      </w:r>
      <w:r w:rsidRPr="00E0627A">
        <w:t>H), 128.5 (Ar-</w:t>
      </w:r>
      <w:r w:rsidRPr="00E0627A">
        <w:rPr>
          <w:i/>
        </w:rPr>
        <w:t>C</w:t>
      </w:r>
      <w:r w:rsidRPr="00E0627A">
        <w:t>H), 127.2 (Ar-</w:t>
      </w:r>
      <w:r w:rsidRPr="00E0627A">
        <w:rPr>
          <w:i/>
        </w:rPr>
        <w:t>C</w:t>
      </w:r>
      <w:r w:rsidRPr="00E0627A">
        <w:t>H), 126.6 (Ar-</w:t>
      </w:r>
      <w:r w:rsidRPr="00E0627A">
        <w:rPr>
          <w:i/>
        </w:rPr>
        <w:t>C</w:t>
      </w:r>
      <w:r w:rsidRPr="00E0627A">
        <w:t>H), 126.5 (Ar-</w:t>
      </w:r>
      <w:r w:rsidRPr="00E0627A">
        <w:rPr>
          <w:i/>
        </w:rPr>
        <w:t>C</w:t>
      </w:r>
      <w:r w:rsidRPr="00E0627A">
        <w:t>H), 126.1 (2 × Ar-</w:t>
      </w:r>
      <w:r w:rsidRPr="00E0627A">
        <w:rPr>
          <w:i/>
        </w:rPr>
        <w:t>C</w:t>
      </w:r>
      <w:r w:rsidRPr="00E0627A">
        <w:t>H), 123.5 (Ar-</w:t>
      </w:r>
      <w:r w:rsidRPr="00E0627A">
        <w:rPr>
          <w:i/>
        </w:rPr>
        <w:t>C</w:t>
      </w:r>
      <w:r w:rsidRPr="00E0627A">
        <w:t>H), 117.0 (Ar-</w:t>
      </w:r>
      <w:r w:rsidRPr="00E0627A">
        <w:rPr>
          <w:i/>
        </w:rPr>
        <w:t>C</w:t>
      </w:r>
      <w:r w:rsidRPr="00E0627A">
        <w:t>H), 116.4 (Ar-</w:t>
      </w:r>
      <w:r w:rsidRPr="00E0627A">
        <w:rPr>
          <w:i/>
        </w:rPr>
        <w:t>C</w:t>
      </w:r>
      <w:r w:rsidRPr="00E0627A">
        <w:t>H). LC-MS (ESI) m/z: calculated for C</w:t>
      </w:r>
      <w:r w:rsidRPr="00E0627A">
        <w:rPr>
          <w:vertAlign w:val="subscript"/>
        </w:rPr>
        <w:t xml:space="preserve">17 </w:t>
      </w:r>
      <w:r w:rsidRPr="00E0627A">
        <w:t>H</w:t>
      </w:r>
      <w:r w:rsidRPr="00E0627A">
        <w:rPr>
          <w:vertAlign w:val="subscript"/>
        </w:rPr>
        <w:t xml:space="preserve">15 </w:t>
      </w:r>
      <w:r w:rsidRPr="00E0627A">
        <w:t>N</w:t>
      </w:r>
      <w:r w:rsidRPr="00E0627A">
        <w:rPr>
          <w:vertAlign w:val="subscript"/>
        </w:rPr>
        <w:t xml:space="preserve">3 </w:t>
      </w:r>
      <w:r w:rsidRPr="00E0627A">
        <w:t>S (293.39), found (M-H</w:t>
      </w:r>
      <w:r w:rsidRPr="00E0627A">
        <w:rPr>
          <w:vertAlign w:val="superscript"/>
        </w:rPr>
        <w:t>+</w:t>
      </w:r>
      <w:r w:rsidRPr="00E0627A">
        <w:t xml:space="preserve">) (292.08) [15]. </w:t>
      </w:r>
    </w:p>
    <w:p w:rsidR="0004029B" w:rsidRPr="00E0627A" w:rsidRDefault="0004029B" w:rsidP="0004029B">
      <w:pPr>
        <w:pStyle w:val="Paragraph"/>
        <w:ind w:firstLine="0"/>
      </w:pPr>
    </w:p>
    <w:p w:rsidR="0004029B" w:rsidRPr="005272FF" w:rsidRDefault="0004029B" w:rsidP="0004029B">
      <w:pPr>
        <w:pStyle w:val="Paragraph"/>
        <w:ind w:firstLine="0"/>
        <w:rPr>
          <w:b/>
        </w:rPr>
      </w:pPr>
      <w:r>
        <w:rPr>
          <w:b/>
        </w:rPr>
        <w:t>N-(2-aminophenyl)-N-(1-naphthalenyl)thiourea, 3a’</w:t>
      </w:r>
    </w:p>
    <w:p w:rsidR="0004029B" w:rsidRDefault="0004029B" w:rsidP="0004029B">
      <w:pPr>
        <w:pStyle w:val="Paragraph"/>
        <w:ind w:firstLine="0"/>
      </w:pPr>
      <w:r w:rsidRPr="00D477E5">
        <w:t xml:space="preserve">Mp: </w:t>
      </w:r>
      <w:r>
        <w:t>165.0 – 169.8</w:t>
      </w:r>
      <w:r w:rsidRPr="00D477E5">
        <w:t xml:space="preserve"> ºC</w:t>
      </w:r>
      <w:r>
        <w:t>.</w:t>
      </w:r>
      <w:r w:rsidRPr="00D477E5">
        <w:t xml:space="preserve"> </w:t>
      </w:r>
      <w:r>
        <w:t>IR (</w:t>
      </w:r>
      <w:r w:rsidRPr="00470687">
        <w:t>KBr</w:t>
      </w:r>
      <w:r>
        <w:t xml:space="preserve"> pellet</w:t>
      </w:r>
      <w:r w:rsidRPr="00470687">
        <w:t xml:space="preserve">) </w:t>
      </w:r>
      <w:r w:rsidRPr="00470687">
        <w:rPr>
          <w:i/>
        </w:rPr>
        <w:t>υ</w:t>
      </w:r>
      <w:r w:rsidRPr="00470687">
        <w:t>(cm</w:t>
      </w:r>
      <w:r w:rsidRPr="00470687">
        <w:rPr>
          <w:vertAlign w:val="superscript"/>
        </w:rPr>
        <w:t>-1</w:t>
      </w:r>
      <w:r w:rsidRPr="00470687">
        <w:t>):</w:t>
      </w:r>
      <w:r>
        <w:t xml:space="preserve"> 3457, 3307, 3129, 2958, 1525, 1500, 1251, 752</w:t>
      </w:r>
      <w:r w:rsidRPr="00BB12AC">
        <w:t xml:space="preserve">. </w:t>
      </w:r>
      <w:r w:rsidRPr="00960E5F">
        <w:rPr>
          <w:vertAlign w:val="superscript"/>
        </w:rPr>
        <w:t>1</w:t>
      </w:r>
      <w:r w:rsidRPr="00960E5F">
        <w:t>H NMR (DMSO-d</w:t>
      </w:r>
      <w:r w:rsidRPr="00960E5F">
        <w:rPr>
          <w:vertAlign w:val="subscript"/>
        </w:rPr>
        <w:t>6</w:t>
      </w:r>
      <w:r w:rsidRPr="00960E5F">
        <w:t>, 400MHz) δ (ppm</w:t>
      </w:r>
      <w:r w:rsidRPr="00BB12AC">
        <w:t xml:space="preserve">): </w:t>
      </w:r>
      <w:r>
        <w:t>10.14  (s, 1H, N</w:t>
      </w:r>
      <w:r w:rsidRPr="00E0627A">
        <w:rPr>
          <w:i/>
        </w:rPr>
        <w:t>H</w:t>
      </w:r>
      <w:r>
        <w:t>), 9.27</w:t>
      </w:r>
      <w:r w:rsidRPr="00BB12AC">
        <w:t xml:space="preserve"> (s, 1H, N</w:t>
      </w:r>
      <w:r w:rsidRPr="00E0627A">
        <w:rPr>
          <w:i/>
        </w:rPr>
        <w:t>H</w:t>
      </w:r>
      <w:r w:rsidRPr="00BB12AC">
        <w:t xml:space="preserve">), </w:t>
      </w:r>
      <w:r>
        <w:t>8.01 (m, 3H</w:t>
      </w:r>
      <w:r w:rsidRPr="00BB12AC">
        <w:t>, Ar-</w:t>
      </w:r>
      <w:r w:rsidRPr="00E0627A">
        <w:rPr>
          <w:i/>
        </w:rPr>
        <w:t>H</w:t>
      </w:r>
      <w:r>
        <w:t xml:space="preserve">), 7.88 (d, 1H, J=8.0 </w:t>
      </w:r>
      <w:r w:rsidRPr="00BB12AC">
        <w:t>Hz,</w:t>
      </w:r>
      <w:r>
        <w:t xml:space="preserve"> Ar-</w:t>
      </w:r>
      <w:r w:rsidRPr="00062CCD">
        <w:rPr>
          <w:i/>
        </w:rPr>
        <w:t>H</w:t>
      </w:r>
      <w:r>
        <w:t xml:space="preserve">), 7.56 (t, 3H, J= </w:t>
      </w:r>
      <w:r w:rsidRPr="00BB12AC">
        <w:t>4</w:t>
      </w:r>
      <w:r>
        <w:t>.0</w:t>
      </w:r>
      <w:r w:rsidRPr="00BB12AC">
        <w:t xml:space="preserve"> Hz, </w:t>
      </w:r>
      <w:r>
        <w:t>Ar-</w:t>
      </w:r>
      <w:r w:rsidRPr="00062CCD">
        <w:rPr>
          <w:i/>
        </w:rPr>
        <w:t>H</w:t>
      </w:r>
      <w:r>
        <w:t>), 7.48 (d</w:t>
      </w:r>
      <w:r w:rsidRPr="00BB12AC">
        <w:t xml:space="preserve">, </w:t>
      </w:r>
      <w:r>
        <w:t>2H, J= 3.6 Hz, Ar-</w:t>
      </w:r>
      <w:r w:rsidRPr="00062CCD">
        <w:rPr>
          <w:i/>
        </w:rPr>
        <w:t>H</w:t>
      </w:r>
      <w:r>
        <w:t xml:space="preserve">). </w:t>
      </w:r>
      <w:r w:rsidRPr="005B7380">
        <w:rPr>
          <w:vertAlign w:val="superscript"/>
        </w:rPr>
        <w:t>13</w:t>
      </w:r>
      <w:r w:rsidRPr="005B7380">
        <w:t>C NMR (DMSO-d</w:t>
      </w:r>
      <w:r w:rsidRPr="005B7380">
        <w:rPr>
          <w:vertAlign w:val="subscript"/>
        </w:rPr>
        <w:t>6</w:t>
      </w:r>
      <w:r w:rsidRPr="005B7380">
        <w:t>, 100MHz) δ (ppm): 182.1</w:t>
      </w:r>
      <w:r>
        <w:t xml:space="preserve"> (</w:t>
      </w:r>
      <w:r w:rsidRPr="00062CCD">
        <w:rPr>
          <w:i/>
        </w:rPr>
        <w:t>C</w:t>
      </w:r>
      <w:r>
        <w:t xml:space="preserve">=S), 144.6, 134.3, 130.5, 123.5 </w:t>
      </w:r>
      <w:r w:rsidRPr="005B7380">
        <w:t>(</w:t>
      </w:r>
      <w:r>
        <w:t>4</w:t>
      </w:r>
      <w:r w:rsidRPr="005B7380">
        <w:t xml:space="preserve"> Ar-</w:t>
      </w:r>
      <w:r w:rsidRPr="00E0627A">
        <w:rPr>
          <w:i/>
        </w:rPr>
        <w:t>C</w:t>
      </w:r>
      <w:r>
        <w:t>), 128.9, 128.5,</w:t>
      </w:r>
      <w:r w:rsidRPr="005B7380">
        <w:t xml:space="preserve"> 12</w:t>
      </w:r>
      <w:r>
        <w:t xml:space="preserve">7.9, 127.2, 126.6, 126.5, 126.1, </w:t>
      </w:r>
      <w:r w:rsidRPr="005B7380">
        <w:t>117.0, 116.4 (</w:t>
      </w:r>
      <w:r>
        <w:t>9</w:t>
      </w:r>
      <w:r w:rsidRPr="005B7380">
        <w:t xml:space="preserve"> Ar-</w:t>
      </w:r>
      <w:r w:rsidRPr="00E0627A">
        <w:rPr>
          <w:i/>
        </w:rPr>
        <w:t>C</w:t>
      </w:r>
      <w:r>
        <w:t>H</w:t>
      </w:r>
      <w:r w:rsidRPr="005B7380">
        <w:t>). LC-MS (ESI) m/z: calculated for C</w:t>
      </w:r>
      <w:r w:rsidRPr="005B7380">
        <w:rPr>
          <w:vertAlign w:val="subscript"/>
        </w:rPr>
        <w:t>28</w:t>
      </w:r>
      <w:r w:rsidRPr="005B7380">
        <w:t>H</w:t>
      </w:r>
      <w:r w:rsidRPr="005B7380">
        <w:rPr>
          <w:vertAlign w:val="subscript"/>
        </w:rPr>
        <w:t>22</w:t>
      </w:r>
      <w:r w:rsidRPr="005B7380">
        <w:t>N</w:t>
      </w:r>
      <w:r w:rsidRPr="005B7380">
        <w:rPr>
          <w:vertAlign w:val="subscript"/>
        </w:rPr>
        <w:t>4</w:t>
      </w:r>
      <w:r w:rsidRPr="005B7380">
        <w:t>S</w:t>
      </w:r>
      <w:r w:rsidRPr="005B7380">
        <w:rPr>
          <w:vertAlign w:val="subscript"/>
        </w:rPr>
        <w:t>2</w:t>
      </w:r>
      <w:r w:rsidRPr="005B7380">
        <w:t xml:space="preserve"> (478.63), found (477.10).</w:t>
      </w:r>
      <w:r w:rsidRPr="004523B0">
        <w:rPr>
          <w:highlight w:val="yellow"/>
        </w:rPr>
        <w:t xml:space="preserve"> </w:t>
      </w:r>
    </w:p>
    <w:p w:rsidR="0004029B" w:rsidRDefault="0004029B" w:rsidP="0004029B">
      <w:pPr>
        <w:pStyle w:val="Paragraph"/>
        <w:ind w:firstLine="0"/>
        <w:rPr>
          <w:b/>
        </w:rPr>
      </w:pPr>
    </w:p>
    <w:p w:rsidR="0004029B" w:rsidRDefault="0004029B" w:rsidP="0004029B">
      <w:pPr>
        <w:pStyle w:val="Paragraph"/>
        <w:ind w:firstLine="0"/>
        <w:rPr>
          <w:b/>
        </w:rPr>
      </w:pPr>
      <w:r>
        <w:rPr>
          <w:b/>
        </w:rPr>
        <w:t>1-(3-aminophenyl)-3-(naphthalene-1-y</w:t>
      </w:r>
      <w:r w:rsidRPr="00646B78">
        <w:rPr>
          <w:b/>
        </w:rPr>
        <w:t>l)t</w:t>
      </w:r>
      <w:r>
        <w:rPr>
          <w:b/>
        </w:rPr>
        <w:t>h</w:t>
      </w:r>
      <w:r w:rsidRPr="00646B78">
        <w:rPr>
          <w:b/>
        </w:rPr>
        <w:t>iourea</w:t>
      </w:r>
      <w:r>
        <w:rPr>
          <w:b/>
        </w:rPr>
        <w:t>, 3b</w:t>
      </w:r>
    </w:p>
    <w:p w:rsidR="0004029B" w:rsidRDefault="0004029B" w:rsidP="0004029B">
      <w:pPr>
        <w:pStyle w:val="Paragraph"/>
        <w:ind w:firstLine="0"/>
        <w:rPr>
          <w:b/>
        </w:rPr>
      </w:pPr>
      <w:r w:rsidRPr="001A5D3A">
        <w:t xml:space="preserve">Mp: 117.4 – 121.8 ºC. IR (KBr pellet) </w:t>
      </w:r>
      <w:r w:rsidRPr="00C01A2C">
        <w:t>υ</w:t>
      </w:r>
      <w:r w:rsidRPr="001A5D3A">
        <w:t>(cm</w:t>
      </w:r>
      <w:r w:rsidRPr="001A5D3A">
        <w:rPr>
          <w:vertAlign w:val="superscript"/>
        </w:rPr>
        <w:t>-1</w:t>
      </w:r>
      <w:r w:rsidRPr="001A5D3A">
        <w:t xml:space="preserve">): 3433, 3345, 3322, 3207, 3043, </w:t>
      </w:r>
      <w:r>
        <w:t>1595, 1519, 1225, and</w:t>
      </w:r>
      <w:r w:rsidRPr="001A5D3A">
        <w:t xml:space="preserve"> 775. </w:t>
      </w:r>
      <w:r w:rsidRPr="00254715">
        <w:rPr>
          <w:vertAlign w:val="superscript"/>
          <w:lang w:val="es-ES"/>
        </w:rPr>
        <w:t>1</w:t>
      </w:r>
      <w:r w:rsidRPr="00254715">
        <w:rPr>
          <w:lang w:val="es-ES"/>
        </w:rPr>
        <w:t>H RMN (DMSO-</w:t>
      </w:r>
      <w:r w:rsidRPr="00254715">
        <w:rPr>
          <w:i/>
          <w:lang w:val="es-ES"/>
        </w:rPr>
        <w:t>d</w:t>
      </w:r>
      <w:r w:rsidRPr="00254715">
        <w:rPr>
          <w:i/>
          <w:vertAlign w:val="subscript"/>
          <w:lang w:val="es-ES"/>
        </w:rPr>
        <w:t>6</w:t>
      </w:r>
      <w:r w:rsidRPr="00254715">
        <w:rPr>
          <w:lang w:val="es-ES"/>
        </w:rPr>
        <w:t xml:space="preserve">, 400 MHz) </w:t>
      </w:r>
      <w:r w:rsidRPr="00E0627A">
        <w:t>δ</w:t>
      </w:r>
      <w:r w:rsidRPr="00254715">
        <w:rPr>
          <w:lang w:val="es-ES"/>
        </w:rPr>
        <w:t xml:space="preserve"> (ppm): 9.62 (d, 2H, J= 5.2 Hz, N</w:t>
      </w:r>
      <w:r w:rsidRPr="00254715">
        <w:rPr>
          <w:i/>
          <w:lang w:val="es-ES"/>
        </w:rPr>
        <w:t>H</w:t>
      </w:r>
      <w:r w:rsidRPr="00254715">
        <w:rPr>
          <w:lang w:val="es-ES"/>
        </w:rPr>
        <w:t>), 7.94 (s, 1H, Ar-</w:t>
      </w:r>
      <w:r w:rsidRPr="00254715">
        <w:rPr>
          <w:i/>
          <w:lang w:val="es-ES"/>
        </w:rPr>
        <w:t>H</w:t>
      </w:r>
      <w:r w:rsidRPr="00254715">
        <w:rPr>
          <w:lang w:val="es-ES"/>
        </w:rPr>
        <w:t>), 7.84 (d, 1H, J= 8 Hz, Ar-</w:t>
      </w:r>
      <w:r w:rsidRPr="00254715">
        <w:rPr>
          <w:i/>
          <w:lang w:val="es-ES"/>
        </w:rPr>
        <w:t>H</w:t>
      </w:r>
      <w:r w:rsidRPr="00254715">
        <w:rPr>
          <w:lang w:val="es-ES"/>
        </w:rPr>
        <w:t>), 7.52 (m, 4H, J= 8, 4 Hz, Ar-</w:t>
      </w:r>
      <w:r w:rsidRPr="00254715">
        <w:rPr>
          <w:i/>
          <w:lang w:val="es-ES"/>
        </w:rPr>
        <w:t>H</w:t>
      </w:r>
      <w:r w:rsidRPr="00254715">
        <w:rPr>
          <w:lang w:val="es-ES"/>
        </w:rPr>
        <w:t>),  6.99 (t, 1H, J= 8 Hz, Ar-</w:t>
      </w:r>
      <w:r w:rsidRPr="00254715">
        <w:rPr>
          <w:i/>
          <w:lang w:val="es-ES"/>
        </w:rPr>
        <w:t>H</w:t>
      </w:r>
      <w:r w:rsidRPr="00254715">
        <w:rPr>
          <w:lang w:val="es-ES"/>
        </w:rPr>
        <w:t>),  6.65 (d, 1H, J= 8 Hz, Ar-</w:t>
      </w:r>
      <w:r w:rsidRPr="00254715">
        <w:rPr>
          <w:i/>
          <w:lang w:val="es-ES"/>
        </w:rPr>
        <w:t>H</w:t>
      </w:r>
      <w:r w:rsidRPr="00254715">
        <w:rPr>
          <w:lang w:val="es-ES"/>
        </w:rPr>
        <w:t>), 6.78 (s, 1H, Ar-</w:t>
      </w:r>
      <w:r w:rsidRPr="00254715">
        <w:rPr>
          <w:i/>
          <w:lang w:val="es-ES"/>
        </w:rPr>
        <w:t>H</w:t>
      </w:r>
      <w:r w:rsidRPr="00254715">
        <w:rPr>
          <w:lang w:val="es-ES"/>
        </w:rPr>
        <w:t>), 6.39 (d, 1H, J= 8 Hz, Ar-</w:t>
      </w:r>
      <w:r w:rsidRPr="00254715">
        <w:rPr>
          <w:i/>
          <w:lang w:val="es-ES"/>
        </w:rPr>
        <w:t>H</w:t>
      </w:r>
      <w:r w:rsidRPr="00254715">
        <w:rPr>
          <w:lang w:val="es-ES"/>
        </w:rPr>
        <w:t>),  5.12 (s, 2H, N</w:t>
      </w:r>
      <w:r w:rsidRPr="00254715">
        <w:rPr>
          <w:i/>
          <w:lang w:val="es-ES"/>
        </w:rPr>
        <w:t>H</w:t>
      </w:r>
      <w:r w:rsidRPr="00254715">
        <w:rPr>
          <w:vertAlign w:val="subscript"/>
          <w:lang w:val="es-ES"/>
        </w:rPr>
        <w:t>2</w:t>
      </w:r>
      <w:r w:rsidRPr="00254715">
        <w:rPr>
          <w:lang w:val="es-ES"/>
        </w:rPr>
        <w:t xml:space="preserve">). </w:t>
      </w:r>
      <w:r w:rsidRPr="00254715">
        <w:rPr>
          <w:vertAlign w:val="superscript"/>
          <w:lang w:val="es-ES"/>
        </w:rPr>
        <w:t>13</w:t>
      </w:r>
      <w:r w:rsidRPr="00254715">
        <w:rPr>
          <w:lang w:val="es-ES"/>
        </w:rPr>
        <w:t>C RMN (DMSO-</w:t>
      </w:r>
      <w:r w:rsidRPr="00254715">
        <w:rPr>
          <w:i/>
          <w:lang w:val="es-ES"/>
        </w:rPr>
        <w:t>d</w:t>
      </w:r>
      <w:r w:rsidRPr="00254715">
        <w:rPr>
          <w:i/>
          <w:vertAlign w:val="subscript"/>
          <w:lang w:val="es-ES"/>
        </w:rPr>
        <w:t>6</w:t>
      </w:r>
      <w:r w:rsidRPr="00254715">
        <w:rPr>
          <w:lang w:val="es-ES"/>
        </w:rPr>
        <w:t xml:space="preserve">, 100 MHz) </w:t>
      </w:r>
      <w:r w:rsidRPr="00E0627A">
        <w:t>δ</w:t>
      </w:r>
      <w:r w:rsidRPr="00254715">
        <w:rPr>
          <w:lang w:val="es-ES"/>
        </w:rPr>
        <w:t xml:space="preserve"> (ppm): 181.3 (</w:t>
      </w:r>
      <w:r w:rsidRPr="00254715">
        <w:rPr>
          <w:i/>
          <w:lang w:val="es-ES"/>
        </w:rPr>
        <w:t>C</w:t>
      </w:r>
      <w:r w:rsidRPr="00254715">
        <w:rPr>
          <w:lang w:val="es-ES"/>
        </w:rPr>
        <w:t>=S), 149.4 (Ar-</w:t>
      </w:r>
      <w:r w:rsidRPr="00254715">
        <w:rPr>
          <w:i/>
          <w:lang w:val="es-ES"/>
        </w:rPr>
        <w:t>C</w:t>
      </w:r>
      <w:r w:rsidRPr="00254715">
        <w:rPr>
          <w:lang w:val="es-ES"/>
        </w:rPr>
        <w:t>), 140.2 (Ar-</w:t>
      </w:r>
      <w:r w:rsidRPr="00254715">
        <w:rPr>
          <w:i/>
          <w:lang w:val="es-ES"/>
        </w:rPr>
        <w:t>C</w:t>
      </w:r>
      <w:r w:rsidRPr="00254715">
        <w:rPr>
          <w:lang w:val="es-ES"/>
        </w:rPr>
        <w:t>), 135.7 (Ar-</w:t>
      </w:r>
      <w:r w:rsidRPr="00254715">
        <w:rPr>
          <w:i/>
          <w:lang w:val="es-ES"/>
        </w:rPr>
        <w:t>C</w:t>
      </w:r>
      <w:r w:rsidRPr="00254715">
        <w:rPr>
          <w:lang w:val="es-ES"/>
        </w:rPr>
        <w:t>), 123.5 (Ar-</w:t>
      </w:r>
      <w:r w:rsidRPr="00254715">
        <w:rPr>
          <w:i/>
          <w:lang w:val="es-ES"/>
        </w:rPr>
        <w:t>C</w:t>
      </w:r>
      <w:r w:rsidRPr="00254715">
        <w:rPr>
          <w:lang w:val="es-ES"/>
        </w:rPr>
        <w:t>), 111.4 (Ar-</w:t>
      </w:r>
      <w:r w:rsidRPr="00254715">
        <w:rPr>
          <w:i/>
          <w:lang w:val="es-ES"/>
        </w:rPr>
        <w:t>C</w:t>
      </w:r>
      <w:r w:rsidRPr="00254715">
        <w:rPr>
          <w:lang w:val="es-ES"/>
        </w:rPr>
        <w:t>), 134.3 (Ar-</w:t>
      </w:r>
      <w:r w:rsidRPr="00254715">
        <w:rPr>
          <w:i/>
          <w:lang w:val="es-ES"/>
        </w:rPr>
        <w:t>C</w:t>
      </w:r>
      <w:r w:rsidRPr="00254715">
        <w:rPr>
          <w:lang w:val="es-ES"/>
        </w:rPr>
        <w:t>H), 130.5 (Ar-</w:t>
      </w:r>
      <w:r w:rsidRPr="00254715">
        <w:rPr>
          <w:i/>
          <w:lang w:val="es-ES"/>
        </w:rPr>
        <w:t>C</w:t>
      </w:r>
      <w:r w:rsidRPr="00254715">
        <w:rPr>
          <w:lang w:val="es-ES"/>
        </w:rPr>
        <w:t>H), 129.4 (Ar-</w:t>
      </w:r>
      <w:r w:rsidRPr="00254715">
        <w:rPr>
          <w:i/>
          <w:lang w:val="es-ES"/>
        </w:rPr>
        <w:t>C</w:t>
      </w:r>
      <w:r w:rsidRPr="00254715">
        <w:rPr>
          <w:lang w:val="es-ES"/>
        </w:rPr>
        <w:t>H), 128.5 (Ar-</w:t>
      </w:r>
      <w:r w:rsidRPr="00254715">
        <w:rPr>
          <w:i/>
          <w:lang w:val="es-ES"/>
        </w:rPr>
        <w:t>C</w:t>
      </w:r>
      <w:r w:rsidRPr="00254715">
        <w:rPr>
          <w:lang w:val="es-ES"/>
        </w:rPr>
        <w:t>H), 127.1 (Ar-</w:t>
      </w:r>
      <w:r w:rsidRPr="00254715">
        <w:rPr>
          <w:i/>
          <w:lang w:val="es-ES"/>
        </w:rPr>
        <w:t>C</w:t>
      </w:r>
      <w:r w:rsidRPr="00254715">
        <w:rPr>
          <w:lang w:val="es-ES"/>
        </w:rPr>
        <w:t>H), 126.6 (Ar-</w:t>
      </w:r>
      <w:r w:rsidRPr="00254715">
        <w:rPr>
          <w:i/>
          <w:lang w:val="es-ES"/>
        </w:rPr>
        <w:t>C</w:t>
      </w:r>
      <w:r w:rsidRPr="00254715">
        <w:rPr>
          <w:lang w:val="es-ES"/>
        </w:rPr>
        <w:t>H), 126.5 (Ar-</w:t>
      </w:r>
      <w:r w:rsidRPr="00254715">
        <w:rPr>
          <w:i/>
          <w:lang w:val="es-ES"/>
        </w:rPr>
        <w:t>C</w:t>
      </w:r>
      <w:r w:rsidRPr="00254715">
        <w:rPr>
          <w:lang w:val="es-ES"/>
        </w:rPr>
        <w:t>H), 126.0 (Ar-</w:t>
      </w:r>
      <w:r w:rsidRPr="00254715">
        <w:rPr>
          <w:i/>
          <w:lang w:val="es-ES"/>
        </w:rPr>
        <w:t>C</w:t>
      </w:r>
      <w:r w:rsidRPr="00254715">
        <w:rPr>
          <w:lang w:val="es-ES"/>
        </w:rPr>
        <w:t>H), 126.0 (Ar-</w:t>
      </w:r>
      <w:r w:rsidRPr="00254715">
        <w:rPr>
          <w:i/>
          <w:lang w:val="es-ES"/>
        </w:rPr>
        <w:t>C</w:t>
      </w:r>
      <w:r w:rsidRPr="00254715">
        <w:rPr>
          <w:lang w:val="es-ES"/>
        </w:rPr>
        <w:t>H), 112.3 (Ar-</w:t>
      </w:r>
      <w:r w:rsidRPr="00254715">
        <w:rPr>
          <w:i/>
          <w:lang w:val="es-ES"/>
        </w:rPr>
        <w:t>C</w:t>
      </w:r>
      <w:r w:rsidRPr="00254715">
        <w:rPr>
          <w:lang w:val="es-ES"/>
        </w:rPr>
        <w:t>H), 110.1 (Ar-</w:t>
      </w:r>
      <w:r w:rsidRPr="00254715">
        <w:rPr>
          <w:i/>
          <w:lang w:val="es-ES"/>
        </w:rPr>
        <w:t>C</w:t>
      </w:r>
      <w:r w:rsidRPr="00254715">
        <w:rPr>
          <w:lang w:val="es-ES"/>
        </w:rPr>
        <w:t xml:space="preserve">H). </w:t>
      </w:r>
      <w:r w:rsidRPr="00E0627A">
        <w:t>LC-MS (ESI) m/z: calculated for C</w:t>
      </w:r>
      <w:r w:rsidRPr="00E0627A">
        <w:rPr>
          <w:vertAlign w:val="subscript"/>
        </w:rPr>
        <w:t xml:space="preserve">17 </w:t>
      </w:r>
      <w:r w:rsidRPr="00E0627A">
        <w:t>H</w:t>
      </w:r>
      <w:r w:rsidRPr="00E0627A">
        <w:rPr>
          <w:vertAlign w:val="subscript"/>
        </w:rPr>
        <w:t xml:space="preserve">15 </w:t>
      </w:r>
      <w:r w:rsidRPr="00E0627A">
        <w:t>N</w:t>
      </w:r>
      <w:r w:rsidRPr="00E0627A">
        <w:rPr>
          <w:vertAlign w:val="subscript"/>
        </w:rPr>
        <w:t xml:space="preserve">3 </w:t>
      </w:r>
      <w:r w:rsidRPr="00E0627A">
        <w:t>S (M+H</w:t>
      </w:r>
      <w:r w:rsidRPr="00E0627A">
        <w:rPr>
          <w:vertAlign w:val="superscript"/>
        </w:rPr>
        <w:t>+</w:t>
      </w:r>
      <w:r w:rsidRPr="00E0627A">
        <w:t>) (293.39), found (294.10) [16].</w:t>
      </w:r>
    </w:p>
    <w:p w:rsidR="0004029B" w:rsidRDefault="0004029B" w:rsidP="0004029B">
      <w:pPr>
        <w:pStyle w:val="Paragraph"/>
        <w:ind w:firstLine="0"/>
        <w:rPr>
          <w:b/>
        </w:rPr>
      </w:pPr>
    </w:p>
    <w:p w:rsidR="0004029B" w:rsidRDefault="0004029B" w:rsidP="0004029B">
      <w:pPr>
        <w:pStyle w:val="Paragraph"/>
        <w:ind w:firstLine="0"/>
        <w:rPr>
          <w:b/>
        </w:rPr>
      </w:pPr>
      <w:r>
        <w:rPr>
          <w:b/>
        </w:rPr>
        <w:t>1,4-phenylene-bis[3-(α</w:t>
      </w:r>
      <w:r w:rsidRPr="00932644">
        <w:rPr>
          <w:b/>
        </w:rPr>
        <w:t>-naphthyl)thiourea]</w:t>
      </w:r>
      <w:r>
        <w:rPr>
          <w:b/>
        </w:rPr>
        <w:t>, 3c</w:t>
      </w:r>
    </w:p>
    <w:p w:rsidR="0004029B" w:rsidRDefault="0004029B" w:rsidP="0004029B">
      <w:pPr>
        <w:pStyle w:val="Paragraph"/>
        <w:ind w:firstLine="0"/>
        <w:rPr>
          <w:b/>
        </w:rPr>
      </w:pPr>
      <w:r w:rsidRPr="001437B6">
        <w:t xml:space="preserve">Mp: 214.3 – 219.1 ºC. </w:t>
      </w:r>
      <w:r>
        <w:t>IR (</w:t>
      </w:r>
      <w:r w:rsidRPr="001437B6">
        <w:t>KBr</w:t>
      </w:r>
      <w:r>
        <w:t xml:space="preserve"> pellet</w:t>
      </w:r>
      <w:r w:rsidRPr="001437B6">
        <w:t xml:space="preserve">) </w:t>
      </w:r>
      <w:r w:rsidRPr="001437B6">
        <w:rPr>
          <w:i/>
        </w:rPr>
        <w:t>v</w:t>
      </w:r>
      <w:r w:rsidRPr="001437B6">
        <w:t>(cm</w:t>
      </w:r>
      <w:r w:rsidRPr="001437B6">
        <w:rPr>
          <w:vertAlign w:val="superscript"/>
        </w:rPr>
        <w:t>-1</w:t>
      </w:r>
      <w:r w:rsidRPr="001437B6">
        <w:t xml:space="preserve">):  3325, 3186, 3000, 1542, 1499, 1221, 767. </w:t>
      </w:r>
      <w:r w:rsidRPr="00242D19">
        <w:rPr>
          <w:vertAlign w:val="superscript"/>
        </w:rPr>
        <w:t>1</w:t>
      </w:r>
      <w:r w:rsidRPr="00242D19">
        <w:t xml:space="preserve">H </w:t>
      </w:r>
      <w:r>
        <w:t>RMN</w:t>
      </w:r>
      <w:r w:rsidRPr="00242D19">
        <w:t xml:space="preserve"> (DMSO-d</w:t>
      </w:r>
      <w:r w:rsidRPr="00242D19">
        <w:rPr>
          <w:vertAlign w:val="subscript"/>
        </w:rPr>
        <w:t>6</w:t>
      </w:r>
      <w:r>
        <w:t>, 400 MHz) δ (ppm): 9.87 (s, 1H, N</w:t>
      </w:r>
      <w:r w:rsidRPr="00175BB4">
        <w:rPr>
          <w:i/>
        </w:rPr>
        <w:t>H</w:t>
      </w:r>
      <w:r>
        <w:t>), 9.77 (s, 1H, N</w:t>
      </w:r>
      <w:r w:rsidRPr="00175BB4">
        <w:rPr>
          <w:i/>
        </w:rPr>
        <w:t>H</w:t>
      </w:r>
      <w:r>
        <w:t>), 7.98 (t, 2</w:t>
      </w:r>
      <w:r w:rsidRPr="00242D19">
        <w:t xml:space="preserve">H, </w:t>
      </w:r>
      <w:r>
        <w:t xml:space="preserve">J= 8.0 Hz, </w:t>
      </w:r>
      <w:r w:rsidRPr="00242D19">
        <w:t>Ar-</w:t>
      </w:r>
      <w:r w:rsidRPr="00175BB4">
        <w:rPr>
          <w:i/>
        </w:rPr>
        <w:t>H</w:t>
      </w:r>
      <w:r w:rsidRPr="00242D19">
        <w:t xml:space="preserve">), </w:t>
      </w:r>
      <w:r>
        <w:t>7.86 (d, 1H, J= 6.8</w:t>
      </w:r>
      <w:r w:rsidRPr="00242D19">
        <w:t xml:space="preserve"> Hz, Ar-</w:t>
      </w:r>
      <w:r w:rsidRPr="00175BB4">
        <w:rPr>
          <w:i/>
        </w:rPr>
        <w:t>H</w:t>
      </w:r>
      <w:r w:rsidRPr="00242D19">
        <w:t xml:space="preserve">), </w:t>
      </w:r>
      <w:r>
        <w:t xml:space="preserve">7.55 (m, 6H, </w:t>
      </w:r>
      <w:r w:rsidRPr="00C50F81">
        <w:t>Ar-</w:t>
      </w:r>
      <w:r w:rsidRPr="00175BB4">
        <w:rPr>
          <w:i/>
        </w:rPr>
        <w:t>H</w:t>
      </w:r>
      <w:r>
        <w:t>)</w:t>
      </w:r>
      <w:r w:rsidRPr="00C50F81">
        <w:t xml:space="preserve">. </w:t>
      </w:r>
      <w:r w:rsidRPr="00C50F81">
        <w:rPr>
          <w:vertAlign w:val="superscript"/>
        </w:rPr>
        <w:t>13</w:t>
      </w:r>
      <w:r w:rsidRPr="00C50F81">
        <w:t xml:space="preserve">C </w:t>
      </w:r>
      <w:r>
        <w:t>RMN</w:t>
      </w:r>
      <w:r w:rsidRPr="00C50F81">
        <w:t xml:space="preserve"> (DMSO-d</w:t>
      </w:r>
      <w:r w:rsidRPr="00C50F81">
        <w:rPr>
          <w:vertAlign w:val="subscript"/>
        </w:rPr>
        <w:t>6</w:t>
      </w:r>
      <w:r w:rsidRPr="00C50F81">
        <w:t>, 100</w:t>
      </w:r>
      <w:r>
        <w:t xml:space="preserve"> </w:t>
      </w:r>
      <w:r w:rsidRPr="00C50F81">
        <w:t>MHz) δ (ppm): 181.6 (</w:t>
      </w:r>
      <w:r w:rsidRPr="00175BB4">
        <w:rPr>
          <w:i/>
        </w:rPr>
        <w:t>C</w:t>
      </w:r>
      <w:r w:rsidRPr="00C50F81">
        <w:t>=S)</w:t>
      </w:r>
      <w:r>
        <w:t>, 136.5 (</w:t>
      </w:r>
      <w:r w:rsidRPr="00C50F81">
        <w:t>Ar-</w:t>
      </w:r>
      <w:r w:rsidRPr="00175BB4">
        <w:rPr>
          <w:i/>
        </w:rPr>
        <w:t>C</w:t>
      </w:r>
      <w:r w:rsidRPr="00C50F81">
        <w:t>)</w:t>
      </w:r>
      <w:r>
        <w:t>, 135.5 (</w:t>
      </w:r>
      <w:r w:rsidRPr="00C50F81">
        <w:t>Ar-</w:t>
      </w:r>
      <w:r w:rsidRPr="00175BB4">
        <w:rPr>
          <w:i/>
        </w:rPr>
        <w:t>C</w:t>
      </w:r>
      <w:r w:rsidRPr="00C50F81">
        <w:t>)</w:t>
      </w:r>
      <w:r>
        <w:t>, 134.3 (</w:t>
      </w:r>
      <w:r w:rsidRPr="00C50F81">
        <w:t>Ar-</w:t>
      </w:r>
      <w:r w:rsidRPr="00175BB4">
        <w:rPr>
          <w:i/>
        </w:rPr>
        <w:t>C</w:t>
      </w:r>
      <w:r w:rsidRPr="00C50F81">
        <w:t>)</w:t>
      </w:r>
      <w:r>
        <w:t>, 124.7 (</w:t>
      </w:r>
      <w:r w:rsidRPr="00C50F81">
        <w:t>Ar-</w:t>
      </w:r>
      <w:r w:rsidRPr="00175BB4">
        <w:rPr>
          <w:i/>
        </w:rPr>
        <w:t>C</w:t>
      </w:r>
      <w:r w:rsidRPr="00C50F81">
        <w:t>), 130.4</w:t>
      </w:r>
      <w:r>
        <w:t xml:space="preserve"> (Ar-</w:t>
      </w:r>
      <w:r w:rsidRPr="007C6C58">
        <w:rPr>
          <w:i/>
        </w:rPr>
        <w:t>C</w:t>
      </w:r>
      <w:r>
        <w:t>H</w:t>
      </w:r>
      <w:r w:rsidRPr="00A650E8">
        <w:t>)</w:t>
      </w:r>
      <w:r w:rsidRPr="00C50F81">
        <w:t>, 128.6</w:t>
      </w:r>
      <w:r>
        <w:t xml:space="preserve"> (Ar-</w:t>
      </w:r>
      <w:r w:rsidRPr="007C6C58">
        <w:rPr>
          <w:i/>
        </w:rPr>
        <w:t>C</w:t>
      </w:r>
      <w:r>
        <w:t>H</w:t>
      </w:r>
      <w:r w:rsidRPr="00A650E8">
        <w:t>)</w:t>
      </w:r>
      <w:r w:rsidRPr="00C50F81">
        <w:t>, 127.2</w:t>
      </w:r>
      <w:r>
        <w:t xml:space="preserve"> (Ar-</w:t>
      </w:r>
      <w:r w:rsidRPr="007C6C58">
        <w:rPr>
          <w:i/>
        </w:rPr>
        <w:t>C</w:t>
      </w:r>
      <w:r>
        <w:t>H</w:t>
      </w:r>
      <w:r w:rsidRPr="00A650E8">
        <w:t>)</w:t>
      </w:r>
      <w:r>
        <w:t>,</w:t>
      </w:r>
      <w:r w:rsidRPr="00C50F81">
        <w:t xml:space="preserve"> 126.6</w:t>
      </w:r>
      <w:r>
        <w:t xml:space="preserve"> (Ar-</w:t>
      </w:r>
      <w:r w:rsidRPr="007C6C58">
        <w:rPr>
          <w:i/>
        </w:rPr>
        <w:t>C</w:t>
      </w:r>
      <w:r>
        <w:t>H</w:t>
      </w:r>
      <w:r w:rsidRPr="00A650E8">
        <w:t>)</w:t>
      </w:r>
      <w:r w:rsidRPr="00C50F81">
        <w:t>, 126.5</w:t>
      </w:r>
      <w:r>
        <w:t xml:space="preserve"> (Ar-</w:t>
      </w:r>
      <w:r w:rsidRPr="007C6C58">
        <w:rPr>
          <w:i/>
        </w:rPr>
        <w:t>C</w:t>
      </w:r>
      <w:r>
        <w:t>H</w:t>
      </w:r>
      <w:r w:rsidRPr="00A650E8">
        <w:t>)</w:t>
      </w:r>
      <w:r w:rsidRPr="00C50F81">
        <w:t>, 126.1</w:t>
      </w:r>
      <w:r>
        <w:t xml:space="preserve"> (Ar-</w:t>
      </w:r>
      <w:r w:rsidRPr="007C6C58">
        <w:rPr>
          <w:i/>
        </w:rPr>
        <w:t>C</w:t>
      </w:r>
      <w:r>
        <w:t>H</w:t>
      </w:r>
      <w:r w:rsidRPr="00A650E8">
        <w:t>)</w:t>
      </w:r>
      <w:r>
        <w:t>, 125.8 (Ar-</w:t>
      </w:r>
      <w:r w:rsidRPr="007C6C58">
        <w:rPr>
          <w:i/>
        </w:rPr>
        <w:t>C</w:t>
      </w:r>
      <w:r>
        <w:t>H</w:t>
      </w:r>
      <w:r w:rsidRPr="00A650E8">
        <w:t>)</w:t>
      </w:r>
      <w:r>
        <w:t>, 124.6 (Ar-</w:t>
      </w:r>
      <w:r w:rsidRPr="007C6C58">
        <w:rPr>
          <w:i/>
        </w:rPr>
        <w:t>C</w:t>
      </w:r>
      <w:r>
        <w:t>H</w:t>
      </w:r>
      <w:r w:rsidRPr="00A650E8">
        <w:t>)</w:t>
      </w:r>
      <w:r>
        <w:t>, 123.5 (</w:t>
      </w:r>
      <w:r w:rsidRPr="00C50F81">
        <w:t>Ar-</w:t>
      </w:r>
      <w:r w:rsidRPr="00175BB4">
        <w:rPr>
          <w:i/>
        </w:rPr>
        <w:t>C</w:t>
      </w:r>
      <w:r w:rsidRPr="00C50F81">
        <w:t>H).</w:t>
      </w:r>
      <w:r>
        <w:t xml:space="preserve"> </w:t>
      </w:r>
      <w:r w:rsidRPr="001437B6">
        <w:t xml:space="preserve">LC-MS (ESI) m/z: </w:t>
      </w:r>
      <w:r>
        <w:t>calculate for</w:t>
      </w:r>
      <w:r w:rsidRPr="001437B6">
        <w:t xml:space="preserve"> C</w:t>
      </w:r>
      <w:r w:rsidRPr="001437B6">
        <w:rPr>
          <w:vertAlign w:val="subscript"/>
        </w:rPr>
        <w:t>28</w:t>
      </w:r>
      <w:r w:rsidRPr="001437B6">
        <w:t>H</w:t>
      </w:r>
      <w:r w:rsidRPr="001437B6">
        <w:rPr>
          <w:vertAlign w:val="subscript"/>
        </w:rPr>
        <w:t>22</w:t>
      </w:r>
      <w:r w:rsidRPr="001437B6">
        <w:t>N</w:t>
      </w:r>
      <w:r w:rsidRPr="001437B6">
        <w:rPr>
          <w:vertAlign w:val="subscript"/>
        </w:rPr>
        <w:t>4</w:t>
      </w:r>
      <w:r w:rsidRPr="001437B6">
        <w:t>S</w:t>
      </w:r>
      <w:r w:rsidRPr="001437B6">
        <w:rPr>
          <w:vertAlign w:val="subscript"/>
        </w:rPr>
        <w:t>2</w:t>
      </w:r>
      <w:r w:rsidRPr="001437B6">
        <w:t xml:space="preserve"> (M+H</w:t>
      </w:r>
      <w:r w:rsidRPr="001437B6">
        <w:rPr>
          <w:vertAlign w:val="superscript"/>
        </w:rPr>
        <w:t>+</w:t>
      </w:r>
      <w:r w:rsidRPr="001437B6">
        <w:t xml:space="preserve">) (478.63), </w:t>
      </w:r>
      <w:r>
        <w:t>found</w:t>
      </w:r>
      <w:r w:rsidRPr="001437B6">
        <w:t xml:space="preserve"> (479.1)</w:t>
      </w:r>
      <w:r>
        <w:t xml:space="preserve"> [17].</w:t>
      </w:r>
    </w:p>
    <w:p w:rsidR="0004029B" w:rsidRDefault="0004029B" w:rsidP="0004029B">
      <w:pPr>
        <w:pStyle w:val="Paragraph"/>
        <w:ind w:firstLine="0"/>
        <w:rPr>
          <w:b/>
        </w:rPr>
      </w:pPr>
    </w:p>
    <w:p w:rsidR="0004029B" w:rsidRDefault="0004029B" w:rsidP="0004029B">
      <w:pPr>
        <w:pStyle w:val="Paragraph"/>
        <w:ind w:firstLine="0"/>
        <w:rPr>
          <w:b/>
        </w:rPr>
      </w:pPr>
      <w:r>
        <w:rPr>
          <w:b/>
        </w:rPr>
        <w:t>Binding behaviors for 3b towards some selected metal ions</w:t>
      </w:r>
    </w:p>
    <w:p w:rsidR="0004029B" w:rsidRPr="00733F7D" w:rsidRDefault="0004029B" w:rsidP="0004029B">
      <w:pPr>
        <w:pStyle w:val="Paragraph"/>
        <w:ind w:firstLine="0"/>
        <w:rPr>
          <w:b/>
        </w:rPr>
      </w:pPr>
      <w:r>
        <w:t>For the visible observations, the most remarkable color change was observed in the presence of Hg</w:t>
      </w:r>
      <w:r>
        <w:rPr>
          <w:vertAlign w:val="superscript"/>
        </w:rPr>
        <w:t>2+</w:t>
      </w:r>
      <w:r>
        <w:t>, Cu</w:t>
      </w:r>
      <w:r>
        <w:rPr>
          <w:vertAlign w:val="superscript"/>
        </w:rPr>
        <w:t>2+</w:t>
      </w:r>
      <w:r>
        <w:t>, Fe</w:t>
      </w:r>
      <w:r>
        <w:rPr>
          <w:vertAlign w:val="superscript"/>
        </w:rPr>
        <w:t>2+</w:t>
      </w:r>
      <w:r>
        <w:t>, and Ag</w:t>
      </w:r>
      <w:r>
        <w:rPr>
          <w:vertAlign w:val="superscript"/>
        </w:rPr>
        <w:t>+</w:t>
      </w:r>
      <w:r>
        <w:t xml:space="preserve"> ions. The color changes before and after adding the metal salts into a solution of </w:t>
      </w:r>
      <w:r>
        <w:rPr>
          <w:b/>
        </w:rPr>
        <w:t>3b</w:t>
      </w:r>
      <w:r>
        <w:t xml:space="preserve"> are seen in Figure 1 and </w:t>
      </w:r>
      <w:r w:rsidRPr="00667B66">
        <w:t>Table 1</w:t>
      </w:r>
      <w:r>
        <w:t>. Based on the observation, the colorless solution became dark brown upon the addition of Hg</w:t>
      </w:r>
      <w:r>
        <w:rPr>
          <w:vertAlign w:val="superscript"/>
        </w:rPr>
        <w:t>2+</w:t>
      </w:r>
      <w:r>
        <w:t xml:space="preserve"> (with acetate as counter ion).  Next, the screening of </w:t>
      </w:r>
      <w:r>
        <w:rPr>
          <w:b/>
        </w:rPr>
        <w:t>3b</w:t>
      </w:r>
      <w:r>
        <w:t xml:space="preserve"> with some selected metals in 2.0 ml solvent was carried out using UV-Vis spectroscopy </w:t>
      </w:r>
      <w:r w:rsidRPr="00A33425">
        <w:t>(</w:t>
      </w:r>
      <w:r>
        <w:t>Figure 2</w:t>
      </w:r>
      <w:r w:rsidRPr="00A33425">
        <w:t>).</w:t>
      </w:r>
      <w:r>
        <w:t xml:space="preserve"> Based on the </w:t>
      </w:r>
      <w:r w:rsidRPr="00667B66">
        <w:t>screening, Hg</w:t>
      </w:r>
      <w:r w:rsidRPr="00667B66">
        <w:rPr>
          <w:vertAlign w:val="superscript"/>
        </w:rPr>
        <w:t>2</w:t>
      </w:r>
      <w:r w:rsidRPr="00667B66">
        <w:rPr>
          <w:b/>
          <w:vertAlign w:val="superscript"/>
        </w:rPr>
        <w:t>+</w:t>
      </w:r>
      <w:r>
        <w:t xml:space="preserve"> was found to show the highest absorption at 260 nm, together with new bands appearing at 305 nm and 370 nm which indicated strong binding behavior of </w:t>
      </w:r>
      <w:r w:rsidRPr="00667B66">
        <w:rPr>
          <w:b/>
        </w:rPr>
        <w:t xml:space="preserve">3b </w:t>
      </w:r>
      <w:r>
        <w:t>towards the Hg</w:t>
      </w:r>
      <w:r w:rsidRPr="00667B66">
        <w:rPr>
          <w:vertAlign w:val="superscript"/>
        </w:rPr>
        <w:t>2+</w:t>
      </w:r>
      <w:r>
        <w:t xml:space="preserve"> ion. Due to this high affinity, the Hg</w:t>
      </w:r>
      <w:r w:rsidRPr="00667B66">
        <w:rPr>
          <w:vertAlign w:val="superscript"/>
        </w:rPr>
        <w:t>2+</w:t>
      </w:r>
      <w:r>
        <w:t xml:space="preserve"> ion was chosen for further titration studies using UV-vis and </w:t>
      </w:r>
      <w:r w:rsidRPr="00667B66">
        <w:rPr>
          <w:vertAlign w:val="superscript"/>
        </w:rPr>
        <w:t>1</w:t>
      </w:r>
      <w:r>
        <w:t>H NMR titrations.</w:t>
      </w:r>
    </w:p>
    <w:p w:rsidR="0004029B" w:rsidRDefault="0004029B" w:rsidP="0004029B">
      <w:pPr>
        <w:pStyle w:val="Paragraph"/>
        <w:ind w:firstLine="0"/>
      </w:pPr>
    </w:p>
    <w:p w:rsidR="0004029B" w:rsidRDefault="0004029B" w:rsidP="0004029B">
      <w:pPr>
        <w:pStyle w:val="Paragraph"/>
        <w:ind w:firstLine="0"/>
      </w:pPr>
    </w:p>
    <w:p w:rsidR="0004029B" w:rsidRDefault="0004029B" w:rsidP="0004029B">
      <w:pPr>
        <w:pStyle w:val="Paragraph"/>
        <w:ind w:firstLine="0"/>
      </w:pPr>
    </w:p>
    <w:p w:rsidR="0004029B" w:rsidRDefault="0004029B" w:rsidP="0004029B">
      <w:pPr>
        <w:pStyle w:val="Paragraph"/>
        <w:ind w:firstLine="0"/>
      </w:pPr>
    </w:p>
    <w:p w:rsidR="0004029B" w:rsidRDefault="0004029B" w:rsidP="0004029B">
      <w:pPr>
        <w:pStyle w:val="Paragraph"/>
        <w:ind w:firstLine="0"/>
      </w:pPr>
    </w:p>
    <w:p w:rsidR="0004029B" w:rsidRDefault="0004029B" w:rsidP="0004029B">
      <w:pPr>
        <w:pStyle w:val="Paragraph"/>
        <w:ind w:firstLine="0"/>
      </w:pPr>
    </w:p>
    <w:p w:rsidR="0004029B" w:rsidRDefault="0004029B" w:rsidP="0004029B">
      <w:pPr>
        <w:pStyle w:val="Paragraph"/>
        <w:ind w:firstLine="0"/>
      </w:pPr>
    </w:p>
    <w:p w:rsidR="0004029B" w:rsidRDefault="0004029B" w:rsidP="0004029B">
      <w:pPr>
        <w:pStyle w:val="Paragraph"/>
        <w:ind w:firstLine="0"/>
      </w:pPr>
    </w:p>
    <w:p w:rsidR="0004029B" w:rsidRDefault="0004029B" w:rsidP="0004029B">
      <w:pPr>
        <w:pStyle w:val="Paragraph"/>
        <w:ind w:firstLine="0"/>
      </w:pPr>
    </w:p>
    <w:p w:rsidR="0004029B" w:rsidRDefault="0004029B" w:rsidP="0004029B">
      <w:pPr>
        <w:pStyle w:val="Paragraph"/>
        <w:ind w:firstLine="0"/>
      </w:pPr>
    </w:p>
    <w:p w:rsidR="0004029B" w:rsidRDefault="0004029B" w:rsidP="0004029B">
      <w:pPr>
        <w:pStyle w:val="Paragraph"/>
        <w:spacing w:line="360" w:lineRule="auto"/>
        <w:ind w:firstLine="0"/>
        <w:jc w:val="center"/>
        <w:rPr>
          <w:b/>
        </w:rPr>
      </w:pPr>
      <w:r w:rsidRPr="005A254B">
        <w:rPr>
          <w:noProof/>
        </w:rPr>
        <w:lastRenderedPageBreak/>
        <w:drawing>
          <wp:inline distT="0" distB="0" distL="0" distR="0" wp14:anchorId="04DE7A6D" wp14:editId="660B676F">
            <wp:extent cx="5592358" cy="1326515"/>
            <wp:effectExtent l="0" t="0" r="8890" b="698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7265"/>
                    <a:stretch/>
                  </pic:blipFill>
                  <pic:spPr bwMode="auto">
                    <a:xfrm>
                      <a:off x="0" y="0"/>
                      <a:ext cx="5604379" cy="1329366"/>
                    </a:xfrm>
                    <a:prstGeom prst="rect">
                      <a:avLst/>
                    </a:prstGeom>
                    <a:noFill/>
                    <a:ln>
                      <a:noFill/>
                    </a:ln>
                    <a:extLst>
                      <a:ext uri="{53640926-AAD7-44D8-BBD7-CCE9431645EC}">
                        <a14:shadowObscured xmlns:a14="http://schemas.microsoft.com/office/drawing/2010/main"/>
                      </a:ext>
                    </a:extLst>
                  </pic:spPr>
                </pic:pic>
              </a:graphicData>
            </a:graphic>
          </wp:inline>
        </w:drawing>
      </w:r>
    </w:p>
    <w:p w:rsidR="0004029B" w:rsidRPr="0024407E" w:rsidRDefault="0004029B" w:rsidP="0004029B">
      <w:pPr>
        <w:pStyle w:val="Paragraph"/>
        <w:ind w:left="851" w:hanging="851"/>
      </w:pPr>
      <w:r>
        <w:t>Figure 1</w:t>
      </w:r>
      <w:r w:rsidRPr="003E182B">
        <w:t>.</w:t>
      </w:r>
      <w:r>
        <w:t xml:space="preserve"> </w:t>
      </w:r>
      <w:r>
        <w:tab/>
      </w:r>
      <w:r w:rsidRPr="0024407E">
        <w:t xml:space="preserve">Color changes for naked-eyes sensor </w:t>
      </w:r>
      <w:r w:rsidRPr="0081445D">
        <w:t xml:space="preserve">of 1-(3-aminophenyl)-3-(naphthalene-1-yl)thiourea, </w:t>
      </w:r>
      <w:r w:rsidRPr="0081445D">
        <w:rPr>
          <w:b/>
        </w:rPr>
        <w:t>3b</w:t>
      </w:r>
      <w:r>
        <w:t xml:space="preserve"> </w:t>
      </w:r>
      <w:r w:rsidRPr="0024407E">
        <w:t>(1 x 10</w:t>
      </w:r>
      <w:r w:rsidRPr="0024407E">
        <w:rPr>
          <w:vertAlign w:val="superscript"/>
        </w:rPr>
        <w:t>-3</w:t>
      </w:r>
      <w:r w:rsidRPr="0024407E">
        <w:t xml:space="preserve"> M) towards selected metals (1 x 10</w:t>
      </w:r>
      <w:r w:rsidRPr="0024407E">
        <w:rPr>
          <w:vertAlign w:val="superscript"/>
        </w:rPr>
        <w:t>-3</w:t>
      </w:r>
      <w:r w:rsidRPr="0024407E">
        <w:t xml:space="preserve"> M)</w:t>
      </w:r>
    </w:p>
    <w:p w:rsidR="0004029B" w:rsidRDefault="0004029B" w:rsidP="0004029B">
      <w:pPr>
        <w:pStyle w:val="Paragraph"/>
        <w:spacing w:after="120"/>
        <w:ind w:firstLine="0"/>
      </w:pPr>
    </w:p>
    <w:p w:rsidR="0004029B" w:rsidRDefault="0004029B" w:rsidP="0004029B">
      <w:pPr>
        <w:pStyle w:val="Paragraph"/>
        <w:ind w:left="851" w:hanging="851"/>
        <w:jc w:val="center"/>
      </w:pPr>
      <w:r w:rsidRPr="00134593">
        <w:t>Table 1</w:t>
      </w:r>
      <w:r>
        <w:t xml:space="preserve">.  Color changes before and after adding the metal salts solution into the </w:t>
      </w:r>
      <w:r w:rsidRPr="0081445D">
        <w:t>1-(3-aminophenyl)-3-</w:t>
      </w:r>
    </w:p>
    <w:p w:rsidR="0004029B" w:rsidRDefault="0004029B" w:rsidP="0004029B">
      <w:pPr>
        <w:pStyle w:val="Paragraph"/>
        <w:spacing w:after="120"/>
        <w:ind w:left="850" w:hanging="850"/>
        <w:jc w:val="center"/>
      </w:pPr>
      <w:r w:rsidRPr="0081445D">
        <w:t xml:space="preserve">(naphthalene-1-yl)thiourea, </w:t>
      </w:r>
      <w:r w:rsidRPr="0081445D">
        <w:rPr>
          <w:b/>
        </w:rPr>
        <w:t>3b</w:t>
      </w:r>
      <w:r>
        <w:rPr>
          <w:b/>
        </w:rPr>
        <w:t xml:space="preserve"> </w:t>
      </w:r>
      <w:r>
        <w:t>solution</w:t>
      </w:r>
    </w:p>
    <w:tbl>
      <w:tblPr>
        <w:tblStyle w:val="TableGrid"/>
        <w:tblW w:w="0" w:type="auto"/>
        <w:jc w:val="center"/>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1"/>
        <w:gridCol w:w="4639"/>
      </w:tblGrid>
      <w:tr w:rsidR="0004029B" w:rsidRPr="00962771" w:rsidTr="0004029B">
        <w:trPr>
          <w:trHeight w:val="340"/>
          <w:jc w:val="center"/>
        </w:trPr>
        <w:tc>
          <w:tcPr>
            <w:tcW w:w="0" w:type="auto"/>
            <w:tcBorders>
              <w:top w:val="single" w:sz="4" w:space="0" w:color="auto"/>
              <w:left w:val="nil"/>
              <w:bottom w:val="single" w:sz="4" w:space="0" w:color="auto"/>
              <w:right w:val="nil"/>
            </w:tcBorders>
            <w:vAlign w:val="center"/>
            <w:hideMark/>
          </w:tcPr>
          <w:p w:rsidR="0004029B" w:rsidRPr="00733F7D" w:rsidRDefault="0004029B" w:rsidP="0004029B">
            <w:pPr>
              <w:pStyle w:val="11Normal02-PerengganKeduaonward"/>
              <w:spacing w:before="0" w:after="0" w:line="240" w:lineRule="auto"/>
              <w:ind w:right="317" w:firstLine="0"/>
              <w:jc w:val="left"/>
              <w:rPr>
                <w:b/>
                <w:bCs/>
                <w:sz w:val="20"/>
                <w:szCs w:val="20"/>
              </w:rPr>
            </w:pPr>
            <w:r w:rsidRPr="00733F7D">
              <w:rPr>
                <w:b/>
                <w:bCs/>
                <w:sz w:val="20"/>
                <w:szCs w:val="20"/>
              </w:rPr>
              <w:t>Metal salts</w:t>
            </w:r>
          </w:p>
        </w:tc>
        <w:tc>
          <w:tcPr>
            <w:tcW w:w="0" w:type="auto"/>
            <w:tcBorders>
              <w:top w:val="single" w:sz="4" w:space="0" w:color="auto"/>
              <w:left w:val="nil"/>
              <w:bottom w:val="single" w:sz="4" w:space="0" w:color="auto"/>
              <w:right w:val="nil"/>
            </w:tcBorders>
            <w:vAlign w:val="center"/>
            <w:hideMark/>
          </w:tcPr>
          <w:p w:rsidR="0004029B" w:rsidRDefault="0004029B" w:rsidP="0004029B">
            <w:pPr>
              <w:pStyle w:val="11Normal02-PerengganKeduaonward"/>
              <w:spacing w:before="60" w:after="0" w:line="240" w:lineRule="auto"/>
              <w:ind w:firstLine="0"/>
              <w:jc w:val="center"/>
              <w:rPr>
                <w:b/>
                <w:bCs/>
                <w:sz w:val="20"/>
                <w:szCs w:val="20"/>
              </w:rPr>
            </w:pPr>
            <w:r w:rsidRPr="00733F7D">
              <w:rPr>
                <w:b/>
                <w:bCs/>
                <w:sz w:val="20"/>
                <w:szCs w:val="20"/>
              </w:rPr>
              <w:t xml:space="preserve">1-(3-aminophenyl)-3-(naphthalene-1-yl)thiourea, 3b </w:t>
            </w:r>
          </w:p>
          <w:p w:rsidR="0004029B" w:rsidRPr="00733F7D" w:rsidRDefault="0004029B" w:rsidP="0004029B">
            <w:pPr>
              <w:pStyle w:val="11Normal02-PerengganKeduaonward"/>
              <w:spacing w:before="0" w:after="60" w:line="240" w:lineRule="auto"/>
              <w:ind w:firstLine="0"/>
              <w:jc w:val="center"/>
              <w:rPr>
                <w:b/>
                <w:bCs/>
                <w:sz w:val="20"/>
                <w:szCs w:val="20"/>
                <w:vertAlign w:val="subscript"/>
              </w:rPr>
            </w:pPr>
            <w:r w:rsidRPr="00733F7D">
              <w:rPr>
                <w:b/>
                <w:bCs/>
                <w:sz w:val="20"/>
                <w:szCs w:val="20"/>
              </w:rPr>
              <w:t>(colorless)</w:t>
            </w:r>
          </w:p>
        </w:tc>
      </w:tr>
      <w:tr w:rsidR="0004029B" w:rsidTr="0004029B">
        <w:trPr>
          <w:trHeight w:val="151"/>
          <w:jc w:val="center"/>
        </w:trPr>
        <w:tc>
          <w:tcPr>
            <w:tcW w:w="0" w:type="auto"/>
            <w:tcBorders>
              <w:top w:val="single" w:sz="4" w:space="0" w:color="auto"/>
              <w:left w:val="nil"/>
              <w:bottom w:val="nil"/>
              <w:right w:val="nil"/>
            </w:tcBorders>
            <w:vAlign w:val="center"/>
            <w:hideMark/>
          </w:tcPr>
          <w:p w:rsidR="0004029B" w:rsidRDefault="0004029B" w:rsidP="0004029B">
            <w:pPr>
              <w:pStyle w:val="11Normal02-PerengganKeduaonward"/>
              <w:spacing w:before="60" w:after="0" w:line="240" w:lineRule="auto"/>
              <w:ind w:firstLine="0"/>
              <w:jc w:val="left"/>
              <w:rPr>
                <w:sz w:val="20"/>
                <w:szCs w:val="20"/>
              </w:rPr>
            </w:pPr>
            <w:r>
              <w:rPr>
                <w:sz w:val="20"/>
                <w:szCs w:val="20"/>
              </w:rPr>
              <w:t>Zn(OAc)</w:t>
            </w:r>
            <w:r>
              <w:rPr>
                <w:sz w:val="20"/>
                <w:szCs w:val="20"/>
                <w:vertAlign w:val="subscript"/>
              </w:rPr>
              <w:t>2</w:t>
            </w:r>
            <w:r>
              <w:rPr>
                <w:sz w:val="20"/>
                <w:szCs w:val="20"/>
              </w:rPr>
              <w:t xml:space="preserve"> (colorless)</w:t>
            </w:r>
          </w:p>
        </w:tc>
        <w:tc>
          <w:tcPr>
            <w:tcW w:w="0" w:type="auto"/>
            <w:tcBorders>
              <w:top w:val="single" w:sz="4" w:space="0" w:color="auto"/>
              <w:left w:val="nil"/>
              <w:bottom w:val="nil"/>
              <w:right w:val="nil"/>
            </w:tcBorders>
            <w:vAlign w:val="center"/>
            <w:hideMark/>
          </w:tcPr>
          <w:p w:rsidR="0004029B" w:rsidRDefault="0004029B" w:rsidP="0004029B">
            <w:pPr>
              <w:pStyle w:val="11Normal02-PerengganKeduaonward"/>
              <w:spacing w:before="60" w:after="0" w:line="240" w:lineRule="auto"/>
              <w:ind w:firstLine="0"/>
              <w:jc w:val="center"/>
              <w:rPr>
                <w:sz w:val="20"/>
                <w:szCs w:val="20"/>
              </w:rPr>
            </w:pPr>
            <w:r>
              <w:rPr>
                <w:sz w:val="20"/>
                <w:szCs w:val="20"/>
              </w:rPr>
              <w:t>Unchanged</w:t>
            </w:r>
          </w:p>
        </w:tc>
      </w:tr>
      <w:tr w:rsidR="0004029B" w:rsidTr="0004029B">
        <w:trPr>
          <w:trHeight w:val="82"/>
          <w:jc w:val="center"/>
        </w:trPr>
        <w:tc>
          <w:tcPr>
            <w:tcW w:w="0" w:type="auto"/>
            <w:vAlign w:val="center"/>
            <w:hideMark/>
          </w:tcPr>
          <w:p w:rsidR="0004029B" w:rsidRDefault="0004029B" w:rsidP="0004029B">
            <w:pPr>
              <w:pStyle w:val="11Normal02-PerengganKeduaonward"/>
              <w:spacing w:before="60" w:after="0" w:line="240" w:lineRule="auto"/>
              <w:ind w:firstLine="0"/>
              <w:jc w:val="left"/>
              <w:rPr>
                <w:sz w:val="20"/>
                <w:szCs w:val="20"/>
              </w:rPr>
            </w:pPr>
            <w:r>
              <w:rPr>
                <w:sz w:val="20"/>
                <w:szCs w:val="20"/>
              </w:rPr>
              <w:t>Hg(OAc)</w:t>
            </w:r>
            <w:r>
              <w:rPr>
                <w:sz w:val="20"/>
                <w:szCs w:val="20"/>
                <w:vertAlign w:val="subscript"/>
              </w:rPr>
              <w:t>2</w:t>
            </w:r>
            <w:r>
              <w:rPr>
                <w:sz w:val="20"/>
                <w:szCs w:val="20"/>
              </w:rPr>
              <w:t xml:space="preserve"> (colorless)</w:t>
            </w:r>
          </w:p>
        </w:tc>
        <w:tc>
          <w:tcPr>
            <w:tcW w:w="0" w:type="auto"/>
            <w:vAlign w:val="center"/>
            <w:hideMark/>
          </w:tcPr>
          <w:p w:rsidR="0004029B" w:rsidRDefault="0004029B" w:rsidP="0004029B">
            <w:pPr>
              <w:pStyle w:val="11Normal02-PerengganKeduaonward"/>
              <w:spacing w:before="60" w:after="0" w:line="240" w:lineRule="auto"/>
              <w:ind w:firstLine="0"/>
              <w:jc w:val="center"/>
              <w:rPr>
                <w:sz w:val="20"/>
                <w:szCs w:val="20"/>
              </w:rPr>
            </w:pPr>
            <w:r>
              <w:rPr>
                <w:sz w:val="20"/>
                <w:szCs w:val="20"/>
              </w:rPr>
              <w:t>Dark brown</w:t>
            </w:r>
          </w:p>
        </w:tc>
      </w:tr>
      <w:tr w:rsidR="0004029B" w:rsidTr="0004029B">
        <w:trPr>
          <w:trHeight w:val="68"/>
          <w:jc w:val="center"/>
        </w:trPr>
        <w:tc>
          <w:tcPr>
            <w:tcW w:w="0" w:type="auto"/>
            <w:vAlign w:val="center"/>
            <w:hideMark/>
          </w:tcPr>
          <w:p w:rsidR="0004029B" w:rsidRDefault="0004029B" w:rsidP="0004029B">
            <w:pPr>
              <w:pStyle w:val="11Normal02-PerengganKeduaonward"/>
              <w:spacing w:before="60" w:after="0" w:line="240" w:lineRule="auto"/>
              <w:ind w:firstLine="0"/>
              <w:jc w:val="left"/>
              <w:rPr>
                <w:sz w:val="20"/>
                <w:szCs w:val="20"/>
              </w:rPr>
            </w:pPr>
            <w:r>
              <w:rPr>
                <w:sz w:val="20"/>
                <w:szCs w:val="20"/>
              </w:rPr>
              <w:t>Cu(OAc)</w:t>
            </w:r>
            <w:r>
              <w:rPr>
                <w:sz w:val="20"/>
                <w:szCs w:val="20"/>
                <w:vertAlign w:val="subscript"/>
              </w:rPr>
              <w:t>2</w:t>
            </w:r>
            <w:r>
              <w:rPr>
                <w:sz w:val="20"/>
                <w:szCs w:val="20"/>
              </w:rPr>
              <w:t xml:space="preserve"> (blue)</w:t>
            </w:r>
          </w:p>
        </w:tc>
        <w:tc>
          <w:tcPr>
            <w:tcW w:w="0" w:type="auto"/>
            <w:vAlign w:val="center"/>
            <w:hideMark/>
          </w:tcPr>
          <w:p w:rsidR="0004029B" w:rsidRDefault="0004029B" w:rsidP="0004029B">
            <w:pPr>
              <w:pStyle w:val="11Normal02-PerengganKeduaonward"/>
              <w:spacing w:before="60" w:after="0" w:line="240" w:lineRule="auto"/>
              <w:ind w:firstLine="0"/>
              <w:jc w:val="center"/>
              <w:rPr>
                <w:sz w:val="20"/>
                <w:szCs w:val="20"/>
              </w:rPr>
            </w:pPr>
            <w:r>
              <w:rPr>
                <w:sz w:val="20"/>
                <w:szCs w:val="20"/>
              </w:rPr>
              <w:t>Light yellow</w:t>
            </w:r>
          </w:p>
        </w:tc>
      </w:tr>
      <w:tr w:rsidR="0004029B" w:rsidTr="0004029B">
        <w:trPr>
          <w:trHeight w:val="68"/>
          <w:jc w:val="center"/>
        </w:trPr>
        <w:tc>
          <w:tcPr>
            <w:tcW w:w="0" w:type="auto"/>
            <w:vAlign w:val="center"/>
            <w:hideMark/>
          </w:tcPr>
          <w:p w:rsidR="0004029B" w:rsidRDefault="0004029B" w:rsidP="0004029B">
            <w:pPr>
              <w:pStyle w:val="11Normal02-PerengganKeduaonward"/>
              <w:spacing w:before="60" w:after="0" w:line="240" w:lineRule="auto"/>
              <w:ind w:firstLine="0"/>
              <w:jc w:val="left"/>
              <w:rPr>
                <w:sz w:val="20"/>
                <w:szCs w:val="20"/>
              </w:rPr>
            </w:pPr>
            <w:r>
              <w:rPr>
                <w:sz w:val="20"/>
                <w:szCs w:val="20"/>
              </w:rPr>
              <w:t>FeSO</w:t>
            </w:r>
            <w:r>
              <w:rPr>
                <w:sz w:val="20"/>
                <w:szCs w:val="20"/>
                <w:vertAlign w:val="subscript"/>
              </w:rPr>
              <w:t>4</w:t>
            </w:r>
            <w:r>
              <w:rPr>
                <w:sz w:val="20"/>
                <w:szCs w:val="20"/>
              </w:rPr>
              <w:t xml:space="preserve"> (yellowish)</w:t>
            </w:r>
          </w:p>
        </w:tc>
        <w:tc>
          <w:tcPr>
            <w:tcW w:w="0" w:type="auto"/>
            <w:vAlign w:val="center"/>
            <w:hideMark/>
          </w:tcPr>
          <w:p w:rsidR="0004029B" w:rsidRDefault="0004029B" w:rsidP="0004029B">
            <w:pPr>
              <w:pStyle w:val="11Normal02-PerengganKeduaonward"/>
              <w:spacing w:before="60" w:after="0" w:line="240" w:lineRule="auto"/>
              <w:ind w:firstLine="0"/>
              <w:jc w:val="center"/>
              <w:rPr>
                <w:sz w:val="20"/>
                <w:szCs w:val="20"/>
              </w:rPr>
            </w:pPr>
            <w:r>
              <w:rPr>
                <w:sz w:val="20"/>
                <w:szCs w:val="20"/>
              </w:rPr>
              <w:t>Light yellow</w:t>
            </w:r>
          </w:p>
        </w:tc>
      </w:tr>
      <w:tr w:rsidR="0004029B" w:rsidTr="0004029B">
        <w:trPr>
          <w:trHeight w:val="68"/>
          <w:jc w:val="center"/>
        </w:trPr>
        <w:tc>
          <w:tcPr>
            <w:tcW w:w="0" w:type="auto"/>
            <w:vAlign w:val="center"/>
            <w:hideMark/>
          </w:tcPr>
          <w:p w:rsidR="0004029B" w:rsidRDefault="0004029B" w:rsidP="0004029B">
            <w:pPr>
              <w:pStyle w:val="11Normal02-PerengganKeduaonward"/>
              <w:spacing w:before="60" w:after="0" w:line="240" w:lineRule="auto"/>
              <w:ind w:firstLine="0"/>
              <w:jc w:val="left"/>
              <w:rPr>
                <w:sz w:val="20"/>
                <w:szCs w:val="20"/>
              </w:rPr>
            </w:pPr>
            <w:r>
              <w:rPr>
                <w:sz w:val="20"/>
                <w:szCs w:val="20"/>
              </w:rPr>
              <w:t>Ag(OAc) (light grey)</w:t>
            </w:r>
          </w:p>
        </w:tc>
        <w:tc>
          <w:tcPr>
            <w:tcW w:w="0" w:type="auto"/>
            <w:vAlign w:val="center"/>
            <w:hideMark/>
          </w:tcPr>
          <w:p w:rsidR="0004029B" w:rsidRDefault="0004029B" w:rsidP="0004029B">
            <w:pPr>
              <w:pStyle w:val="11Normal02-PerengganKeduaonward"/>
              <w:spacing w:before="60" w:after="0" w:line="240" w:lineRule="auto"/>
              <w:ind w:firstLine="0"/>
              <w:jc w:val="center"/>
              <w:rPr>
                <w:sz w:val="20"/>
                <w:szCs w:val="20"/>
              </w:rPr>
            </w:pPr>
            <w:r>
              <w:rPr>
                <w:sz w:val="20"/>
                <w:szCs w:val="20"/>
              </w:rPr>
              <w:t xml:space="preserve">Brown </w:t>
            </w:r>
          </w:p>
        </w:tc>
      </w:tr>
      <w:tr w:rsidR="0004029B" w:rsidTr="0004029B">
        <w:trPr>
          <w:trHeight w:val="68"/>
          <w:jc w:val="center"/>
        </w:trPr>
        <w:tc>
          <w:tcPr>
            <w:tcW w:w="0" w:type="auto"/>
            <w:vAlign w:val="center"/>
            <w:hideMark/>
          </w:tcPr>
          <w:p w:rsidR="0004029B" w:rsidRDefault="0004029B" w:rsidP="0004029B">
            <w:pPr>
              <w:pStyle w:val="11Normal02-PerengganKeduaonward"/>
              <w:spacing w:before="60" w:after="0" w:line="240" w:lineRule="auto"/>
              <w:ind w:firstLine="0"/>
              <w:jc w:val="left"/>
              <w:rPr>
                <w:sz w:val="20"/>
                <w:szCs w:val="20"/>
              </w:rPr>
            </w:pPr>
            <w:r>
              <w:rPr>
                <w:sz w:val="20"/>
                <w:szCs w:val="20"/>
              </w:rPr>
              <w:t>HgI</w:t>
            </w:r>
            <w:r>
              <w:rPr>
                <w:sz w:val="20"/>
                <w:szCs w:val="20"/>
                <w:vertAlign w:val="subscript"/>
              </w:rPr>
              <w:t>2</w:t>
            </w:r>
            <w:r>
              <w:rPr>
                <w:sz w:val="20"/>
                <w:szCs w:val="20"/>
              </w:rPr>
              <w:t xml:space="preserve"> (colorless)</w:t>
            </w:r>
          </w:p>
        </w:tc>
        <w:tc>
          <w:tcPr>
            <w:tcW w:w="0" w:type="auto"/>
            <w:hideMark/>
          </w:tcPr>
          <w:p w:rsidR="0004029B" w:rsidRDefault="0004029B" w:rsidP="0004029B">
            <w:pPr>
              <w:pStyle w:val="11Normal02-PerengganKeduaonward"/>
              <w:spacing w:before="60" w:after="0" w:line="240" w:lineRule="auto"/>
              <w:ind w:firstLine="0"/>
              <w:jc w:val="center"/>
              <w:rPr>
                <w:sz w:val="20"/>
                <w:szCs w:val="20"/>
              </w:rPr>
            </w:pPr>
            <w:r w:rsidRPr="00E04365">
              <w:rPr>
                <w:sz w:val="20"/>
                <w:szCs w:val="20"/>
              </w:rPr>
              <w:t>Unchanged</w:t>
            </w:r>
          </w:p>
        </w:tc>
      </w:tr>
      <w:tr w:rsidR="0004029B" w:rsidTr="0004029B">
        <w:trPr>
          <w:trHeight w:val="68"/>
          <w:jc w:val="center"/>
        </w:trPr>
        <w:tc>
          <w:tcPr>
            <w:tcW w:w="0" w:type="auto"/>
            <w:vAlign w:val="center"/>
            <w:hideMark/>
          </w:tcPr>
          <w:p w:rsidR="0004029B" w:rsidRDefault="0004029B" w:rsidP="0004029B">
            <w:pPr>
              <w:pStyle w:val="11Normal02-PerengganKeduaonward"/>
              <w:spacing w:before="60" w:after="0" w:line="240" w:lineRule="auto"/>
              <w:ind w:firstLine="0"/>
              <w:jc w:val="left"/>
              <w:rPr>
                <w:sz w:val="20"/>
                <w:szCs w:val="20"/>
              </w:rPr>
            </w:pPr>
            <w:r>
              <w:rPr>
                <w:sz w:val="20"/>
                <w:szCs w:val="20"/>
              </w:rPr>
              <w:t>Ni(OAc)</w:t>
            </w:r>
            <w:r>
              <w:rPr>
                <w:sz w:val="20"/>
                <w:szCs w:val="20"/>
                <w:vertAlign w:val="subscript"/>
              </w:rPr>
              <w:t>2</w:t>
            </w:r>
            <w:r>
              <w:rPr>
                <w:sz w:val="20"/>
                <w:szCs w:val="20"/>
              </w:rPr>
              <w:t xml:space="preserve"> (colorless)</w:t>
            </w:r>
          </w:p>
        </w:tc>
        <w:tc>
          <w:tcPr>
            <w:tcW w:w="0" w:type="auto"/>
            <w:hideMark/>
          </w:tcPr>
          <w:p w:rsidR="0004029B" w:rsidRDefault="0004029B" w:rsidP="0004029B">
            <w:pPr>
              <w:pStyle w:val="11Normal02-PerengganKeduaonward"/>
              <w:spacing w:before="60" w:after="0" w:line="240" w:lineRule="auto"/>
              <w:ind w:firstLine="0"/>
              <w:jc w:val="center"/>
              <w:rPr>
                <w:sz w:val="20"/>
                <w:szCs w:val="20"/>
              </w:rPr>
            </w:pPr>
            <w:r>
              <w:rPr>
                <w:sz w:val="20"/>
                <w:szCs w:val="20"/>
              </w:rPr>
              <w:t>Very light yellow</w:t>
            </w:r>
          </w:p>
        </w:tc>
      </w:tr>
      <w:tr w:rsidR="0004029B" w:rsidTr="0004029B">
        <w:trPr>
          <w:trHeight w:val="68"/>
          <w:jc w:val="center"/>
        </w:trPr>
        <w:tc>
          <w:tcPr>
            <w:tcW w:w="0" w:type="auto"/>
            <w:vAlign w:val="center"/>
            <w:hideMark/>
          </w:tcPr>
          <w:p w:rsidR="0004029B" w:rsidRDefault="0004029B" w:rsidP="0004029B">
            <w:pPr>
              <w:pStyle w:val="11Normal02-PerengganKeduaonward"/>
              <w:spacing w:before="60" w:after="0" w:line="240" w:lineRule="auto"/>
              <w:ind w:firstLine="0"/>
              <w:jc w:val="left"/>
              <w:rPr>
                <w:sz w:val="20"/>
                <w:szCs w:val="20"/>
              </w:rPr>
            </w:pPr>
            <w:r>
              <w:rPr>
                <w:sz w:val="20"/>
                <w:szCs w:val="20"/>
              </w:rPr>
              <w:t>PbCl</w:t>
            </w:r>
            <w:r>
              <w:rPr>
                <w:sz w:val="20"/>
                <w:szCs w:val="20"/>
                <w:vertAlign w:val="subscript"/>
              </w:rPr>
              <w:t>2</w:t>
            </w:r>
            <w:r>
              <w:rPr>
                <w:sz w:val="20"/>
                <w:szCs w:val="20"/>
              </w:rPr>
              <w:t xml:space="preserve"> (colorless)</w:t>
            </w:r>
          </w:p>
        </w:tc>
        <w:tc>
          <w:tcPr>
            <w:tcW w:w="0" w:type="auto"/>
            <w:hideMark/>
          </w:tcPr>
          <w:p w:rsidR="0004029B" w:rsidRDefault="0004029B" w:rsidP="0004029B">
            <w:pPr>
              <w:pStyle w:val="11Normal02-PerengganKeduaonward"/>
              <w:spacing w:before="60" w:after="0" w:line="240" w:lineRule="auto"/>
              <w:ind w:firstLine="0"/>
              <w:jc w:val="center"/>
              <w:rPr>
                <w:sz w:val="20"/>
                <w:szCs w:val="20"/>
              </w:rPr>
            </w:pPr>
            <w:r w:rsidRPr="00E04365">
              <w:rPr>
                <w:sz w:val="20"/>
                <w:szCs w:val="20"/>
              </w:rPr>
              <w:t>Unchanged</w:t>
            </w:r>
          </w:p>
        </w:tc>
      </w:tr>
      <w:tr w:rsidR="0004029B" w:rsidTr="0004029B">
        <w:trPr>
          <w:trHeight w:val="68"/>
          <w:jc w:val="center"/>
        </w:trPr>
        <w:tc>
          <w:tcPr>
            <w:tcW w:w="0" w:type="auto"/>
            <w:tcBorders>
              <w:top w:val="nil"/>
              <w:left w:val="nil"/>
              <w:bottom w:val="single" w:sz="4" w:space="0" w:color="auto"/>
              <w:right w:val="nil"/>
            </w:tcBorders>
            <w:vAlign w:val="center"/>
            <w:hideMark/>
          </w:tcPr>
          <w:p w:rsidR="0004029B" w:rsidRDefault="0004029B" w:rsidP="0004029B">
            <w:pPr>
              <w:pStyle w:val="11Normal02-PerengganKeduaonward"/>
              <w:spacing w:before="60" w:after="60" w:line="240" w:lineRule="auto"/>
              <w:ind w:firstLine="0"/>
              <w:jc w:val="left"/>
              <w:rPr>
                <w:sz w:val="20"/>
                <w:szCs w:val="20"/>
              </w:rPr>
            </w:pPr>
            <w:r>
              <w:rPr>
                <w:sz w:val="20"/>
                <w:szCs w:val="20"/>
              </w:rPr>
              <w:t>SnCl</w:t>
            </w:r>
            <w:r>
              <w:rPr>
                <w:sz w:val="20"/>
                <w:szCs w:val="20"/>
                <w:vertAlign w:val="subscript"/>
              </w:rPr>
              <w:t>2</w:t>
            </w:r>
            <w:r>
              <w:rPr>
                <w:sz w:val="20"/>
                <w:szCs w:val="20"/>
              </w:rPr>
              <w:t xml:space="preserve"> (colorless)</w:t>
            </w:r>
          </w:p>
        </w:tc>
        <w:tc>
          <w:tcPr>
            <w:tcW w:w="0" w:type="auto"/>
            <w:tcBorders>
              <w:top w:val="nil"/>
              <w:left w:val="nil"/>
              <w:bottom w:val="single" w:sz="4" w:space="0" w:color="auto"/>
              <w:right w:val="nil"/>
            </w:tcBorders>
            <w:hideMark/>
          </w:tcPr>
          <w:p w:rsidR="0004029B" w:rsidRDefault="0004029B" w:rsidP="0004029B">
            <w:pPr>
              <w:pStyle w:val="11Normal02-PerengganKeduaonward"/>
              <w:spacing w:before="60" w:after="0" w:line="240" w:lineRule="auto"/>
              <w:ind w:firstLine="0"/>
              <w:jc w:val="center"/>
              <w:rPr>
                <w:sz w:val="20"/>
                <w:szCs w:val="20"/>
              </w:rPr>
            </w:pPr>
            <w:r w:rsidRPr="00E04365">
              <w:rPr>
                <w:sz w:val="20"/>
                <w:szCs w:val="20"/>
              </w:rPr>
              <w:t>Unchanged</w:t>
            </w:r>
          </w:p>
        </w:tc>
      </w:tr>
    </w:tbl>
    <w:p w:rsidR="0004029B" w:rsidRDefault="0004029B" w:rsidP="0004029B">
      <w:pPr>
        <w:pStyle w:val="Paragraph"/>
        <w:ind w:firstLine="0"/>
        <w:rPr>
          <w:b/>
        </w:rPr>
      </w:pPr>
    </w:p>
    <w:p w:rsidR="0004029B" w:rsidRDefault="0004029B" w:rsidP="0004029B">
      <w:pPr>
        <w:pStyle w:val="Paragraph"/>
        <w:ind w:firstLine="0"/>
        <w:rPr>
          <w:b/>
        </w:rPr>
      </w:pPr>
    </w:p>
    <w:p w:rsidR="0004029B" w:rsidRPr="00733F7D" w:rsidRDefault="0004029B" w:rsidP="0004029B">
      <w:pPr>
        <w:pStyle w:val="Paragraph"/>
        <w:ind w:firstLine="0"/>
        <w:rPr>
          <w:b/>
        </w:rPr>
      </w:pPr>
      <w:r>
        <w:rPr>
          <w:b/>
        </w:rPr>
        <w:tab/>
      </w:r>
    </w:p>
    <w:p w:rsidR="0004029B" w:rsidRDefault="0004029B" w:rsidP="0004029B">
      <w:pPr>
        <w:pStyle w:val="Paragraph"/>
        <w:spacing w:line="360" w:lineRule="auto"/>
        <w:ind w:firstLine="0"/>
        <w:jc w:val="center"/>
        <w:rPr>
          <w:b/>
        </w:rPr>
      </w:pPr>
      <w:r>
        <w:rPr>
          <w:b/>
          <w:noProof/>
        </w:rPr>
        <w:drawing>
          <wp:inline distT="0" distB="0" distL="0" distR="0" wp14:anchorId="5E8C043C" wp14:editId="3C8B55C0">
            <wp:extent cx="3981600" cy="2300400"/>
            <wp:effectExtent l="19050" t="19050" r="19050" b="2413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81600" cy="2300400"/>
                    </a:xfrm>
                    <a:prstGeom prst="rect">
                      <a:avLst/>
                    </a:prstGeom>
                    <a:noFill/>
                    <a:ln>
                      <a:solidFill>
                        <a:schemeClr val="tx1"/>
                      </a:solidFill>
                    </a:ln>
                  </pic:spPr>
                </pic:pic>
              </a:graphicData>
            </a:graphic>
          </wp:inline>
        </w:drawing>
      </w:r>
    </w:p>
    <w:p w:rsidR="0004029B" w:rsidRDefault="0004029B" w:rsidP="0013304A">
      <w:pPr>
        <w:pStyle w:val="Paragraph"/>
        <w:spacing w:line="360" w:lineRule="auto"/>
        <w:ind w:firstLine="0"/>
        <w:jc w:val="center"/>
      </w:pPr>
      <w:r w:rsidRPr="002A5ED4">
        <w:t xml:space="preserve">Figure </w:t>
      </w:r>
      <w:r>
        <w:t>2</w:t>
      </w:r>
      <w:r w:rsidRPr="002A5ED4">
        <w:t>.</w:t>
      </w:r>
      <w:r>
        <w:t xml:space="preserve">  UV-Vis spectra of </w:t>
      </w:r>
      <w:r>
        <w:rPr>
          <w:b/>
        </w:rPr>
        <w:t>3b</w:t>
      </w:r>
      <w:r>
        <w:t xml:space="preserve"> (1 x 10</w:t>
      </w:r>
      <w:r>
        <w:rPr>
          <w:vertAlign w:val="superscript"/>
        </w:rPr>
        <w:t>-3</w:t>
      </w:r>
      <w:r>
        <w:t xml:space="preserve"> M) with all metal ions (1 x 10</w:t>
      </w:r>
      <w:r>
        <w:rPr>
          <w:vertAlign w:val="superscript"/>
        </w:rPr>
        <w:t>-3</w:t>
      </w:r>
      <w:r>
        <w:t xml:space="preserve"> M) in DMSO as solvent</w:t>
      </w:r>
    </w:p>
    <w:p w:rsidR="0004029B" w:rsidRDefault="0004029B" w:rsidP="0004029B">
      <w:pPr>
        <w:pStyle w:val="Paragraph"/>
        <w:ind w:firstLine="0"/>
      </w:pPr>
    </w:p>
    <w:p w:rsidR="0004029B" w:rsidRDefault="0004029B" w:rsidP="0004029B">
      <w:pPr>
        <w:pStyle w:val="Paragraph"/>
        <w:ind w:firstLine="0"/>
      </w:pPr>
      <w:r>
        <w:lastRenderedPageBreak/>
        <w:t xml:space="preserve">The titration studies of </w:t>
      </w:r>
      <w:r>
        <w:rPr>
          <w:b/>
        </w:rPr>
        <w:t>3b</w:t>
      </w:r>
      <w:r>
        <w:t xml:space="preserve"> toward Hg</w:t>
      </w:r>
      <w:r>
        <w:rPr>
          <w:vertAlign w:val="superscript"/>
        </w:rPr>
        <w:t>2+</w:t>
      </w:r>
      <w:r>
        <w:t xml:space="preserve"> ions were perfor</w:t>
      </w:r>
      <w:r w:rsidRPr="00864316">
        <w:t>med in DMSO.</w:t>
      </w:r>
      <w:r>
        <w:t xml:space="preserve"> Figure 3</w:t>
      </w:r>
      <w:r w:rsidRPr="00864316">
        <w:t xml:space="preserve"> shows that upon the gradual addition of 25 µL equivalent of Hg</w:t>
      </w:r>
      <w:r w:rsidRPr="00864316">
        <w:rPr>
          <w:vertAlign w:val="superscript"/>
        </w:rPr>
        <w:t>2+</w:t>
      </w:r>
      <w:r w:rsidRPr="00864316">
        <w:t xml:space="preserve"> (1x10</w:t>
      </w:r>
      <w:r w:rsidRPr="00864316">
        <w:rPr>
          <w:vertAlign w:val="superscript"/>
        </w:rPr>
        <w:t>-3</w:t>
      </w:r>
      <w:r w:rsidRPr="00864316">
        <w:t xml:space="preserve"> M) to the 200 µL ligand solution (1x10</w:t>
      </w:r>
      <w:r w:rsidRPr="00864316">
        <w:rPr>
          <w:vertAlign w:val="superscript"/>
        </w:rPr>
        <w:t>-3</w:t>
      </w:r>
      <w:r w:rsidRPr="00864316">
        <w:t xml:space="preserve"> M), new absorption bands at 305 nm and 370 nm appeared with increasing intensity.</w:t>
      </w:r>
      <w:r>
        <w:t xml:space="preserve"> The absorbance maxima increased linearly with the concentration of Hg</w:t>
      </w:r>
      <w:r w:rsidRPr="00667B66">
        <w:rPr>
          <w:vertAlign w:val="superscript"/>
        </w:rPr>
        <w:t>2+</w:t>
      </w:r>
      <w:r>
        <w:t xml:space="preserve"> in a range of 0 – 1.0 M with a correlation coefficient of 0.99306 </w:t>
      </w:r>
      <w:r w:rsidRPr="00DC366E">
        <w:t>(</w:t>
      </w:r>
      <w:r w:rsidRPr="00445A6E">
        <w:t>Figure</w:t>
      </w:r>
      <w:r>
        <w:t xml:space="preserve"> 4</w:t>
      </w:r>
      <w:r w:rsidRPr="00445A6E">
        <w:t>) after</w:t>
      </w:r>
      <w:r w:rsidRPr="00DC366E">
        <w:t xml:space="preserve"> 10 readings.</w:t>
      </w:r>
      <w:r>
        <w:t xml:space="preserve"> There was an isosbestic point at 280 nm which indicated that there were only two species present at equilibrium </w:t>
      </w:r>
      <w:r w:rsidRPr="004939D2">
        <w:t>[</w:t>
      </w:r>
      <w:r>
        <w:t>18</w:t>
      </w:r>
      <w:r w:rsidRPr="004939D2">
        <w:t>].</w:t>
      </w:r>
      <w:r>
        <w:t xml:space="preserve"> In addition, a new shoulder band appeared at 345 nm, something which relates </w:t>
      </w:r>
      <w:r w:rsidRPr="006A79E5">
        <w:t>to the intramolecular charge transfer (ICT) on</w:t>
      </w:r>
      <w:r>
        <w:t xml:space="preserve"> the</w:t>
      </w:r>
      <w:r w:rsidRPr="006A79E5">
        <w:t xml:space="preserve"> thiourea moiety</w:t>
      </w:r>
      <w:r>
        <w:t xml:space="preserve"> of compound </w:t>
      </w:r>
      <w:r w:rsidRPr="00667B66">
        <w:rPr>
          <w:b/>
        </w:rPr>
        <w:t>3b</w:t>
      </w:r>
      <w:r>
        <w:t>. The band at 370 nm shows a hyperchromic effect with an increasing amount of Hg</w:t>
      </w:r>
      <w:r>
        <w:softHyphen/>
      </w:r>
      <w:r>
        <w:rPr>
          <w:vertAlign w:val="subscript"/>
        </w:rPr>
        <w:softHyphen/>
      </w:r>
      <w:r>
        <w:rPr>
          <w:vertAlign w:val="superscript"/>
        </w:rPr>
        <w:t>2+</w:t>
      </w:r>
      <w:r>
        <w:t xml:space="preserve">. Based on the UV-Vis titration, we were able to calculate the stoichiometry of the binding interaction between ligand </w:t>
      </w:r>
      <w:r w:rsidRPr="00AA7FBD">
        <w:rPr>
          <w:b/>
        </w:rPr>
        <w:t>3b</w:t>
      </w:r>
      <w:r>
        <w:t xml:space="preserve"> and Hg</w:t>
      </w:r>
      <w:r>
        <w:rPr>
          <w:vertAlign w:val="superscript"/>
        </w:rPr>
        <w:t xml:space="preserve">2+ </w:t>
      </w:r>
      <w:r>
        <w:t>through the molar-ratio curve method (</w:t>
      </w:r>
      <w:r w:rsidRPr="00F822C5">
        <w:t xml:space="preserve">Figure </w:t>
      </w:r>
      <w:r>
        <w:t>4</w:t>
      </w:r>
      <w:r w:rsidRPr="00F822C5">
        <w:t>)</w:t>
      </w:r>
      <w:r>
        <w:t xml:space="preserve"> [19]</w:t>
      </w:r>
      <w:r w:rsidRPr="00F822C5">
        <w:t>.</w:t>
      </w:r>
      <w:r>
        <w:t xml:space="preserve"> The binding ratio of </w:t>
      </w:r>
      <w:r w:rsidRPr="00667B66">
        <w:rPr>
          <w:b/>
        </w:rPr>
        <w:t>3b</w:t>
      </w:r>
      <w:r>
        <w:t>- Hg</w:t>
      </w:r>
      <w:r w:rsidRPr="00667B66">
        <w:rPr>
          <w:vertAlign w:val="superscript"/>
        </w:rPr>
        <w:t>2+</w:t>
      </w:r>
      <w:r>
        <w:t xml:space="preserve"> was 1:1 and the binding constant (K</w:t>
      </w:r>
      <w:r>
        <w:rPr>
          <w:vertAlign w:val="subscript"/>
        </w:rPr>
        <w:t>d</w:t>
      </w:r>
      <w:r>
        <w:t>) was calculated using the nonlinear regression equation using Sigma Plot 12.0 software. The K</w:t>
      </w:r>
      <w:r>
        <w:rPr>
          <w:vertAlign w:val="subscript"/>
        </w:rPr>
        <w:t>d</w:t>
      </w:r>
      <w:r>
        <w:t xml:space="preserve"> value of </w:t>
      </w:r>
      <w:r w:rsidRPr="00B8062C">
        <w:rPr>
          <w:b/>
        </w:rPr>
        <w:t>3b</w:t>
      </w:r>
      <w:r>
        <w:t>-Hg</w:t>
      </w:r>
      <w:r w:rsidRPr="00667B66">
        <w:rPr>
          <w:vertAlign w:val="superscript"/>
        </w:rPr>
        <w:t>2+</w:t>
      </w:r>
      <w:r>
        <w:t xml:space="preserve"> was 1.659 M.</w:t>
      </w:r>
    </w:p>
    <w:p w:rsidR="0004029B" w:rsidRDefault="0004029B" w:rsidP="0013304A">
      <w:pPr>
        <w:pStyle w:val="Paragraph"/>
        <w:spacing w:after="120"/>
        <w:ind w:firstLine="0"/>
      </w:pPr>
    </w:p>
    <w:p w:rsidR="0004029B" w:rsidRDefault="0004029B" w:rsidP="0004029B">
      <w:pPr>
        <w:pStyle w:val="Paragraph"/>
        <w:spacing w:line="360" w:lineRule="auto"/>
        <w:ind w:firstLine="0"/>
        <w:jc w:val="center"/>
      </w:pPr>
      <w:r w:rsidRPr="0081445D">
        <w:rPr>
          <w:noProof/>
        </w:rPr>
        <w:drawing>
          <wp:inline distT="0" distB="0" distL="0" distR="0" wp14:anchorId="48658C6D" wp14:editId="7AC91E17">
            <wp:extent cx="3657600" cy="1857600"/>
            <wp:effectExtent l="19050" t="19050" r="19050" b="2857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r="12020" b="5448"/>
                    <a:stretch/>
                  </pic:blipFill>
                  <pic:spPr bwMode="auto">
                    <a:xfrm>
                      <a:off x="0" y="0"/>
                      <a:ext cx="3657600" cy="18576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04029B" w:rsidRDefault="0004029B" w:rsidP="0004029B">
      <w:pPr>
        <w:pStyle w:val="Paragraph"/>
        <w:ind w:left="851" w:hanging="851"/>
      </w:pPr>
      <w:r>
        <w:t>Figure 3</w:t>
      </w:r>
      <w:r w:rsidRPr="0014291C">
        <w:t>.</w:t>
      </w:r>
      <w:r>
        <w:t xml:space="preserve"> </w:t>
      </w:r>
      <w:r w:rsidR="0013304A">
        <w:tab/>
      </w:r>
      <w:r>
        <w:t xml:space="preserve">Changes </w:t>
      </w:r>
      <w:r w:rsidR="0013304A">
        <w:t xml:space="preserve"> </w:t>
      </w:r>
      <w:r>
        <w:t xml:space="preserve">in </w:t>
      </w:r>
      <w:r w:rsidR="0013304A">
        <w:t xml:space="preserve"> </w:t>
      </w:r>
      <w:r>
        <w:t xml:space="preserve">absorption </w:t>
      </w:r>
      <w:r w:rsidR="0013304A">
        <w:t xml:space="preserve"> </w:t>
      </w:r>
      <w:r>
        <w:t xml:space="preserve">spectra of </w:t>
      </w:r>
      <w:r>
        <w:rPr>
          <w:b/>
        </w:rPr>
        <w:t xml:space="preserve">3b </w:t>
      </w:r>
      <w:r>
        <w:t>(1 x 10</w:t>
      </w:r>
      <w:r>
        <w:rPr>
          <w:vertAlign w:val="superscript"/>
        </w:rPr>
        <w:t>-3</w:t>
      </w:r>
      <w:r>
        <w:t xml:space="preserve"> M) </w:t>
      </w:r>
      <w:r w:rsidR="0013304A">
        <w:t xml:space="preserve"> </w:t>
      </w:r>
      <w:r>
        <w:t xml:space="preserve">with </w:t>
      </w:r>
      <w:r w:rsidR="0013304A">
        <w:t xml:space="preserve"> </w:t>
      </w:r>
      <w:r>
        <w:t xml:space="preserve">increasing </w:t>
      </w:r>
      <w:r w:rsidR="0013304A">
        <w:t xml:space="preserve"> </w:t>
      </w:r>
      <w:r>
        <w:t xml:space="preserve">amount </w:t>
      </w:r>
      <w:r w:rsidR="0013304A">
        <w:t xml:space="preserve"> </w:t>
      </w:r>
      <w:r>
        <w:t xml:space="preserve">of </w:t>
      </w:r>
      <w:r w:rsidR="0013304A">
        <w:t xml:space="preserve"> </w:t>
      </w:r>
      <w:r>
        <w:t>Hg</w:t>
      </w:r>
      <w:r>
        <w:rPr>
          <w:vertAlign w:val="superscript"/>
        </w:rPr>
        <w:t>2+</w:t>
      </w:r>
      <w:r>
        <w:t xml:space="preserve"> ions (Hg(OAc)</w:t>
      </w:r>
      <w:r>
        <w:rPr>
          <w:vertAlign w:val="subscript"/>
        </w:rPr>
        <w:t>2</w:t>
      </w:r>
      <w:r>
        <w:t>) (1 x 10</w:t>
      </w:r>
      <w:r>
        <w:rPr>
          <w:vertAlign w:val="superscript"/>
        </w:rPr>
        <w:t>-3</w:t>
      </w:r>
      <w:r>
        <w:t xml:space="preserve"> M) </w:t>
      </w:r>
    </w:p>
    <w:p w:rsidR="0004029B" w:rsidRDefault="0004029B" w:rsidP="0004029B">
      <w:pPr>
        <w:pStyle w:val="Paragraph"/>
        <w:ind w:left="851" w:hanging="851"/>
      </w:pPr>
    </w:p>
    <w:p w:rsidR="0013304A" w:rsidRPr="00D74C0E" w:rsidRDefault="0013304A" w:rsidP="0004029B">
      <w:pPr>
        <w:pStyle w:val="Paragraph"/>
        <w:ind w:left="851" w:hanging="851"/>
      </w:pPr>
    </w:p>
    <w:p w:rsidR="0004029B" w:rsidRDefault="0004029B" w:rsidP="0013304A">
      <w:pPr>
        <w:pStyle w:val="Paragraph"/>
        <w:spacing w:after="120"/>
        <w:ind w:firstLine="0"/>
        <w:jc w:val="center"/>
        <w:rPr>
          <w:b/>
        </w:rPr>
      </w:pPr>
      <w:r w:rsidRPr="00550552">
        <w:rPr>
          <w:b/>
          <w:noProof/>
        </w:rPr>
        <mc:AlternateContent>
          <mc:Choice Requires="wpg">
            <w:drawing>
              <wp:inline distT="0" distB="0" distL="0" distR="0" wp14:anchorId="10945929" wp14:editId="262D36AA">
                <wp:extent cx="3027600" cy="2116800"/>
                <wp:effectExtent l="19050" t="19050" r="20955" b="17145"/>
                <wp:docPr id="1144" name="Group 18"/>
                <wp:cNvGraphicFramePr/>
                <a:graphic xmlns:a="http://schemas.openxmlformats.org/drawingml/2006/main">
                  <a:graphicData uri="http://schemas.microsoft.com/office/word/2010/wordprocessingGroup">
                    <wpg:wgp>
                      <wpg:cNvGrpSpPr/>
                      <wpg:grpSpPr>
                        <a:xfrm>
                          <a:off x="0" y="0"/>
                          <a:ext cx="3027600" cy="2116800"/>
                          <a:chOff x="0" y="0"/>
                          <a:chExt cx="1825562" cy="1439855"/>
                        </a:xfrm>
                      </wpg:grpSpPr>
                      <pic:pic xmlns:pic="http://schemas.openxmlformats.org/drawingml/2006/picture">
                        <pic:nvPicPr>
                          <pic:cNvPr id="1145" name="Picture 1145"/>
                          <pic:cNvPicPr>
                            <a:picLocks noChangeAspect="1" noChangeArrowheads="1"/>
                          </pic:cNvPicPr>
                        </pic:nvPicPr>
                        <pic:blipFill>
                          <a:blip r:embed="rId16"/>
                          <a:srcRect/>
                          <a:stretch>
                            <a:fillRect/>
                          </a:stretch>
                        </pic:blipFill>
                        <pic:spPr bwMode="auto">
                          <a:xfrm>
                            <a:off x="0" y="0"/>
                            <a:ext cx="1825562" cy="1439855"/>
                          </a:xfrm>
                          <a:prstGeom prst="rect">
                            <a:avLst/>
                          </a:prstGeom>
                          <a:noFill/>
                          <a:ln w="3175">
                            <a:solidFill>
                              <a:schemeClr val="tx1"/>
                            </a:solidFill>
                          </a:ln>
                        </pic:spPr>
                      </pic:pic>
                      <wps:wsp>
                        <wps:cNvPr id="1146" name="Straight Connector 1146"/>
                        <wps:cNvCnPr/>
                        <wps:spPr>
                          <a:xfrm>
                            <a:off x="1230458" y="252061"/>
                            <a:ext cx="0" cy="994550"/>
                          </a:xfrm>
                          <a:prstGeom prst="line">
                            <a:avLst/>
                          </a:prstGeom>
                          <a:ln w="12700">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18" o:spid="_x0000_s1026" style="width:238.4pt;height:166.7pt;mso-position-horizontal-relative:char;mso-position-vertical-relative:line" coordsize="18255,1439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">
                <v:shape id="Picture 1145" o:spid="_x0000_s1027" type="#_x0000_t75" style="position:absolute;width:18255;height:143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0ceLDAAAA3QAAAA8AAABkcnMvZG93bnJldi54bWxET01rwkAQvRf8D8sIvRTdJDQq0VVEKAil&#10;h5p4H7JjEszOhuyaxH/fLRR6m8f7nN1hMq0YqHeNZQXxMgJBXFrdcKWgyD8WGxDOI2tsLZOCJzk4&#10;7GcvO8y0HfmbhouvRAhhl6GC2vsuk9KVNRl0S9sRB+5me4M+wL6SuscxhJtWJlG0kgYbDg01dnSq&#10;qbxfHkaBvhdN9BkXpzxfH5P4+vW2Stek1Ot8Om5BeJr8v/jPfdZhfvyewu834QS5/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fRx4sMAAADdAAAADwAAAAAAAAAAAAAAAACf&#10;AgAAZHJzL2Rvd25yZXYueG1sUEsFBgAAAAAEAAQA9wAAAI8DAAAAAA==&#10;" stroked="t" strokecolor="black [3213]" strokeweight=".25pt">
                  <v:imagedata r:id="rId17" o:title=""/>
                </v:shape>
                <v:line id="Straight Connector 1146" o:spid="_x0000_s1028" style="position:absolute;visibility:visible;mso-wrap-style:square" from="12304,2520" to="12304,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043MUAAADdAAAADwAAAGRycy9kb3ducmV2LnhtbERPS2vCQBC+F/oflin0InVjKSLRVarF&#10;EnoQHxXxNmSneZidDdltkv57VxB6m4/vObNFbyrRUuMKywpGwwgEcWp1wZmC78P6ZQLCeWSNlWVS&#10;8EcOFvPHhxnG2na8o3bvMxFC2MWoIPe+jqV0aU4G3dDWxIH7sY1BH2CTSd1gF8JNJV+jaCwNFhwa&#10;cqxplVN62f8aBavkuPxIyk15ou16QPr89VluUKnnp/59CsJT7//Fd3eiw/zR2xhu34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043MUAAADdAAAADwAAAAAAAAAA&#10;AAAAAAChAgAAZHJzL2Rvd25yZXYueG1sUEsFBgAAAAAEAAQA+QAAAJMDAAAAAA==&#10;" strokecolor="red" strokeweight="1pt">
                  <v:stroke dashstyle="3 1"/>
                </v:line>
                <w10:anchorlock/>
              </v:group>
            </w:pict>
          </mc:Fallback>
        </mc:AlternateContent>
      </w:r>
    </w:p>
    <w:p w:rsidR="0004029B" w:rsidRDefault="0004029B" w:rsidP="0013304A">
      <w:pPr>
        <w:pStyle w:val="Paragraph"/>
        <w:ind w:firstLine="0"/>
        <w:jc w:val="center"/>
        <w:rPr>
          <w:b/>
        </w:rPr>
      </w:pPr>
      <w:r>
        <w:t>Figure 4</w:t>
      </w:r>
      <w:r w:rsidRPr="00F40B46">
        <w:t>.</w:t>
      </w:r>
      <w:r>
        <w:t xml:space="preserve"> </w:t>
      </w:r>
      <w:r w:rsidR="0013304A">
        <w:t xml:space="preserve"> </w:t>
      </w:r>
      <w:r>
        <w:t>Variation of absorbance at 305 nm versus [Hg</w:t>
      </w:r>
      <w:r>
        <w:rPr>
          <w:vertAlign w:val="superscript"/>
        </w:rPr>
        <w:t>2+</w:t>
      </w:r>
      <w:r>
        <w:t>]/[</w:t>
      </w:r>
      <w:r w:rsidRPr="007D0BCD">
        <w:rPr>
          <w:b/>
        </w:rPr>
        <w:t>3b</w:t>
      </w:r>
      <w:r>
        <w:t>]</w:t>
      </w:r>
    </w:p>
    <w:p w:rsidR="0004029B" w:rsidRPr="00D74C0E" w:rsidRDefault="0004029B" w:rsidP="0013304A">
      <w:pPr>
        <w:pStyle w:val="Paragraph"/>
        <w:spacing w:after="120"/>
        <w:ind w:firstLine="0"/>
        <w:rPr>
          <w:b/>
        </w:rPr>
      </w:pPr>
    </w:p>
    <w:p w:rsidR="0004029B" w:rsidRDefault="0004029B" w:rsidP="0004029B">
      <w:pPr>
        <w:pStyle w:val="Paragraph"/>
        <w:ind w:firstLine="0"/>
      </w:pPr>
      <w:r>
        <w:t xml:space="preserve">To further study the binding behavior, </w:t>
      </w:r>
      <w:r>
        <w:rPr>
          <w:vertAlign w:val="superscript"/>
        </w:rPr>
        <w:t>1</w:t>
      </w:r>
      <w:r>
        <w:t>H NMR titrations were performed in DMSO-d</w:t>
      </w:r>
      <w:r w:rsidRPr="00275B62">
        <w:rPr>
          <w:i/>
          <w:vertAlign w:val="subscript"/>
        </w:rPr>
        <w:t>6</w:t>
      </w:r>
      <w:r>
        <w:t xml:space="preserve"> </w:t>
      </w:r>
      <w:r w:rsidRPr="003777E1">
        <w:t>(</w:t>
      </w:r>
      <w:r w:rsidRPr="00F40B46">
        <w:t xml:space="preserve">Figure </w:t>
      </w:r>
      <w:r>
        <w:t>5</w:t>
      </w:r>
      <w:r w:rsidRPr="00F40B46">
        <w:t>).</w:t>
      </w:r>
      <w:r>
        <w:t xml:space="preserve"> Protons for the two NH of compound </w:t>
      </w:r>
      <w:r w:rsidRPr="00667B66">
        <w:rPr>
          <w:b/>
        </w:rPr>
        <w:t>3b</w:t>
      </w:r>
      <w:r>
        <w:t xml:space="preserve"> were observed at 9.61 ppm </w:t>
      </w:r>
      <w:r w:rsidRPr="002302BB">
        <w:t>and 9.59 ppm</w:t>
      </w:r>
      <w:r>
        <w:t xml:space="preserve"> respectively</w:t>
      </w:r>
      <w:r w:rsidRPr="002302BB">
        <w:t>. The integral of the peaks were</w:t>
      </w:r>
      <w:r>
        <w:t xml:space="preserve"> both</w:t>
      </w:r>
      <w:r w:rsidRPr="002302BB">
        <w:t xml:space="preserve"> 2.00. After </w:t>
      </w:r>
      <w:r>
        <w:t xml:space="preserve">gradually </w:t>
      </w:r>
      <w:r w:rsidRPr="002302BB">
        <w:t>adding the Hg</w:t>
      </w:r>
      <w:r w:rsidRPr="002302BB">
        <w:rPr>
          <w:vertAlign w:val="superscript"/>
        </w:rPr>
        <w:t>2+</w:t>
      </w:r>
      <w:r w:rsidRPr="002302BB">
        <w:t xml:space="preserve"> solution (0 – 0.06 M), the </w:t>
      </w:r>
      <w:r>
        <w:t>size of the signals decreased and their</w:t>
      </w:r>
      <w:r w:rsidRPr="002302BB">
        <w:t xml:space="preserve"> integration value bec</w:t>
      </w:r>
      <w:r>
        <w:t>a</w:t>
      </w:r>
      <w:r w:rsidRPr="002302BB">
        <w:t>me less than 1.</w:t>
      </w:r>
      <w:r>
        <w:t xml:space="preserve"> This was due to the strong interaction between </w:t>
      </w:r>
      <w:r w:rsidRPr="00667B66">
        <w:rPr>
          <w:b/>
        </w:rPr>
        <w:t>3b</w:t>
      </w:r>
      <w:r>
        <w:t xml:space="preserve"> and Hg</w:t>
      </w:r>
      <w:r w:rsidRPr="00667B66">
        <w:rPr>
          <w:vertAlign w:val="superscript"/>
        </w:rPr>
        <w:t>2+</w:t>
      </w:r>
      <w:r>
        <w:t xml:space="preserve">. In addition, the protons for </w:t>
      </w:r>
      <w:r>
        <w:lastRenderedPageBreak/>
        <w:t>the NH</w:t>
      </w:r>
      <w:r>
        <w:rPr>
          <w:vertAlign w:val="subscript"/>
        </w:rPr>
        <w:t>2</w:t>
      </w:r>
      <w:r>
        <w:t xml:space="preserve"> groups in the original spectra for compound </w:t>
      </w:r>
      <w:r w:rsidRPr="00667B66">
        <w:rPr>
          <w:b/>
        </w:rPr>
        <w:t>3b</w:t>
      </w:r>
      <w:r>
        <w:t xml:space="preserve"> were singlet, but in combination with Hg</w:t>
      </w:r>
      <w:r w:rsidRPr="00667B66">
        <w:rPr>
          <w:vertAlign w:val="superscript"/>
        </w:rPr>
        <w:t>2+</w:t>
      </w:r>
      <w:r>
        <w:t xml:space="preserve"> solution, the signal became broader and </w:t>
      </w:r>
      <w:r w:rsidRPr="00480FE9">
        <w:t>less intense (integration less than 1.00).</w:t>
      </w:r>
    </w:p>
    <w:p w:rsidR="0004029B" w:rsidRDefault="0004029B" w:rsidP="0004029B">
      <w:pPr>
        <w:pStyle w:val="Paragraph"/>
        <w:ind w:firstLine="0"/>
      </w:pPr>
    </w:p>
    <w:p w:rsidR="0004029B" w:rsidRDefault="0004029B" w:rsidP="0004029B">
      <w:pPr>
        <w:pStyle w:val="Paragraph"/>
        <w:ind w:firstLine="0"/>
      </w:pPr>
      <w:r>
        <w:t xml:space="preserve">Next, the </w:t>
      </w:r>
      <w:r w:rsidRPr="00FB0FAB">
        <w:t xml:space="preserve">FTIR spectrum showed that the complex of </w:t>
      </w:r>
      <w:r w:rsidRPr="00FB0FAB">
        <w:rPr>
          <w:b/>
        </w:rPr>
        <w:t>3b</w:t>
      </w:r>
      <w:r w:rsidRPr="00FB0FAB">
        <w:t xml:space="preserve"> and Hg</w:t>
      </w:r>
      <w:r w:rsidRPr="00FB0FAB">
        <w:rPr>
          <w:vertAlign w:val="superscript"/>
        </w:rPr>
        <w:t>2+</w:t>
      </w:r>
      <w:r w:rsidRPr="00FB0FAB">
        <w:t xml:space="preserve"> showed a decreased intensity for both the CN and C=S groups, whilst a new peak appeared at 998 cm</w:t>
      </w:r>
      <w:r w:rsidRPr="00FB0FAB">
        <w:rPr>
          <w:vertAlign w:val="superscript"/>
        </w:rPr>
        <w:t>-1</w:t>
      </w:r>
      <w:r w:rsidRPr="00FB0FAB">
        <w:t xml:space="preserve"> (</w:t>
      </w:r>
      <w:r w:rsidRPr="00D34D3B">
        <w:t xml:space="preserve">Figure </w:t>
      </w:r>
      <w:r>
        <w:t>6</w:t>
      </w:r>
      <w:r w:rsidRPr="00FB0FAB">
        <w:t>)</w:t>
      </w:r>
      <w:r>
        <w:t xml:space="preserve"> [20</w:t>
      </w:r>
      <w:r w:rsidRPr="00FB0FAB">
        <w:t>].</w:t>
      </w:r>
      <w:r>
        <w:t xml:space="preserve"> This peak was due to the complexation of the Hg</w:t>
      </w:r>
      <w:r w:rsidRPr="00C6552F">
        <w:rPr>
          <w:vertAlign w:val="superscript"/>
        </w:rPr>
        <w:t>2+</w:t>
      </w:r>
      <w:r>
        <w:t xml:space="preserve"> ion and the thiourea moiety. The peaks responsible for the NH</w:t>
      </w:r>
      <w:r w:rsidRPr="00667B66">
        <w:rPr>
          <w:vertAlign w:val="subscript"/>
        </w:rPr>
        <w:t>2</w:t>
      </w:r>
      <w:r>
        <w:t xml:space="preserve"> region disappeared due to the intramolecular charge transfer formed with the thiourea moiety. The proposed reaction mechanism of the </w:t>
      </w:r>
      <w:r w:rsidRPr="00BC38DB">
        <w:rPr>
          <w:b/>
        </w:rPr>
        <w:t>3b</w:t>
      </w:r>
      <w:r>
        <w:t xml:space="preserve">-Hg interaction is shown in </w:t>
      </w:r>
      <w:r w:rsidRPr="00FE7185">
        <w:t xml:space="preserve">Figure </w:t>
      </w:r>
      <w:r>
        <w:t>7</w:t>
      </w:r>
      <w:r w:rsidRPr="00FE7185">
        <w:t>.</w:t>
      </w:r>
      <w:r>
        <w:t xml:space="preserve"> </w:t>
      </w:r>
    </w:p>
    <w:p w:rsidR="0004029B" w:rsidRDefault="0004029B" w:rsidP="0004029B">
      <w:pPr>
        <w:pStyle w:val="Paragraph"/>
        <w:spacing w:line="360" w:lineRule="auto"/>
        <w:ind w:firstLine="0"/>
      </w:pPr>
      <w:r>
        <w:tab/>
      </w:r>
    </w:p>
    <w:p w:rsidR="0004029B" w:rsidRDefault="0004029B" w:rsidP="0004029B">
      <w:pPr>
        <w:pStyle w:val="Paragraph"/>
        <w:spacing w:line="360" w:lineRule="auto"/>
        <w:ind w:firstLine="0"/>
        <w:jc w:val="center"/>
        <w:rPr>
          <w:b/>
        </w:rPr>
      </w:pPr>
      <w:r>
        <w:rPr>
          <w:noProof/>
        </w:rPr>
        <mc:AlternateContent>
          <mc:Choice Requires="wpg">
            <w:drawing>
              <wp:inline distT="0" distB="0" distL="0" distR="0" wp14:anchorId="2F96D726" wp14:editId="48C899E8">
                <wp:extent cx="3763161" cy="1948265"/>
                <wp:effectExtent l="0" t="57150" r="0" b="13970"/>
                <wp:docPr id="26" name="Group 26"/>
                <wp:cNvGraphicFramePr/>
                <a:graphic xmlns:a="http://schemas.openxmlformats.org/drawingml/2006/main">
                  <a:graphicData uri="http://schemas.microsoft.com/office/word/2010/wordprocessingGroup">
                    <wpg:wgp>
                      <wpg:cNvGrpSpPr/>
                      <wpg:grpSpPr>
                        <a:xfrm>
                          <a:off x="0" y="0"/>
                          <a:ext cx="3763161" cy="1948265"/>
                          <a:chOff x="0" y="0"/>
                          <a:chExt cx="3897199" cy="2011493"/>
                        </a:xfrm>
                      </wpg:grpSpPr>
                      <wpg:grpSp>
                        <wpg:cNvPr id="3" name="Group 3"/>
                        <wpg:cNvGrpSpPr/>
                        <wpg:grpSpPr>
                          <a:xfrm>
                            <a:off x="268173" y="0"/>
                            <a:ext cx="3629026" cy="2011493"/>
                            <a:chOff x="268173" y="0"/>
                            <a:chExt cx="4408715" cy="2522856"/>
                          </a:xfrm>
                        </wpg:grpSpPr>
                        <pic:pic xmlns:pic="http://schemas.openxmlformats.org/drawingml/2006/picture">
                          <pic:nvPicPr>
                            <pic:cNvPr id="6" name="Picture 6"/>
                            <pic:cNvPicPr preferRelativeResize="0">
                              <a:picLocks noChangeAspect="1"/>
                            </pic:cNvPicPr>
                          </pic:nvPicPr>
                          <pic:blipFill rotWithShape="1">
                            <a:blip r:embed="rId18">
                              <a:extLst>
                                <a:ext uri="{28A0092B-C50C-407E-A947-70E740481C1C}">
                                  <a14:useLocalDpi xmlns:a14="http://schemas.microsoft.com/office/drawing/2010/main" val="0"/>
                                </a:ext>
                              </a:extLst>
                            </a:blip>
                            <a:srcRect l="1246" r="496"/>
                            <a:stretch/>
                          </pic:blipFill>
                          <pic:spPr>
                            <a:xfrm>
                              <a:off x="268173" y="0"/>
                              <a:ext cx="4275591" cy="2522856"/>
                            </a:xfrm>
                            <a:prstGeom prst="rect">
                              <a:avLst/>
                            </a:prstGeom>
                            <a:ln w="3175">
                              <a:solidFill>
                                <a:schemeClr val="tx1"/>
                              </a:solidFill>
                            </a:ln>
                          </pic:spPr>
                        </pic:pic>
                        <wps:wsp>
                          <wps:cNvPr id="7" name="Straight Connector 7"/>
                          <wps:cNvCnPr/>
                          <wps:spPr>
                            <a:xfrm flipV="1">
                              <a:off x="703355" y="445756"/>
                              <a:ext cx="0" cy="1863198"/>
                            </a:xfrm>
                            <a:prstGeom prst="line">
                              <a:avLst/>
                            </a:prstGeom>
                            <a:ln w="3175">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flipV="1">
                              <a:off x="4303549" y="406525"/>
                              <a:ext cx="0" cy="1991235"/>
                            </a:xfrm>
                            <a:prstGeom prst="line">
                              <a:avLst/>
                            </a:prstGeom>
                            <a:ln w="3175">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9" name="TextBox 17"/>
                          <wps:cNvSpPr txBox="1"/>
                          <wps:spPr>
                            <a:xfrm>
                              <a:off x="559301" y="131392"/>
                              <a:ext cx="521523" cy="305385"/>
                            </a:xfrm>
                            <a:prstGeom prst="rect">
                              <a:avLst/>
                            </a:prstGeom>
                            <a:noFill/>
                            <a:ln w="3175">
                              <a:noFill/>
                            </a:ln>
                          </wps:spPr>
                          <wps:txbx>
                            <w:txbxContent>
                              <w:p w:rsidR="0004029B" w:rsidRDefault="0004029B" w:rsidP="0004029B">
                                <w:pPr>
                                  <w:pStyle w:val="NormalWeb"/>
                                  <w:spacing w:before="0" w:beforeAutospacing="0" w:after="0" w:afterAutospacing="0"/>
                                </w:pPr>
                                <w:r>
                                  <w:rPr>
                                    <w:rFonts w:eastAsia="Times New Roman" w:cstheme="minorBidi"/>
                                    <w:b/>
                                    <w:bCs/>
                                    <w:color w:val="000000"/>
                                    <w:kern w:val="24"/>
                                    <w:sz w:val="20"/>
                                    <w:szCs w:val="20"/>
                                  </w:rPr>
                                  <w:t>NH</w:t>
                                </w:r>
                              </w:p>
                            </w:txbxContent>
                          </wps:txbx>
                          <wps:bodyPr wrap="square" rtlCol="0">
                            <a:noAutofit/>
                          </wps:bodyPr>
                        </wps:wsp>
                        <wps:wsp>
                          <wps:cNvPr id="10" name="TextBox 18"/>
                          <wps:cNvSpPr txBox="1"/>
                          <wps:spPr>
                            <a:xfrm>
                              <a:off x="4115143" y="71649"/>
                              <a:ext cx="561745" cy="334878"/>
                            </a:xfrm>
                            <a:prstGeom prst="rect">
                              <a:avLst/>
                            </a:prstGeom>
                            <a:noFill/>
                            <a:ln w="3175">
                              <a:noFill/>
                            </a:ln>
                          </wps:spPr>
                          <wps:txbx>
                            <w:txbxContent>
                              <w:p w:rsidR="0004029B" w:rsidRDefault="0004029B" w:rsidP="0004029B">
                                <w:pPr>
                                  <w:pStyle w:val="NormalWeb"/>
                                  <w:spacing w:before="0" w:beforeAutospacing="0" w:after="0" w:afterAutospacing="0"/>
                                </w:pPr>
                                <w:r>
                                  <w:rPr>
                                    <w:rFonts w:eastAsia="Times New Roman" w:cstheme="minorBidi"/>
                                    <w:b/>
                                    <w:bCs/>
                                    <w:color w:val="000000"/>
                                    <w:kern w:val="24"/>
                                    <w:sz w:val="20"/>
                                    <w:szCs w:val="20"/>
                                  </w:rPr>
                                  <w:t>NH</w:t>
                                </w:r>
                                <w:r>
                                  <w:rPr>
                                    <w:rFonts w:eastAsia="Times New Roman" w:cstheme="minorBidi"/>
                                    <w:b/>
                                    <w:bCs/>
                                    <w:color w:val="000000"/>
                                    <w:kern w:val="24"/>
                                    <w:position w:val="-5"/>
                                    <w:sz w:val="20"/>
                                    <w:szCs w:val="20"/>
                                    <w:vertAlign w:val="subscript"/>
                                  </w:rPr>
                                  <w:t>2</w:t>
                                </w:r>
                              </w:p>
                            </w:txbxContent>
                          </wps:txbx>
                          <wps:bodyPr wrap="square" rtlCol="0">
                            <a:noAutofit/>
                          </wps:bodyPr>
                        </wps:wsp>
                      </wpg:grpSp>
                      <wps:wsp>
                        <wps:cNvPr id="4" name="Straight Arrow Connector 4"/>
                        <wps:cNvCnPr/>
                        <wps:spPr>
                          <a:xfrm flipH="1" flipV="1">
                            <a:off x="130341" y="70"/>
                            <a:ext cx="1" cy="2011113"/>
                          </a:xfrm>
                          <a:prstGeom prst="straightConnector1">
                            <a:avLst/>
                          </a:prstGeom>
                          <a:ln w="158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 name="TextBox 17"/>
                        <wps:cNvSpPr txBox="1"/>
                        <wps:spPr>
                          <a:xfrm>
                            <a:off x="0" y="942957"/>
                            <a:ext cx="218185" cy="243485"/>
                          </a:xfrm>
                          <a:prstGeom prst="rect">
                            <a:avLst/>
                          </a:prstGeom>
                          <a:solidFill>
                            <a:schemeClr val="bg1"/>
                          </a:solidFill>
                          <a:ln w="3175">
                            <a:noFill/>
                          </a:ln>
                        </wps:spPr>
                        <wps:txbx>
                          <w:txbxContent>
                            <w:p w:rsidR="0004029B" w:rsidRDefault="0004029B" w:rsidP="0004029B">
                              <w:pPr>
                                <w:pStyle w:val="NormalWeb"/>
                                <w:spacing w:before="0" w:beforeAutospacing="0" w:after="0" w:afterAutospacing="0"/>
                              </w:pPr>
                              <w:r>
                                <w:rPr>
                                  <w:rFonts w:eastAsia="Times New Roman" w:cstheme="minorBidi"/>
                                  <w:b/>
                                  <w:bCs/>
                                  <w:color w:val="000000"/>
                                  <w:kern w:val="24"/>
                                  <w:sz w:val="20"/>
                                  <w:szCs w:val="20"/>
                                </w:rPr>
                                <w:t>R</w:t>
                              </w:r>
                            </w:p>
                          </w:txbxContent>
                        </wps:txbx>
                        <wps:bodyPr wrap="square" rtlCol="0">
                          <a:noAutofit/>
                        </wps:bodyPr>
                      </wps:wsp>
                    </wpg:wgp>
                  </a:graphicData>
                </a:graphic>
              </wp:inline>
            </w:drawing>
          </mc:Choice>
          <mc:Fallback>
            <w:pict>
              <v:group id="Group 26" o:spid="_x0000_s1027" style="width:296.3pt;height:153.4pt;mso-position-horizontal-relative:char;mso-position-vertical-relative:line" coordsize="38971,20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">
                <v:group id="Group 3" o:spid="_x0000_s1028" style="position:absolute;left:2681;width:36290;height:20114" coordorigin="2681" coordsize="44087,25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Picture 6" o:spid="_x0000_s1029" type="#_x0000_t75" style="position:absolute;left:2681;width:42756;height:2522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P1f7CAAAA2gAAAA8AAABkcnMvZG93bnJldi54bWxEj0GLwjAUhO+C/yE8wYtoqoeuVKPIsoIH&#10;D2sVz4/m2Rabl5pErfvrNwvCHoeZ+YZZrjvTiAc5X1tWMJ0kIIgLq2suFZyO2/EchA/IGhvLpOBF&#10;Htarfm+JmbZPPtAjD6WIEPYZKqhCaDMpfVGRQT+xLXH0LtYZDFG6UmqHzwg3jZwlSSoN1hwXKmzp&#10;s6Limt+Ngu+vFHf7G0/d6Hr+mX047fJ7UGo46DYLEIG68B9+t3daQQp/V+INkK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T9X+wgAAANoAAAAPAAAAAAAAAAAAAAAAAJ8C&#10;AABkcnMvZG93bnJldi54bWxQSwUGAAAAAAQABAD3AAAAjgMAAAAA&#10;" stroked="t" strokecolor="black [3213]" strokeweight=".25pt">
                    <v:imagedata r:id="rId19" o:title="" cropleft="817f" cropright="325f"/>
                    <v:path arrowok="t"/>
                  </v:shape>
                  <v:line id="Straight Connector 7" o:spid="_x0000_s1030" style="position:absolute;flip:y;visibility:visible;mso-wrap-style:square" from="7033,4457" to="7033,23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6oaMEAAADaAAAADwAAAGRycy9kb3ducmV2LnhtbESPT2sCMRTE7wW/Q3hCbzVrWbTdGsU/&#10;FLxqe+jxsXndhG5els2rbv30jSB4HGbmN8xiNYRWnahPPrKB6aQARVxH67kx8Pnx/vQCKgmyxTYy&#10;GfijBKvl6GGBlY1nPtDpKI3KEE4VGnAiXaV1qh0FTJPYEWfvO/YBJcu+0bbHc4aHVj8XxUwH9JwX&#10;HHa0dVT/HH+DgUNZemm1w0E2Pr6Wu8vXlC/GPI6H9RsooUHu4Vt7bw3M4Xol3wC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PqhowQAAANoAAAAPAAAAAAAAAAAAAAAA&#10;AKECAABkcnMvZG93bnJldi54bWxQSwUGAAAAAAQABAD5AAAAjwMAAAAA&#10;" strokecolor="red" strokeweight=".25pt">
                    <v:stroke dashstyle="dash"/>
                  </v:line>
                  <v:line id="Straight Connector 8" o:spid="_x0000_s1031" style="position:absolute;flip:y;visibility:visible;mso-wrap-style:square" from="43035,4065" to="43035,23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E8Gr0AAADaAAAADwAAAGRycy9kb3ducmV2LnhtbERPTWsCMRC9F/wPYYTeataylLoaRS2C&#10;V20PPQ6bcRPcTJbNqKu/vjkIPT7e92I1hFZdqU8+soHppABFXEfruTHw8717+wSVBNliG5kM3CnB&#10;ajl6WWBl440PdD1Ko3IIpwoNOJGu0jrVjgKmSeyIM3eKfUDJsG+07fGWw0Or34viQwf0nBscdrR1&#10;VJ+Pl2DgUJZeWu1wkI2Ps/Lr8TvlhzGv42E9ByU0yL/46d5bA3lrvpJvgF7+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OhPBq9AAAA2gAAAA8AAAAAAAAAAAAAAAAAoQIA&#10;AGRycy9kb3ducmV2LnhtbFBLBQYAAAAABAAEAPkAAACLAwAAAAA=&#10;" strokecolor="red" strokeweight=".25pt">
                    <v:stroke dashstyle="dash"/>
                  </v:line>
                  <v:shape id="TextBox 17" o:spid="_x0000_s1032" type="#_x0000_t202" style="position:absolute;left:5593;top:1313;width:5215;height:3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iQL8IA&#10;AADaAAAADwAAAGRycy9kb3ducmV2LnhtbESPS4vCMBSF98L8h3CF2WmqC9FqKqIIA7Ma68LuLs3t&#10;A5ubThNtZ369EQSXh/P4OJvtYBpxp87VlhXMphEI4tzqmksF5/Q4WYJwHlljY5kU/JGDbfIx2mCs&#10;bc8/dD/5UoQRdjEqqLxvYyldXpFBN7UtcfAK2xn0QXal1B32Ydw0ch5FC2mw5kCosKV9Rfn1dDOB&#10;e/DZsV3d6t8hL74vTZ8u0uxfqc/xsFuD8DT4d/jV/tIKVvC8Em6AT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WJAvwgAAANoAAAAPAAAAAAAAAAAAAAAAAJgCAABkcnMvZG93&#10;bnJldi54bWxQSwUGAAAAAAQABAD1AAAAhwMAAAAA&#10;" filled="f" stroked="f" strokeweight=".25pt">
                    <v:textbox>
                      <w:txbxContent>
                        <w:p w:rsidR="0004029B" w:rsidRDefault="0004029B" w:rsidP="0004029B">
                          <w:pPr>
                            <w:pStyle w:val="NormalWeb"/>
                            <w:spacing w:before="0" w:beforeAutospacing="0" w:after="0" w:afterAutospacing="0"/>
                          </w:pPr>
                          <w:r>
                            <w:rPr>
                              <w:rFonts w:eastAsia="Times New Roman" w:cstheme="minorBidi"/>
                              <w:b/>
                              <w:bCs/>
                              <w:color w:val="000000"/>
                              <w:kern w:val="24"/>
                              <w:sz w:val="20"/>
                              <w:szCs w:val="20"/>
                            </w:rPr>
                            <w:t>NH</w:t>
                          </w:r>
                        </w:p>
                      </w:txbxContent>
                    </v:textbox>
                  </v:shape>
                  <v:shape id="TextBox 18" o:spid="_x0000_s1033" type="#_x0000_t202" style="position:absolute;left:41151;top:716;width:5617;height:3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8YLcQA&#10;AADbAAAADwAAAGRycy9kb3ducmV2LnhtbESPPWvDQAyG90L+w6FCtubcDqZ1cgmlxVDolLhDsgmf&#10;Ypv4dI7v/JH8+moodJPQ+/Fos5tdq0bqQ+PZwPMqAUVcettwZeCnyJ9eQYWIbLH1TAZuFGC3XTxs&#10;MLN+4j2Nh1gpCeGQoYE6xi7TOpQ1OQwr3xHL7ex7h1HWvtK2x0nCXatfkiTVDhuWhho7+qipvBwG&#10;J72f8ZR3b0Nzncvz97GdirQ43Y1ZPs7va1CR5vgv/nN/WcEXevlFBt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fGC3EAAAA2wAAAA8AAAAAAAAAAAAAAAAAmAIAAGRycy9k&#10;b3ducmV2LnhtbFBLBQYAAAAABAAEAPUAAACJAwAAAAA=&#10;" filled="f" stroked="f" strokeweight=".25pt">
                    <v:textbox>
                      <w:txbxContent>
                        <w:p w:rsidR="0004029B" w:rsidRDefault="0004029B" w:rsidP="0004029B">
                          <w:pPr>
                            <w:pStyle w:val="NormalWeb"/>
                            <w:spacing w:before="0" w:beforeAutospacing="0" w:after="0" w:afterAutospacing="0"/>
                          </w:pPr>
                          <w:r>
                            <w:rPr>
                              <w:rFonts w:eastAsia="Times New Roman" w:cstheme="minorBidi"/>
                              <w:b/>
                              <w:bCs/>
                              <w:color w:val="000000"/>
                              <w:kern w:val="24"/>
                              <w:sz w:val="20"/>
                              <w:szCs w:val="20"/>
                            </w:rPr>
                            <w:t>NH</w:t>
                          </w:r>
                          <w:r>
                            <w:rPr>
                              <w:rFonts w:eastAsia="Times New Roman" w:cstheme="minorBidi"/>
                              <w:b/>
                              <w:bCs/>
                              <w:color w:val="000000"/>
                              <w:kern w:val="24"/>
                              <w:position w:val="-5"/>
                              <w:sz w:val="20"/>
                              <w:szCs w:val="20"/>
                              <w:vertAlign w:val="subscript"/>
                            </w:rPr>
                            <w:t>2</w:t>
                          </w:r>
                        </w:p>
                      </w:txbxContent>
                    </v:textbox>
                  </v:shape>
                </v:group>
                <v:shapetype id="_x0000_t32" coordsize="21600,21600" o:spt="32" o:oned="t" path="m,l21600,21600e" filled="f">
                  <v:path arrowok="t" fillok="f" o:connecttype="none"/>
                  <o:lock v:ext="edit" shapetype="t"/>
                </v:shapetype>
                <v:shape id="Straight Arrow Connector 4" o:spid="_x0000_s1034" type="#_x0000_t32" style="position:absolute;left:1303;width:0;height:2011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ryn8MAAADaAAAADwAAAGRycy9kb3ducmV2LnhtbESP3WrCQBSE74W+w3IK3pmNRYqkrhIE&#10;oZQKNf5cH7KnSdrs2ZDd6Pr2riB4OczMN8xiFUwrztS7xrKCaZKCIC6tbrhScNhvJnMQziNrbC2T&#10;gis5WC1fRgvMtL3wjs6Fr0SEsMtQQe19l0npypoMusR2xNH7tb1BH2VfSd3jJcJNK9/S9F0abDgu&#10;1NjRuqbyvxiMgl2x2drZ9/AXjqef4St4l5/yUqnxa8g/QHgK/hl+tD+1ghncr8Qb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K8p/DAAAA2gAAAA8AAAAAAAAAAAAA&#10;AAAAoQIAAGRycy9kb3ducmV2LnhtbFBLBQYAAAAABAAEAPkAAACRAwAAAAA=&#10;" strokecolor="black [3213]" strokeweight="1.25pt">
                  <v:stroke endarrow="open"/>
                </v:shape>
                <v:shape id="TextBox 17" o:spid="_x0000_s1035" type="#_x0000_t202" style="position:absolute;top:9429;width:2181;height:2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n0MMA&#10;AADaAAAADwAAAGRycy9kb3ducmV2LnhtbESP3WrCQBSE74W+w3IKvZG6aUBpU1cJxYLglT8PcJo9&#10;yabJng3ZNca3dwXBy2FmvmGW69G2YqDe144VfMwSEMSF0zVXCk7H3/dPED4ga2wdk4IreVivXiZL&#10;zLS78J6GQ6hEhLDPUIEJocuk9IUhi37mOuLola63GKLsK6l7vES4bWWaJAtpsea4YLCjH0NFczhb&#10;BX/zjb5S+j/mzVeZTxs/mF06KPX2OubfIAKN4Rl+tLdawRzuV+IN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n0MMAAADaAAAADwAAAAAAAAAAAAAAAACYAgAAZHJzL2Rv&#10;d25yZXYueG1sUEsFBgAAAAAEAAQA9QAAAIgDAAAAAA==&#10;" fillcolor="white [3212]" stroked="f" strokeweight=".25pt">
                  <v:textbox>
                    <w:txbxContent>
                      <w:p w:rsidR="0004029B" w:rsidRDefault="0004029B" w:rsidP="0004029B">
                        <w:pPr>
                          <w:pStyle w:val="NormalWeb"/>
                          <w:spacing w:before="0" w:beforeAutospacing="0" w:after="0" w:afterAutospacing="0"/>
                        </w:pPr>
                        <w:r>
                          <w:rPr>
                            <w:rFonts w:eastAsia="Times New Roman" w:cstheme="minorBidi"/>
                            <w:b/>
                            <w:bCs/>
                            <w:color w:val="000000"/>
                            <w:kern w:val="24"/>
                            <w:sz w:val="20"/>
                            <w:szCs w:val="20"/>
                          </w:rPr>
                          <w:t>R</w:t>
                        </w:r>
                      </w:p>
                    </w:txbxContent>
                  </v:textbox>
                </v:shape>
                <w10:anchorlock/>
              </v:group>
            </w:pict>
          </mc:Fallback>
        </mc:AlternateContent>
      </w:r>
    </w:p>
    <w:p w:rsidR="0004029B" w:rsidRDefault="0004029B" w:rsidP="0004029B">
      <w:pPr>
        <w:pStyle w:val="Paragraph"/>
        <w:ind w:left="851" w:hanging="851"/>
      </w:pPr>
      <w:r w:rsidRPr="00F40B46">
        <w:t xml:space="preserve">Figure </w:t>
      </w:r>
      <w:r>
        <w:t>5</w:t>
      </w:r>
      <w:r w:rsidRPr="00F40B46">
        <w:t>.</w:t>
      </w:r>
      <w:r>
        <w:rPr>
          <w:b/>
        </w:rPr>
        <w:t xml:space="preserve"> </w:t>
      </w:r>
      <w:r w:rsidR="0013304A">
        <w:rPr>
          <w:b/>
        </w:rPr>
        <w:t xml:space="preserve"> </w:t>
      </w:r>
      <w:r>
        <w:rPr>
          <w:vertAlign w:val="superscript"/>
        </w:rPr>
        <w:t>1</w:t>
      </w:r>
      <w:r>
        <w:t xml:space="preserve">H NMR titration of </w:t>
      </w:r>
      <w:r>
        <w:rPr>
          <w:b/>
        </w:rPr>
        <w:t>3b</w:t>
      </w:r>
      <w:r>
        <w:t xml:space="preserve"> showing changes in the NH and NH</w:t>
      </w:r>
      <w:r>
        <w:rPr>
          <w:vertAlign w:val="subscript"/>
        </w:rPr>
        <w:t>2</w:t>
      </w:r>
      <w:r>
        <w:t xml:space="preserve"> chemical shifts of the receptor </w:t>
      </w:r>
      <w:r>
        <w:rPr>
          <w:b/>
        </w:rPr>
        <w:t>3b</w:t>
      </w:r>
      <w:r>
        <w:t xml:space="preserve"> (0.03M) with increasing amount of Hg</w:t>
      </w:r>
      <w:r>
        <w:rPr>
          <w:vertAlign w:val="superscript"/>
        </w:rPr>
        <w:t>2+</w:t>
      </w:r>
      <w:r>
        <w:t xml:space="preserve"> (</w:t>
      </w:r>
      <w:r w:rsidRPr="003E02CE">
        <w:rPr>
          <w:b/>
        </w:rPr>
        <w:t>R</w:t>
      </w:r>
      <w:r>
        <w:t>) (0 - 0.06 M) in DMSO-</w:t>
      </w:r>
      <w:r>
        <w:rPr>
          <w:i/>
        </w:rPr>
        <w:t>d</w:t>
      </w:r>
      <w:r>
        <w:rPr>
          <w:i/>
          <w:vertAlign w:val="subscript"/>
        </w:rPr>
        <w:t>6</w:t>
      </w:r>
      <w:r>
        <w:t xml:space="preserve"> </w:t>
      </w:r>
    </w:p>
    <w:p w:rsidR="0004029B" w:rsidRDefault="0004029B" w:rsidP="0004029B">
      <w:pPr>
        <w:pStyle w:val="Paragraph"/>
        <w:ind w:left="851" w:hanging="851"/>
      </w:pPr>
    </w:p>
    <w:p w:rsidR="0013304A" w:rsidRDefault="0013304A" w:rsidP="0004029B">
      <w:pPr>
        <w:pStyle w:val="Paragraph"/>
        <w:ind w:left="851" w:hanging="851"/>
      </w:pPr>
    </w:p>
    <w:p w:rsidR="0004029B" w:rsidRPr="00D74C0E" w:rsidRDefault="0004029B" w:rsidP="0004029B">
      <w:pPr>
        <w:pStyle w:val="Paragraph"/>
        <w:spacing w:line="360" w:lineRule="auto"/>
        <w:jc w:val="center"/>
      </w:pPr>
      <w:r>
        <w:rPr>
          <w:rFonts w:eastAsia="MS Mincho" w:cs="Arial"/>
          <w:color w:val="000000"/>
          <w:kern w:val="24"/>
          <w:lang w:val="en-MY" w:eastAsia="en-MY"/>
        </w:rPr>
        <w:t xml:space="preserve"> </w:t>
      </w:r>
      <w:r w:rsidRPr="00526F34">
        <w:rPr>
          <w:noProof/>
        </w:rPr>
        <mc:AlternateContent>
          <mc:Choice Requires="wpg">
            <w:drawing>
              <wp:inline distT="0" distB="0" distL="0" distR="0" wp14:anchorId="52C52F99" wp14:editId="71BFE402">
                <wp:extent cx="4582800" cy="2510601"/>
                <wp:effectExtent l="0" t="0" r="8255" b="4445"/>
                <wp:docPr id="2" name="Group 8"/>
                <wp:cNvGraphicFramePr/>
                <a:graphic xmlns:a="http://schemas.openxmlformats.org/drawingml/2006/main">
                  <a:graphicData uri="http://schemas.microsoft.com/office/word/2010/wordprocessingGroup">
                    <wpg:wgp>
                      <wpg:cNvGrpSpPr/>
                      <wpg:grpSpPr>
                        <a:xfrm>
                          <a:off x="0" y="0"/>
                          <a:ext cx="4582800" cy="2510601"/>
                          <a:chOff x="0" y="-121496"/>
                          <a:chExt cx="7344816" cy="4369968"/>
                        </a:xfrm>
                      </wpg:grpSpPr>
                      <wpg:graphicFrame>
                        <wpg:cNvPr id="13" name="Chart 13"/>
                        <wpg:cNvFrPr>
                          <a:graphicFrameLocks/>
                        </wpg:cNvFrPr>
                        <wpg:xfrm>
                          <a:off x="0" y="0"/>
                          <a:ext cx="7344816" cy="4248472"/>
                        </wpg:xfrm>
                        <a:graphic>
                          <a:graphicData uri="http://schemas.openxmlformats.org/drawingml/2006/chart">
                            <c:chart xmlns:c="http://schemas.openxmlformats.org/drawingml/2006/chart" xmlns:r="http://schemas.openxmlformats.org/officeDocument/2006/relationships" r:id="rId20"/>
                          </a:graphicData>
                        </a:graphic>
                      </wpg:graphicFrame>
                      <wps:wsp>
                        <wps:cNvPr id="14" name="Straight Connector 14"/>
                        <wps:cNvCnPr/>
                        <wps:spPr>
                          <a:xfrm flipV="1">
                            <a:off x="1331966" y="708979"/>
                            <a:ext cx="0" cy="2932029"/>
                          </a:xfrm>
                          <a:prstGeom prst="line">
                            <a:avLst/>
                          </a:prstGeom>
                          <a:noFill/>
                          <a:ln w="15875" cap="flat" cmpd="sng" algn="ctr">
                            <a:solidFill>
                              <a:srgbClr val="FF0000"/>
                            </a:solidFill>
                            <a:prstDash val="dash"/>
                          </a:ln>
                          <a:effectLst/>
                        </wps:spPr>
                        <wps:bodyPr/>
                      </wps:wsp>
                      <wps:wsp>
                        <wps:cNvPr id="15" name="Straight Connector 15"/>
                        <wps:cNvCnPr/>
                        <wps:spPr>
                          <a:xfrm flipV="1">
                            <a:off x="4591135" y="708962"/>
                            <a:ext cx="0" cy="3015867"/>
                          </a:xfrm>
                          <a:prstGeom prst="line">
                            <a:avLst/>
                          </a:prstGeom>
                          <a:noFill/>
                          <a:ln w="15875" cap="flat" cmpd="sng" algn="ctr">
                            <a:solidFill>
                              <a:srgbClr val="FF0000"/>
                            </a:solidFill>
                            <a:prstDash val="dash"/>
                          </a:ln>
                          <a:effectLst/>
                        </wps:spPr>
                        <wps:bodyPr/>
                      </wps:wsp>
                      <wps:wsp>
                        <wps:cNvPr id="16" name="Straight Connector 16"/>
                        <wps:cNvCnPr/>
                        <wps:spPr>
                          <a:xfrm flipH="1" flipV="1">
                            <a:off x="1504603" y="717792"/>
                            <a:ext cx="2577" cy="2931717"/>
                          </a:xfrm>
                          <a:prstGeom prst="line">
                            <a:avLst/>
                          </a:prstGeom>
                          <a:noFill/>
                          <a:ln w="15875" cap="flat" cmpd="sng" algn="ctr">
                            <a:solidFill>
                              <a:srgbClr val="FF0000"/>
                            </a:solidFill>
                            <a:prstDash val="dash"/>
                          </a:ln>
                          <a:effectLst/>
                        </wps:spPr>
                        <wps:bodyPr/>
                      </wps:wsp>
                      <wps:wsp>
                        <wps:cNvPr id="17" name="Text Box 13"/>
                        <wps:cNvSpPr txBox="1"/>
                        <wps:spPr>
                          <a:xfrm>
                            <a:off x="1271699" y="-121496"/>
                            <a:ext cx="663546" cy="729488"/>
                          </a:xfrm>
                          <a:prstGeom prst="rect">
                            <a:avLst/>
                          </a:prstGeom>
                          <a:noFill/>
                          <a:ln w="6350">
                            <a:solidFill>
                              <a:sysClr val="window" lastClr="FFFFFF"/>
                            </a:solidFill>
                          </a:ln>
                          <a:effectLst/>
                        </wps:spPr>
                        <wps:txbx>
                          <w:txbxContent>
                            <w:p w:rsidR="0004029B" w:rsidRPr="00526F34" w:rsidRDefault="0004029B" w:rsidP="0004029B">
                              <w:pPr>
                                <w:pStyle w:val="NormalWeb"/>
                                <w:spacing w:before="240" w:beforeAutospacing="0" w:after="240" w:afterAutospacing="0" w:line="360" w:lineRule="auto"/>
                                <w:jc w:val="both"/>
                                <w:rPr>
                                  <w:sz w:val="20"/>
                                  <w:szCs w:val="20"/>
                                </w:rPr>
                              </w:pPr>
                              <w:r w:rsidRPr="00526F34">
                                <w:rPr>
                                  <w:rFonts w:eastAsia="MS Mincho" w:cs="Arial"/>
                                  <w:color w:val="000000"/>
                                  <w:kern w:val="24"/>
                                  <w:sz w:val="20"/>
                                  <w:szCs w:val="20"/>
                                </w:rPr>
                                <w:t>NH</w:t>
                              </w:r>
                              <w:r w:rsidRPr="00526F34">
                                <w:rPr>
                                  <w:rFonts w:eastAsia="MS Mincho" w:cs="Arial"/>
                                  <w:color w:val="000000"/>
                                  <w:kern w:val="24"/>
                                  <w:position w:val="-6"/>
                                  <w:sz w:val="20"/>
                                  <w:szCs w:val="20"/>
                                  <w:vertAlign w:val="subscript"/>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 name="Text Box 13"/>
                        <wps:cNvSpPr txBox="1"/>
                        <wps:spPr>
                          <a:xfrm>
                            <a:off x="4030124" y="-121496"/>
                            <a:ext cx="667617" cy="662066"/>
                          </a:xfrm>
                          <a:prstGeom prst="rect">
                            <a:avLst/>
                          </a:prstGeom>
                          <a:noFill/>
                          <a:ln w="6350">
                            <a:solidFill>
                              <a:sysClr val="window" lastClr="FFFFFF"/>
                            </a:solidFill>
                          </a:ln>
                          <a:effectLst/>
                        </wps:spPr>
                        <wps:txbx>
                          <w:txbxContent>
                            <w:p w:rsidR="0004029B" w:rsidRPr="00526F34" w:rsidRDefault="0004029B" w:rsidP="0004029B">
                              <w:pPr>
                                <w:pStyle w:val="NormalWeb"/>
                                <w:tabs>
                                  <w:tab w:val="left" w:pos="142"/>
                                </w:tabs>
                                <w:spacing w:before="240" w:beforeAutospacing="0" w:after="240" w:afterAutospacing="0" w:line="360" w:lineRule="auto"/>
                                <w:jc w:val="both"/>
                                <w:rPr>
                                  <w:sz w:val="20"/>
                                  <w:szCs w:val="20"/>
                                </w:rPr>
                              </w:pPr>
                              <w:r w:rsidRPr="00526F34">
                                <w:rPr>
                                  <w:rFonts w:eastAsia="MS Mincho" w:cs="Arial"/>
                                  <w:color w:val="000000"/>
                                  <w:kern w:val="24"/>
                                  <w:sz w:val="20"/>
                                  <w:szCs w:val="20"/>
                                </w:rPr>
                                <w:t>C=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 name="Text Box 13"/>
                        <wps:cNvSpPr txBox="1"/>
                        <wps:spPr>
                          <a:xfrm>
                            <a:off x="826144" y="-121496"/>
                            <a:ext cx="597395" cy="662066"/>
                          </a:xfrm>
                          <a:prstGeom prst="rect">
                            <a:avLst/>
                          </a:prstGeom>
                          <a:noFill/>
                          <a:ln w="6350">
                            <a:noFill/>
                          </a:ln>
                          <a:effectLst/>
                        </wps:spPr>
                        <wps:txbx>
                          <w:txbxContent>
                            <w:p w:rsidR="0004029B" w:rsidRPr="00526F34" w:rsidRDefault="0004029B" w:rsidP="0004029B">
                              <w:pPr>
                                <w:pStyle w:val="NormalWeb"/>
                                <w:spacing w:before="240" w:beforeAutospacing="0" w:after="240" w:afterAutospacing="0" w:line="360" w:lineRule="auto"/>
                                <w:jc w:val="both"/>
                                <w:rPr>
                                  <w:sz w:val="20"/>
                                  <w:szCs w:val="20"/>
                                </w:rPr>
                              </w:pPr>
                              <w:r w:rsidRPr="00526F34">
                                <w:rPr>
                                  <w:rFonts w:eastAsia="MS Mincho" w:cs="Arial"/>
                                  <w:color w:val="000000"/>
                                  <w:kern w:val="24"/>
                                  <w:sz w:val="20"/>
                                  <w:szCs w:val="20"/>
                                </w:rPr>
                                <w:t>NH</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8" o:spid="_x0000_s1036" style="width:360.85pt;height:197.7pt;mso-position-horizontal-relative:char;mso-position-vertical-relative:line" coordorigin=",-1214" coordsize="73448,43699"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">
                <v:shape id="Chart 13" o:spid="_x0000_s1037" type="#_x0000_t75" style="position:absolute;left:-97;top:-153;width:73665;height:42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">
                  <v:imagedata r:id="rId21" o:title=""/>
                  <o:lock v:ext="edit" aspectratio="f"/>
                </v:shape>
                <v:line id="Straight Connector 14" o:spid="_x0000_s1038" style="position:absolute;flip:y;visibility:visible;mso-wrap-style:square" from="13319,7089" to="13319,36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G0S8MAAADbAAAADwAAAGRycy9kb3ducmV2LnhtbERPTWvCQBC9C/6HZYRexGwsxUrqGkQs&#10;lJ6qFaG3aXaahGRn4+42xn/fLQje5vE+Z5UPphU9OV9bVjBPUhDEhdU1lwqOn6+zJQgfkDW2lknB&#10;lTzk6/FohZm2F95TfwiliCHsM1RQhdBlUvqiIoM+sR1x5H6sMxgidKXUDi8x3LTyMU0X0mDNsaHC&#10;jrYVFc3h1yjQ9fbj+jVfNLTTu/f+PP32zyen1MNk2LyACDSEu/jmftNx/hP8/xIP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xtEvDAAAA2wAAAA8AAAAAAAAAAAAA&#10;AAAAoQIAAGRycy9kb3ducmV2LnhtbFBLBQYAAAAABAAEAPkAAACRAwAAAAA=&#10;" strokecolor="red" strokeweight="1.25pt">
                  <v:stroke dashstyle="dash"/>
                </v:line>
                <v:line id="Straight Connector 15" o:spid="_x0000_s1039" style="position:absolute;flip:y;visibility:visible;mso-wrap-style:square" from="45911,7089" to="45911,37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0R0MMAAADbAAAADwAAAGRycy9kb3ducmV2LnhtbERPTWvCQBC9C/6HZYRexGws1ErqGkQs&#10;lJ6qFaG3aXaahGRn4+42xn/fLQje5vE+Z5UPphU9OV9bVjBPUhDEhdU1lwqOn6+zJQgfkDW2lknB&#10;lTzk6/FohZm2F95TfwiliCHsM1RQhdBlUvqiIoM+sR1x5H6sMxgidKXUDi8x3LTyMU0X0mDNsaHC&#10;jrYVFc3h1yjQ9fbj+jVfNLTTu/f+PP32zyen1MNk2LyACDSEu/jmftNx/hP8/xIP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9EdDDAAAA2wAAAA8AAAAAAAAAAAAA&#10;AAAAoQIAAGRycy9kb3ducmV2LnhtbFBLBQYAAAAABAAEAPkAAACRAwAAAAA=&#10;" strokecolor="red" strokeweight="1.25pt">
                  <v:stroke dashstyle="dash"/>
                </v:line>
                <v:line id="Straight Connector 16" o:spid="_x0000_s1040" style="position:absolute;flip:x y;visibility:visible;mso-wrap-style:square" from="15046,7177" to="15071,36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8EX70AAADbAAAADwAAAGRycy9kb3ducmV2LnhtbESPwQrCMBBE74L/EFbwpqlSRKpRRBA8&#10;CWo/YGnWtthsahJt/XsjCN52mXmzs+ttbxrxIudrywpm0wQEcWF1zaWC/HqYLEH4gKyxsUwK3uRh&#10;uxkO1php2/GZXpdQihjCPkMFVQhtJqUvKjLop7YljtrNOoMhrq6U2mEXw00j50mykAZrjhcqbGlf&#10;UXG/PE2sQd3RpZ07yfSRn3NX3H26zJUaj/rdCkSgPvzNP/qoI7eA7y9xALn5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j/BF+9AAAA2wAAAA8AAAAAAAAAAAAAAAAAoQIA&#10;AGRycy9kb3ducmV2LnhtbFBLBQYAAAAABAAEAPkAAACLAwAAAAA=&#10;" strokecolor="red" strokeweight="1.25pt">
                  <v:stroke dashstyle="dash"/>
                </v:line>
                <v:shape id="Text Box 13" o:spid="_x0000_s1041" type="#_x0000_t202" style="position:absolute;left:12716;top:-1214;width:6636;height:72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Cfl8EA&#10;AADbAAAADwAAAGRycy9kb3ducmV2LnhtbERPTWvCQBC9F/wPywje6sYaokRXkYJg21Oj3ofsmASz&#10;s3F3jfHfdwuF3ubxPme9HUwrenK+saxgNk1AEJdWN1wpOB33r0sQPiBrbC2Tgid52G5GL2vMtX3w&#10;N/VFqEQMYZ+jgjqELpfSlzUZ9FPbEUfuYp3BEKGrpHb4iOGmlW9JkkmDDceGGjt6r6m8FnejoP1I&#10;+3T+tTs/D4kr0iHLjp/ZTanJeNitQAQawr/4z33Qcf4Cfn+JB8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wn5fBAAAA2wAAAA8AAAAAAAAAAAAAAAAAmAIAAGRycy9kb3du&#10;cmV2LnhtbFBLBQYAAAAABAAEAPUAAACGAwAAAAA=&#10;" filled="f" strokecolor="window" strokeweight=".5pt">
                  <v:textbox>
                    <w:txbxContent>
                      <w:p w:rsidR="0004029B" w:rsidRPr="00526F34" w:rsidRDefault="0004029B" w:rsidP="0004029B">
                        <w:pPr>
                          <w:pStyle w:val="NormalWeb"/>
                          <w:spacing w:before="240" w:beforeAutospacing="0" w:after="240" w:afterAutospacing="0" w:line="360" w:lineRule="auto"/>
                          <w:jc w:val="both"/>
                          <w:rPr>
                            <w:sz w:val="20"/>
                            <w:szCs w:val="20"/>
                          </w:rPr>
                        </w:pPr>
                        <w:r w:rsidRPr="00526F34">
                          <w:rPr>
                            <w:rFonts w:eastAsia="MS Mincho" w:cs="Arial"/>
                            <w:color w:val="000000"/>
                            <w:kern w:val="24"/>
                            <w:sz w:val="20"/>
                            <w:szCs w:val="20"/>
                          </w:rPr>
                          <w:t>NH</w:t>
                        </w:r>
                        <w:r w:rsidRPr="00526F34">
                          <w:rPr>
                            <w:rFonts w:eastAsia="MS Mincho" w:cs="Arial"/>
                            <w:color w:val="000000"/>
                            <w:kern w:val="24"/>
                            <w:position w:val="-6"/>
                            <w:sz w:val="20"/>
                            <w:szCs w:val="20"/>
                            <w:vertAlign w:val="subscript"/>
                          </w:rPr>
                          <w:t>2</w:t>
                        </w:r>
                      </w:p>
                    </w:txbxContent>
                  </v:textbox>
                </v:shape>
                <v:shape id="Text Box 13" o:spid="_x0000_s1042" type="#_x0000_t202" style="position:absolute;left:40301;top:-1214;width:6676;height:6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8L5cMA&#10;AADbAAAADwAAAGRycy9kb3ducmV2LnhtbESPQWvDMAyF74X9B6NBb62zNYSR1S1lMGjX09LuLmIt&#10;CYvlzHbT9N9Ph8JuEu/pvU/r7eR6NVKInWcDT8sMFHHtbceNgfPpffECKiZki71nMnCjCNvNw2yN&#10;pfVX/qSxSo2SEI4lGmhTGkqtY92Sw7j0A7Fo3z44TLKGRtuAVwl3vX7OskI77FgaWhzoraX6p7o4&#10;A/0hH/PVcfd122ehyqeiOH0Uv8bMH6fdK6hEU/o336/3VvAFVn6RAf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8L5cMAAADbAAAADwAAAAAAAAAAAAAAAACYAgAAZHJzL2Rv&#10;d25yZXYueG1sUEsFBgAAAAAEAAQA9QAAAIgDAAAAAA==&#10;" filled="f" strokecolor="window" strokeweight=".5pt">
                  <v:textbox>
                    <w:txbxContent>
                      <w:p w:rsidR="0004029B" w:rsidRPr="00526F34" w:rsidRDefault="0004029B" w:rsidP="0004029B">
                        <w:pPr>
                          <w:pStyle w:val="NormalWeb"/>
                          <w:tabs>
                            <w:tab w:val="left" w:pos="142"/>
                          </w:tabs>
                          <w:spacing w:before="240" w:beforeAutospacing="0" w:after="240" w:afterAutospacing="0" w:line="360" w:lineRule="auto"/>
                          <w:jc w:val="both"/>
                          <w:rPr>
                            <w:sz w:val="20"/>
                            <w:szCs w:val="20"/>
                          </w:rPr>
                        </w:pPr>
                        <w:r w:rsidRPr="00526F34">
                          <w:rPr>
                            <w:rFonts w:eastAsia="MS Mincho" w:cs="Arial"/>
                            <w:color w:val="000000"/>
                            <w:kern w:val="24"/>
                            <w:sz w:val="20"/>
                            <w:szCs w:val="20"/>
                          </w:rPr>
                          <w:t>C=S</w:t>
                        </w:r>
                      </w:p>
                    </w:txbxContent>
                  </v:textbox>
                </v:shape>
                <v:shape id="Text Box 13" o:spid="_x0000_s1043" type="#_x0000_t202" style="position:absolute;left:8261;top:-1214;width:5974;height:6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xJrsMA&#10;AADbAAAADwAAAGRycy9kb3ducmV2LnhtbERPS2sCMRC+C/0PYYReimbtQexqFCu0SGktPhCPw2bc&#10;LG4mSxJ1/feNUPA2H99zJrPW1uJCPlSOFQz6GQjiwumKSwW77UdvBCJEZI21Y1JwowCz6VNngrl2&#10;V17TZRNLkUI45KjAxNjkUobCkMXQdw1x4o7OW4wJ+lJqj9cUbmv5mmVDabHi1GCwoYWh4rQ5WwUn&#10;8/Xym33+vO+Hy5tfbc/u4L8PSj132/kYRKQ2PsT/7qVO89/g/ks6QE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xJrsMAAADbAAAADwAAAAAAAAAAAAAAAACYAgAAZHJzL2Rv&#10;d25yZXYueG1sUEsFBgAAAAAEAAQA9QAAAIgDAAAAAA==&#10;" filled="f" stroked="f" strokeweight=".5pt">
                  <v:textbox>
                    <w:txbxContent>
                      <w:p w:rsidR="0004029B" w:rsidRPr="00526F34" w:rsidRDefault="0004029B" w:rsidP="0004029B">
                        <w:pPr>
                          <w:pStyle w:val="NormalWeb"/>
                          <w:spacing w:before="240" w:beforeAutospacing="0" w:after="240" w:afterAutospacing="0" w:line="360" w:lineRule="auto"/>
                          <w:jc w:val="both"/>
                          <w:rPr>
                            <w:sz w:val="20"/>
                            <w:szCs w:val="20"/>
                          </w:rPr>
                        </w:pPr>
                        <w:r w:rsidRPr="00526F34">
                          <w:rPr>
                            <w:rFonts w:eastAsia="MS Mincho" w:cs="Arial"/>
                            <w:color w:val="000000"/>
                            <w:kern w:val="24"/>
                            <w:sz w:val="20"/>
                            <w:szCs w:val="20"/>
                          </w:rPr>
                          <w:t>NH</w:t>
                        </w:r>
                      </w:p>
                    </w:txbxContent>
                  </v:textbox>
                </v:shape>
                <w10:anchorlock/>
              </v:group>
            </w:pict>
          </mc:Fallback>
        </mc:AlternateContent>
      </w:r>
    </w:p>
    <w:p w:rsidR="0004029B" w:rsidRPr="001A13F3" w:rsidRDefault="0004029B" w:rsidP="0013304A">
      <w:pPr>
        <w:pStyle w:val="Paragraph"/>
        <w:spacing w:line="360" w:lineRule="auto"/>
        <w:ind w:firstLine="0"/>
        <w:jc w:val="center"/>
      </w:pPr>
      <w:r w:rsidRPr="00D34D3B">
        <w:t xml:space="preserve">Figure </w:t>
      </w:r>
      <w:r>
        <w:t>6</w:t>
      </w:r>
      <w:r w:rsidRPr="00D34D3B">
        <w:t>.</w:t>
      </w:r>
      <w:r w:rsidRPr="001A13F3">
        <w:rPr>
          <w:b/>
        </w:rPr>
        <w:t xml:space="preserve"> </w:t>
      </w:r>
      <w:r w:rsidR="0013304A">
        <w:rPr>
          <w:b/>
        </w:rPr>
        <w:t xml:space="preserve"> </w:t>
      </w:r>
      <w:r>
        <w:t>FTIR spectrum</w:t>
      </w:r>
      <w:r w:rsidRPr="001A13F3">
        <w:t xml:space="preserve"> of</w:t>
      </w:r>
      <w:r>
        <w:t xml:space="preserve"> compound</w:t>
      </w:r>
      <w:r w:rsidRPr="001A13F3">
        <w:t xml:space="preserve"> </w:t>
      </w:r>
      <w:r w:rsidRPr="001A13F3">
        <w:rPr>
          <w:b/>
        </w:rPr>
        <w:t>3</w:t>
      </w:r>
      <w:r>
        <w:rPr>
          <w:b/>
        </w:rPr>
        <w:t>b</w:t>
      </w:r>
      <w:r w:rsidRPr="001A13F3">
        <w:t xml:space="preserve"> </w:t>
      </w:r>
      <w:r>
        <w:t>with Hg(OAc)</w:t>
      </w:r>
      <w:r w:rsidRPr="00CD418B">
        <w:rPr>
          <w:vertAlign w:val="subscript"/>
        </w:rPr>
        <w:t>2</w:t>
      </w:r>
      <w:r>
        <w:t xml:space="preserve"> solution. </w:t>
      </w:r>
    </w:p>
    <w:p w:rsidR="0004029B" w:rsidRDefault="0004029B" w:rsidP="0013304A">
      <w:pPr>
        <w:pStyle w:val="Paragraph"/>
        <w:ind w:firstLine="0"/>
      </w:pPr>
    </w:p>
    <w:p w:rsidR="0004029B" w:rsidRDefault="0004029B" w:rsidP="0013304A">
      <w:pPr>
        <w:pStyle w:val="Paragraph"/>
        <w:spacing w:line="360" w:lineRule="auto"/>
        <w:ind w:firstLine="0"/>
        <w:jc w:val="center"/>
      </w:pPr>
      <w:r>
        <w:object w:dxaOrig="7164" w:dyaOrig="2150">
          <v:shape id="_x0000_i1026" type="#_x0000_t75" style="width:359.25pt;height:106.55pt" o:ole="">
            <v:imagedata r:id="rId22" o:title=""/>
          </v:shape>
          <o:OLEObject Type="Embed" ProgID="ChemDraw.Document.6.0" ShapeID="_x0000_i1026" DrawAspect="Content" ObjectID="_1575098632" r:id="rId23"/>
        </w:object>
      </w:r>
    </w:p>
    <w:p w:rsidR="0004029B" w:rsidRDefault="0004029B" w:rsidP="0013304A">
      <w:pPr>
        <w:pStyle w:val="Paragraph"/>
        <w:ind w:firstLine="0"/>
        <w:jc w:val="center"/>
      </w:pPr>
      <w:r w:rsidRPr="00FE7185">
        <w:t xml:space="preserve">Figure </w:t>
      </w:r>
      <w:r>
        <w:t>7</w:t>
      </w:r>
      <w:r w:rsidRPr="00FE7185">
        <w:t xml:space="preserve">. </w:t>
      </w:r>
      <w:r w:rsidR="0013304A">
        <w:t xml:space="preserve"> </w:t>
      </w:r>
      <w:r w:rsidRPr="00FE7185">
        <w:t>The</w:t>
      </w:r>
      <w:r>
        <w:t xml:space="preserve"> proposed reaction mechanism of the </w:t>
      </w:r>
      <w:r w:rsidRPr="00BC38DB">
        <w:rPr>
          <w:b/>
        </w:rPr>
        <w:t>3b</w:t>
      </w:r>
      <w:r>
        <w:t>-Hg interactions</w:t>
      </w:r>
    </w:p>
    <w:p w:rsidR="006768E9" w:rsidRDefault="006768E9" w:rsidP="00F447A7">
      <w:pPr>
        <w:spacing w:after="0" w:line="240" w:lineRule="auto"/>
        <w:jc w:val="center"/>
        <w:rPr>
          <w:rFonts w:ascii="Times New Roman" w:hAnsi="Times New Roman"/>
          <w:noProof/>
          <w:sz w:val="20"/>
          <w:szCs w:val="20"/>
          <w:lang w:bidi="ar-SA"/>
        </w:rPr>
      </w:pPr>
    </w:p>
    <w:p w:rsidR="0013304A" w:rsidRPr="00F447A7" w:rsidRDefault="0013304A"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13304A" w:rsidRPr="0013304A" w:rsidRDefault="0013304A" w:rsidP="0013304A">
      <w:pPr>
        <w:pStyle w:val="Paragraph"/>
        <w:ind w:firstLine="0"/>
      </w:pPr>
      <w:r w:rsidRPr="0013304A">
        <w:t>In conclusion, we have reported the synthesis of  thiourea derivatives, 1-(2-aminophenyl)-3-(naphthlene-1-yl) thiourea (</w:t>
      </w:r>
      <w:r w:rsidRPr="0013304A">
        <w:rPr>
          <w:b/>
        </w:rPr>
        <w:t>3a</w:t>
      </w:r>
      <w:r w:rsidRPr="0013304A">
        <w:t>), N-(2-aminophenyl)-N-(1-naphthalenyl)thiourea (</w:t>
      </w:r>
      <w:r w:rsidRPr="0013304A">
        <w:rPr>
          <w:b/>
        </w:rPr>
        <w:t>3a’</w:t>
      </w:r>
      <w:r w:rsidRPr="0013304A">
        <w:t>), 1-(3-aminophenyl)-3-(naphthalene-1-yl) thiourea (</w:t>
      </w:r>
      <w:r w:rsidRPr="0013304A">
        <w:rPr>
          <w:b/>
        </w:rPr>
        <w:t>3b</w:t>
      </w:r>
      <w:r w:rsidRPr="0013304A">
        <w:t>), and 1,4-phenylene-bis[3-(α-naphthyl)thiourea]</w:t>
      </w:r>
      <w:r w:rsidRPr="0013304A">
        <w:rPr>
          <w:b/>
        </w:rPr>
        <w:t xml:space="preserve"> </w:t>
      </w:r>
      <w:r w:rsidRPr="0013304A">
        <w:t>(</w:t>
      </w:r>
      <w:r w:rsidRPr="0013304A">
        <w:rPr>
          <w:b/>
        </w:rPr>
        <w:t>3c</w:t>
      </w:r>
      <w:r w:rsidRPr="0013304A">
        <w:t xml:space="preserve">). Using observation by naked eye, UV-vis titration, FTIR, and </w:t>
      </w:r>
      <w:r w:rsidRPr="0013304A">
        <w:rPr>
          <w:vertAlign w:val="superscript"/>
        </w:rPr>
        <w:t>1</w:t>
      </w:r>
      <w:r w:rsidRPr="0013304A">
        <w:t xml:space="preserve">H NMR titration methods showed that the binding behavior of compound </w:t>
      </w:r>
      <w:r w:rsidRPr="0013304A">
        <w:rPr>
          <w:b/>
        </w:rPr>
        <w:t>3b</w:t>
      </w:r>
      <w:r w:rsidRPr="0013304A">
        <w:t xml:space="preserve"> towards Hg</w:t>
      </w:r>
      <w:r w:rsidRPr="0013304A">
        <w:rPr>
          <w:vertAlign w:val="superscript"/>
        </w:rPr>
        <w:t>2+</w:t>
      </w:r>
      <w:r w:rsidRPr="0013304A">
        <w:t xml:space="preserve"> afforded a complex with a 1:1 binding ratio. Future work will be aimed at using compound </w:t>
      </w:r>
      <w:r w:rsidRPr="0013304A">
        <w:rPr>
          <w:b/>
        </w:rPr>
        <w:t>3b</w:t>
      </w:r>
      <w:r w:rsidRPr="0013304A">
        <w:t xml:space="preserve"> for sensor based applications whereby the fate of Hg</w:t>
      </w:r>
      <w:r w:rsidRPr="0013304A">
        <w:rPr>
          <w:vertAlign w:val="superscript"/>
        </w:rPr>
        <w:t>2+</w:t>
      </w:r>
      <w:r w:rsidRPr="0013304A">
        <w:t xml:space="preserve"> can be tracked in the environment.</w:t>
      </w:r>
    </w:p>
    <w:p w:rsidR="0013304A" w:rsidRPr="0013304A" w:rsidDel="00B96743" w:rsidRDefault="0013304A" w:rsidP="0013304A">
      <w:pPr>
        <w:pStyle w:val="Paragraph"/>
        <w:ind w:firstLine="0"/>
        <w:jc w:val="center"/>
      </w:pPr>
    </w:p>
    <w:p w:rsidR="0013304A" w:rsidRPr="0013304A" w:rsidRDefault="0013304A" w:rsidP="0013304A">
      <w:pPr>
        <w:pStyle w:val="Paragraph"/>
        <w:ind w:firstLine="0"/>
        <w:jc w:val="center"/>
        <w:rPr>
          <w:b/>
        </w:rPr>
      </w:pPr>
      <w:r w:rsidRPr="0013304A">
        <w:rPr>
          <w:b/>
        </w:rPr>
        <w:t>Acknowledgement</w:t>
      </w:r>
    </w:p>
    <w:p w:rsidR="006768E9" w:rsidRPr="007079AC" w:rsidRDefault="0013304A" w:rsidP="007079AC">
      <w:pPr>
        <w:autoSpaceDE w:val="0"/>
        <w:autoSpaceDN w:val="0"/>
        <w:adjustRightInd w:val="0"/>
        <w:spacing w:after="0" w:line="240" w:lineRule="auto"/>
        <w:jc w:val="both"/>
        <w:rPr>
          <w:rFonts w:ascii="Times New Roman" w:eastAsia="Calibri" w:hAnsi="Times New Roman"/>
          <w:sz w:val="20"/>
          <w:szCs w:val="20"/>
          <w:lang w:bidi="ar-SA"/>
        </w:rPr>
      </w:pPr>
      <w:r w:rsidRPr="007079AC">
        <w:rPr>
          <w:rFonts w:ascii="Times New Roman" w:hAnsi="Times New Roman"/>
          <w:sz w:val="20"/>
          <w:szCs w:val="20"/>
          <w:lang w:eastAsia="en-GB"/>
        </w:rPr>
        <w:t xml:space="preserve">The authors thank the Ministry of Higher Education Malaysia for My Master Scholarship, School of Chemical Sciences and Food Technology, National University of Malaysia, Center for Research and Instrumentation (CRIM), Research Grant </w:t>
      </w:r>
      <w:r w:rsidR="007079AC" w:rsidRPr="007079AC">
        <w:rPr>
          <w:rFonts w:ascii="Times New Roman" w:eastAsia="Calibri" w:hAnsi="Times New Roman"/>
          <w:color w:val="000000"/>
          <w:sz w:val="20"/>
          <w:szCs w:val="20"/>
          <w:lang w:bidi="ar-SA"/>
        </w:rPr>
        <w:t>GUP-201</w:t>
      </w:r>
      <w:bookmarkStart w:id="0" w:name="_GoBack"/>
      <w:bookmarkEnd w:id="0"/>
      <w:r w:rsidR="007079AC" w:rsidRPr="007079AC">
        <w:rPr>
          <w:rFonts w:ascii="Times New Roman" w:eastAsia="Calibri" w:hAnsi="Times New Roman"/>
          <w:color w:val="000000"/>
          <w:sz w:val="20"/>
          <w:szCs w:val="20"/>
          <w:lang w:bidi="ar-SA"/>
        </w:rPr>
        <w:t>7-086</w:t>
      </w:r>
      <w:r w:rsidR="007079AC">
        <w:rPr>
          <w:rFonts w:ascii="Times New Roman" w:eastAsia="Calibri" w:hAnsi="Times New Roman"/>
          <w:sz w:val="20"/>
          <w:szCs w:val="20"/>
          <w:lang w:bidi="ar-SA"/>
        </w:rPr>
        <w:t xml:space="preserve"> </w:t>
      </w:r>
      <w:r w:rsidRPr="007079AC">
        <w:rPr>
          <w:rFonts w:ascii="Times New Roman" w:hAnsi="Times New Roman"/>
          <w:sz w:val="20"/>
          <w:szCs w:val="20"/>
          <w:lang w:eastAsia="en-GB"/>
        </w:rPr>
        <w:t>and everyone that involved in this research.</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13304A" w:rsidRDefault="0013304A" w:rsidP="0013304A">
      <w:pPr>
        <w:pStyle w:val="EndNoteBibliography"/>
        <w:numPr>
          <w:ilvl w:val="3"/>
          <w:numId w:val="3"/>
        </w:numPr>
        <w:ind w:left="360"/>
      </w:pPr>
      <w:bookmarkStart w:id="1" w:name="_ENREF_2"/>
      <w:r w:rsidRPr="00254715">
        <w:rPr>
          <w:rFonts w:eastAsiaTheme="minorHAnsi"/>
          <w:lang w:val="es-ES"/>
        </w:rPr>
        <w:t xml:space="preserve">Alkherraz, A. M., Lusta, I. Z.  </w:t>
      </w:r>
      <w:r w:rsidRPr="006D428E">
        <w:rPr>
          <w:rFonts w:eastAsiaTheme="minorHAnsi"/>
        </w:rPr>
        <w:t xml:space="preserve">and </w:t>
      </w:r>
      <w:r>
        <w:rPr>
          <w:rFonts w:eastAsiaTheme="minorHAnsi"/>
        </w:rPr>
        <w:t xml:space="preserve">Zubi, </w:t>
      </w:r>
      <w:r w:rsidRPr="006D428E">
        <w:rPr>
          <w:rFonts w:eastAsiaTheme="minorHAnsi"/>
        </w:rPr>
        <w:t>E. A</w:t>
      </w:r>
      <w:r>
        <w:rPr>
          <w:rFonts w:eastAsiaTheme="minorHAnsi"/>
        </w:rPr>
        <w:t>.</w:t>
      </w:r>
      <w:r w:rsidRPr="006D428E">
        <w:rPr>
          <w:rFonts w:eastAsiaTheme="minorHAnsi"/>
        </w:rPr>
        <w:t xml:space="preserve"> </w:t>
      </w:r>
      <w:r>
        <w:rPr>
          <w:rFonts w:eastAsiaTheme="minorHAnsi"/>
        </w:rPr>
        <w:t>(</w:t>
      </w:r>
      <w:r w:rsidRPr="006D428E">
        <w:rPr>
          <w:rFonts w:eastAsiaTheme="minorHAnsi"/>
        </w:rPr>
        <w:t>2014</w:t>
      </w:r>
      <w:r>
        <w:rPr>
          <w:rFonts w:eastAsiaTheme="minorHAnsi"/>
        </w:rPr>
        <w:t xml:space="preserve">). </w:t>
      </w:r>
      <w:r w:rsidRPr="006D428E">
        <w:rPr>
          <w:rFonts w:eastAsiaTheme="minorHAnsi"/>
        </w:rPr>
        <w:t>Synthesis and use of thiourea derivative (1-phenyl-3-benzoyl-2-thiourea)</w:t>
      </w:r>
      <w:r>
        <w:rPr>
          <w:rFonts w:eastAsiaTheme="minorHAnsi"/>
        </w:rPr>
        <w:t xml:space="preserve"> for extraction of cadmium ion.</w:t>
      </w:r>
      <w:r w:rsidRPr="006D428E">
        <w:rPr>
          <w:rFonts w:eastAsiaTheme="minorHAnsi"/>
        </w:rPr>
        <w:t xml:space="preserve"> </w:t>
      </w:r>
      <w:r w:rsidRPr="006D428E">
        <w:rPr>
          <w:rFonts w:eastAsiaTheme="minorHAnsi"/>
          <w:i/>
          <w:iCs/>
        </w:rPr>
        <w:t>International Scholarly and Scientific Research &amp; Innovation</w:t>
      </w:r>
      <w:r>
        <w:rPr>
          <w:rFonts w:eastAsiaTheme="minorHAnsi"/>
          <w:i/>
          <w:iCs/>
        </w:rPr>
        <w:t>,</w:t>
      </w:r>
      <w:r>
        <w:rPr>
          <w:rFonts w:eastAsiaTheme="minorHAnsi"/>
        </w:rPr>
        <w:t xml:space="preserve"> </w:t>
      </w:r>
      <w:r w:rsidRPr="006D428E">
        <w:rPr>
          <w:rFonts w:eastAsiaTheme="minorHAnsi"/>
        </w:rPr>
        <w:t>8(2):</w:t>
      </w:r>
      <w:r>
        <w:rPr>
          <w:rFonts w:eastAsiaTheme="minorHAnsi"/>
        </w:rPr>
        <w:t xml:space="preserve"> </w:t>
      </w:r>
      <w:r w:rsidRPr="006D428E">
        <w:rPr>
          <w:rFonts w:eastAsiaTheme="minorHAnsi"/>
        </w:rPr>
        <w:t>116</w:t>
      </w:r>
      <w:r>
        <w:rPr>
          <w:rFonts w:eastAsiaTheme="minorHAnsi"/>
        </w:rPr>
        <w:t xml:space="preserve"> –</w:t>
      </w:r>
      <w:r>
        <w:t xml:space="preserve"> </w:t>
      </w:r>
      <w:r w:rsidRPr="00A5180A">
        <w:rPr>
          <w:rFonts w:eastAsiaTheme="minorHAnsi"/>
        </w:rPr>
        <w:t>118.</w:t>
      </w:r>
    </w:p>
    <w:p w:rsidR="0013304A" w:rsidRDefault="0013304A" w:rsidP="0013304A">
      <w:pPr>
        <w:pStyle w:val="EndNoteBibliography"/>
        <w:numPr>
          <w:ilvl w:val="3"/>
          <w:numId w:val="3"/>
        </w:numPr>
        <w:ind w:left="360"/>
      </w:pPr>
      <w:r w:rsidRPr="00A5180A">
        <w:rPr>
          <w:rFonts w:eastAsiaTheme="minorHAnsi"/>
        </w:rPr>
        <w:t xml:space="preserve">Zhao, J. and Cui, G. (2011). Study on adsorption and complexation behavior of thiourea on copper surface. </w:t>
      </w:r>
      <w:r w:rsidRPr="00A5180A">
        <w:rPr>
          <w:rFonts w:eastAsiaTheme="minorHAnsi"/>
          <w:i/>
          <w:iCs/>
        </w:rPr>
        <w:t>International Journal of Electrochemical Science,</w:t>
      </w:r>
      <w:r w:rsidRPr="00A5180A">
        <w:rPr>
          <w:rFonts w:eastAsiaTheme="minorHAnsi"/>
        </w:rPr>
        <w:t xml:space="preserve"> 6: 4048 </w:t>
      </w:r>
      <w:r>
        <w:rPr>
          <w:rFonts w:eastAsiaTheme="minorHAnsi"/>
        </w:rPr>
        <w:t>–</w:t>
      </w:r>
      <w:r w:rsidRPr="00A5180A">
        <w:rPr>
          <w:rFonts w:eastAsiaTheme="minorHAnsi"/>
        </w:rPr>
        <w:t xml:space="preserve"> 4058.</w:t>
      </w:r>
      <w:bookmarkStart w:id="2" w:name="_ENREF_5"/>
    </w:p>
    <w:p w:rsidR="0013304A" w:rsidRDefault="0013304A" w:rsidP="0013304A">
      <w:pPr>
        <w:pStyle w:val="EndNoteBibliography"/>
        <w:numPr>
          <w:ilvl w:val="3"/>
          <w:numId w:val="3"/>
        </w:numPr>
        <w:ind w:left="360"/>
      </w:pPr>
      <w:r w:rsidRPr="00A5180A">
        <w:rPr>
          <w:rFonts w:eastAsiaTheme="minorHAnsi"/>
        </w:rPr>
        <w:t xml:space="preserve">Yahyazahed, </w:t>
      </w:r>
      <w:r>
        <w:rPr>
          <w:rFonts w:eastAsiaTheme="minorHAnsi"/>
        </w:rPr>
        <w:t>A. and Ghasemi, Z.</w:t>
      </w:r>
      <w:r w:rsidRPr="00A5180A">
        <w:rPr>
          <w:rFonts w:eastAsiaTheme="minorHAnsi"/>
        </w:rPr>
        <w:t xml:space="preserve"> (2013). Synthesis of unsymmetrical thiourea derivatives. </w:t>
      </w:r>
      <w:r>
        <w:rPr>
          <w:rFonts w:eastAsiaTheme="minorHAnsi"/>
          <w:i/>
          <w:iCs/>
        </w:rPr>
        <w:t>European Chemical</w:t>
      </w:r>
      <w:r w:rsidRPr="00A5180A">
        <w:rPr>
          <w:rFonts w:eastAsiaTheme="minorHAnsi"/>
          <w:i/>
          <w:iCs/>
        </w:rPr>
        <w:t xml:space="preserve"> Bull</w:t>
      </w:r>
      <w:r>
        <w:rPr>
          <w:rFonts w:eastAsiaTheme="minorHAnsi"/>
          <w:i/>
          <w:iCs/>
        </w:rPr>
        <w:t>etin</w:t>
      </w:r>
      <w:r w:rsidRPr="00A5180A">
        <w:rPr>
          <w:rFonts w:eastAsiaTheme="minorHAnsi"/>
        </w:rPr>
        <w:t xml:space="preserve">, 2(8): 573 </w:t>
      </w:r>
      <w:r>
        <w:rPr>
          <w:rFonts w:eastAsiaTheme="minorHAnsi"/>
        </w:rPr>
        <w:t>–</w:t>
      </w:r>
      <w:r w:rsidRPr="00A5180A">
        <w:rPr>
          <w:rFonts w:eastAsiaTheme="minorHAnsi"/>
        </w:rPr>
        <w:t xml:space="preserve"> 575.</w:t>
      </w:r>
    </w:p>
    <w:p w:rsidR="0013304A" w:rsidRDefault="0013304A" w:rsidP="0013304A">
      <w:pPr>
        <w:pStyle w:val="EndNoteBibliography"/>
        <w:numPr>
          <w:ilvl w:val="3"/>
          <w:numId w:val="3"/>
        </w:numPr>
        <w:ind w:left="360"/>
      </w:pPr>
      <w:r>
        <w:t>Z</w:t>
      </w:r>
      <w:r w:rsidRPr="00A5180A">
        <w:rPr>
          <w:rFonts w:eastAsiaTheme="minorHAnsi"/>
        </w:rPr>
        <w:t>hang, Z., Lu, S., Sha, C. and Xu, D. (2015). A single thiourea-appended 1,8-naphthalimide chemosensor for three heavy metal ions: Fe</w:t>
      </w:r>
      <w:r w:rsidRPr="00A5180A">
        <w:rPr>
          <w:rFonts w:eastAsiaTheme="minorHAnsi"/>
          <w:vertAlign w:val="superscript"/>
        </w:rPr>
        <w:t>3+</w:t>
      </w:r>
      <w:r w:rsidRPr="00A5180A">
        <w:rPr>
          <w:rFonts w:eastAsiaTheme="minorHAnsi"/>
        </w:rPr>
        <w:t>, Pb</w:t>
      </w:r>
      <w:r w:rsidRPr="00A5180A">
        <w:rPr>
          <w:rFonts w:eastAsiaTheme="minorHAnsi"/>
          <w:vertAlign w:val="superscript"/>
        </w:rPr>
        <w:t>2+</w:t>
      </w:r>
      <w:r w:rsidRPr="00A5180A">
        <w:rPr>
          <w:rFonts w:eastAsiaTheme="minorHAnsi"/>
        </w:rPr>
        <w:t>, and Hg</w:t>
      </w:r>
      <w:r w:rsidRPr="00A5180A">
        <w:rPr>
          <w:rFonts w:eastAsiaTheme="minorHAnsi"/>
          <w:vertAlign w:val="superscript"/>
        </w:rPr>
        <w:t>2+</w:t>
      </w:r>
      <w:r w:rsidRPr="00A5180A">
        <w:rPr>
          <w:rFonts w:eastAsiaTheme="minorHAnsi"/>
        </w:rPr>
        <w:t xml:space="preserve">. </w:t>
      </w:r>
      <w:r w:rsidRPr="00A5180A">
        <w:rPr>
          <w:rFonts w:eastAsiaTheme="minorHAnsi"/>
          <w:i/>
          <w:iCs/>
        </w:rPr>
        <w:t>Sensors and Actuators</w:t>
      </w:r>
      <w:r w:rsidRPr="00A5180A">
        <w:rPr>
          <w:rFonts w:eastAsiaTheme="minorHAnsi"/>
        </w:rPr>
        <w:t>, 208: 258 – 266.</w:t>
      </w:r>
      <w:bookmarkEnd w:id="1"/>
      <w:bookmarkEnd w:id="2"/>
    </w:p>
    <w:p w:rsidR="0013304A" w:rsidRDefault="0013304A" w:rsidP="0013304A">
      <w:pPr>
        <w:pStyle w:val="EndNoteBibliography"/>
        <w:numPr>
          <w:ilvl w:val="3"/>
          <w:numId w:val="3"/>
        </w:numPr>
        <w:ind w:left="360"/>
      </w:pPr>
      <w:r w:rsidRPr="00A5180A">
        <w:rPr>
          <w:rFonts w:eastAsiaTheme="minorHAnsi"/>
        </w:rPr>
        <w:t xml:space="preserve">Khansari, M. E., Wallace, </w:t>
      </w:r>
      <w:r>
        <w:rPr>
          <w:rFonts w:eastAsiaTheme="minorHAnsi"/>
        </w:rPr>
        <w:t>K. D.</w:t>
      </w:r>
      <w:r w:rsidRPr="00A5180A">
        <w:rPr>
          <w:rFonts w:eastAsiaTheme="minorHAnsi"/>
        </w:rPr>
        <w:t xml:space="preserve"> and Hossain, M. A. (2013). Synthesis and anion recognition studies of dipodal thiourea-based sensor for anions. </w:t>
      </w:r>
      <w:r w:rsidRPr="00A5180A">
        <w:rPr>
          <w:rFonts w:eastAsiaTheme="minorHAnsi"/>
          <w:i/>
          <w:iCs/>
        </w:rPr>
        <w:t>Tetrahedron Letters,</w:t>
      </w:r>
      <w:r w:rsidRPr="00A5180A">
        <w:rPr>
          <w:rFonts w:eastAsiaTheme="minorHAnsi"/>
        </w:rPr>
        <w:t xml:space="preserve"> 55: 438 </w:t>
      </w:r>
      <w:r>
        <w:rPr>
          <w:rFonts w:eastAsiaTheme="minorHAnsi"/>
        </w:rPr>
        <w:t>–</w:t>
      </w:r>
      <w:r>
        <w:t xml:space="preserve"> </w:t>
      </w:r>
      <w:r w:rsidRPr="00A5180A">
        <w:rPr>
          <w:rFonts w:eastAsiaTheme="minorHAnsi"/>
        </w:rPr>
        <w:t>440.</w:t>
      </w:r>
    </w:p>
    <w:p w:rsidR="0013304A" w:rsidRDefault="0013304A" w:rsidP="0013304A">
      <w:pPr>
        <w:pStyle w:val="EndNoteBibliography"/>
        <w:numPr>
          <w:ilvl w:val="3"/>
          <w:numId w:val="3"/>
        </w:numPr>
        <w:ind w:left="360"/>
      </w:pPr>
      <w:r w:rsidRPr="00A5180A">
        <w:rPr>
          <w:rFonts w:eastAsiaTheme="minorHAnsi"/>
        </w:rPr>
        <w:t>Singh, A., Bharty, M. K., Bha</w:t>
      </w:r>
      <w:r>
        <w:rPr>
          <w:rFonts w:eastAsiaTheme="minorHAnsi"/>
        </w:rPr>
        <w:t>rati, P., Bharti, A., Singh, S.</w:t>
      </w:r>
      <w:r w:rsidRPr="00A5180A">
        <w:rPr>
          <w:rFonts w:eastAsiaTheme="minorHAnsi"/>
        </w:rPr>
        <w:t xml:space="preserve"> and Singh, N. </w:t>
      </w:r>
      <w:r>
        <w:rPr>
          <w:rFonts w:eastAsiaTheme="minorHAnsi"/>
        </w:rPr>
        <w:t xml:space="preserve">K. </w:t>
      </w:r>
      <w:r w:rsidRPr="00A5180A">
        <w:rPr>
          <w:rFonts w:eastAsiaTheme="minorHAnsi"/>
        </w:rPr>
        <w:t>(2015). Synthesis, spectral, thermal and structural characteri</w:t>
      </w:r>
      <w:r>
        <w:rPr>
          <w:rFonts w:eastAsiaTheme="minorHAnsi"/>
        </w:rPr>
        <w:t>zation of a hexanuclear copper(I) cluster and a cobalt(III</w:t>
      </w:r>
      <w:r w:rsidRPr="00A5180A">
        <w:rPr>
          <w:rFonts w:eastAsiaTheme="minorHAnsi"/>
        </w:rPr>
        <w:t xml:space="preserve">) complex of 1-ethyl-3-phenyl-thiourea. </w:t>
      </w:r>
      <w:r w:rsidRPr="00A5180A">
        <w:rPr>
          <w:rFonts w:eastAsiaTheme="minorHAnsi"/>
          <w:i/>
          <w:iCs/>
        </w:rPr>
        <w:t>Polyhedron,</w:t>
      </w:r>
      <w:r w:rsidRPr="00A5180A">
        <w:rPr>
          <w:rFonts w:eastAsiaTheme="minorHAnsi"/>
        </w:rPr>
        <w:t xml:space="preserve"> 85: 918 </w:t>
      </w:r>
      <w:r>
        <w:rPr>
          <w:rFonts w:eastAsiaTheme="minorHAnsi"/>
        </w:rPr>
        <w:t>–</w:t>
      </w:r>
      <w:r>
        <w:t xml:space="preserve"> </w:t>
      </w:r>
      <w:r w:rsidRPr="00A5180A">
        <w:rPr>
          <w:rFonts w:eastAsiaTheme="minorHAnsi"/>
        </w:rPr>
        <w:t>925.</w:t>
      </w:r>
    </w:p>
    <w:p w:rsidR="0013304A" w:rsidRDefault="0013304A" w:rsidP="0013304A">
      <w:pPr>
        <w:pStyle w:val="EndNoteBibliography"/>
        <w:numPr>
          <w:ilvl w:val="3"/>
          <w:numId w:val="3"/>
        </w:numPr>
        <w:ind w:left="360"/>
      </w:pPr>
      <w:r w:rsidRPr="00A5180A">
        <w:rPr>
          <w:rFonts w:eastAsiaTheme="minorHAnsi"/>
        </w:rPr>
        <w:t xml:space="preserve">Saad, F. A. (2014). Coordination chemistry of some first row transition metal complexes with multi-dentate ligand (1- benzoyl - 3-(4-methylpyridin -2-yl) thiourea), spectral, electrochemical and x – ray single crystal studies. </w:t>
      </w:r>
      <w:r>
        <w:rPr>
          <w:rFonts w:eastAsiaTheme="minorHAnsi"/>
          <w:i/>
          <w:iCs/>
        </w:rPr>
        <w:t>International Journal</w:t>
      </w:r>
      <w:r w:rsidRPr="00A5180A">
        <w:rPr>
          <w:rFonts w:eastAsiaTheme="minorHAnsi"/>
          <w:i/>
          <w:iCs/>
        </w:rPr>
        <w:t xml:space="preserve"> </w:t>
      </w:r>
      <w:r>
        <w:rPr>
          <w:rFonts w:eastAsiaTheme="minorHAnsi"/>
          <w:i/>
          <w:iCs/>
        </w:rPr>
        <w:t>of Electrochemical Science</w:t>
      </w:r>
      <w:r w:rsidRPr="00A5180A">
        <w:rPr>
          <w:rFonts w:eastAsiaTheme="minorHAnsi"/>
          <w:i/>
          <w:iCs/>
        </w:rPr>
        <w:t>,</w:t>
      </w:r>
      <w:r w:rsidRPr="00A5180A">
        <w:rPr>
          <w:rFonts w:eastAsiaTheme="minorHAnsi"/>
        </w:rPr>
        <w:t xml:space="preserve"> 9: </w:t>
      </w:r>
      <w:r>
        <w:rPr>
          <w:rFonts w:eastAsiaTheme="minorHAnsi"/>
        </w:rPr>
        <w:t>4761 –</w:t>
      </w:r>
      <w:r>
        <w:t xml:space="preserve"> </w:t>
      </w:r>
      <w:r w:rsidRPr="00A5180A">
        <w:rPr>
          <w:rFonts w:eastAsiaTheme="minorHAnsi"/>
        </w:rPr>
        <w:t>4775.</w:t>
      </w:r>
    </w:p>
    <w:p w:rsidR="0013304A" w:rsidRDefault="0013304A" w:rsidP="0013304A">
      <w:pPr>
        <w:pStyle w:val="EndNoteBibliography"/>
        <w:numPr>
          <w:ilvl w:val="3"/>
          <w:numId w:val="3"/>
        </w:numPr>
        <w:ind w:left="360"/>
      </w:pPr>
      <w:r w:rsidRPr="002E762D">
        <w:rPr>
          <w:rFonts w:eastAsiaTheme="minorHAnsi"/>
        </w:rPr>
        <w:t xml:space="preserve">Rauf, M. K., Imtiaz-ud-Din, Badshah, A., Gielen, M., Ebihara, M., de Vos, D. and Ahmed, S. (2009). </w:t>
      </w:r>
      <w:r w:rsidRPr="00A5180A">
        <w:rPr>
          <w:rFonts w:eastAsiaTheme="minorHAnsi"/>
        </w:rPr>
        <w:t>Synthesis, structural characterization and in vitro cytotoxicity and anti-bac</w:t>
      </w:r>
      <w:r>
        <w:rPr>
          <w:rFonts w:eastAsiaTheme="minorHAnsi"/>
        </w:rPr>
        <w:t>terial activity of some copper(I</w:t>
      </w:r>
      <w:r w:rsidRPr="00A5180A">
        <w:rPr>
          <w:rFonts w:eastAsiaTheme="minorHAnsi"/>
        </w:rPr>
        <w:t xml:space="preserve">) complexes with N,N'-disubstituted thioureas. </w:t>
      </w:r>
      <w:r w:rsidRPr="00A5180A">
        <w:rPr>
          <w:rFonts w:eastAsiaTheme="minorHAnsi"/>
          <w:i/>
          <w:iCs/>
        </w:rPr>
        <w:t>Journal of Inorganic Biochemistry,</w:t>
      </w:r>
      <w:r w:rsidRPr="00A5180A">
        <w:rPr>
          <w:rFonts w:eastAsiaTheme="minorHAnsi"/>
        </w:rPr>
        <w:t xml:space="preserve"> 103: 1135 </w:t>
      </w:r>
      <w:r>
        <w:rPr>
          <w:rFonts w:eastAsiaTheme="minorHAnsi"/>
        </w:rPr>
        <w:t>–</w:t>
      </w:r>
      <w:r w:rsidRPr="00A5180A">
        <w:rPr>
          <w:rFonts w:eastAsiaTheme="minorHAnsi"/>
        </w:rPr>
        <w:t xml:space="preserve"> 1144.</w:t>
      </w:r>
    </w:p>
    <w:p w:rsidR="0013304A" w:rsidRDefault="0013304A" w:rsidP="0013304A">
      <w:pPr>
        <w:pStyle w:val="EndNoteBibliography"/>
        <w:numPr>
          <w:ilvl w:val="3"/>
          <w:numId w:val="3"/>
        </w:numPr>
        <w:ind w:left="360"/>
        <w:rPr>
          <w:rFonts w:eastAsiaTheme="minorHAnsi"/>
        </w:rPr>
      </w:pPr>
      <w:r w:rsidRPr="00A5180A">
        <w:rPr>
          <w:rFonts w:eastAsiaTheme="minorHAnsi"/>
        </w:rPr>
        <w:t>Lee, J. Y., Rao, B. A., Hwang, J. Y. and Son, Y. (2015). A novel sensing capabilities and structural modification from thiourea to urea derivative by Hg(ClO</w:t>
      </w:r>
      <w:r w:rsidRPr="00A5180A">
        <w:rPr>
          <w:rFonts w:eastAsiaTheme="minorHAnsi"/>
          <w:vertAlign w:val="subscript"/>
        </w:rPr>
        <w:t>4</w:t>
      </w:r>
      <w:r w:rsidRPr="00A5180A">
        <w:rPr>
          <w:rFonts w:eastAsiaTheme="minorHAnsi"/>
        </w:rPr>
        <w:t>)</w:t>
      </w:r>
      <w:r w:rsidRPr="00A5180A">
        <w:rPr>
          <w:rFonts w:eastAsiaTheme="minorHAnsi"/>
          <w:vertAlign w:val="subscript"/>
        </w:rPr>
        <w:t>2</w:t>
      </w:r>
      <w:r w:rsidRPr="00A5180A">
        <w:rPr>
          <w:rFonts w:eastAsiaTheme="minorHAnsi"/>
        </w:rPr>
        <w:t>: Select</w:t>
      </w:r>
      <w:r>
        <w:rPr>
          <w:rFonts w:eastAsiaTheme="minorHAnsi"/>
        </w:rPr>
        <w:t>ive dual chemodosimeter for Hg</w:t>
      </w:r>
      <w:r>
        <w:rPr>
          <w:rFonts w:eastAsiaTheme="minorHAnsi"/>
          <w:vertAlign w:val="superscript"/>
        </w:rPr>
        <w:t>2+</w:t>
      </w:r>
      <w:r>
        <w:rPr>
          <w:rFonts w:eastAsiaTheme="minorHAnsi"/>
        </w:rPr>
        <w:t xml:space="preserve"> and F</w:t>
      </w:r>
      <w:r>
        <w:rPr>
          <w:rFonts w:eastAsiaTheme="minorHAnsi"/>
          <w:vertAlign w:val="superscript"/>
        </w:rPr>
        <w:t>-</w:t>
      </w:r>
      <w:r>
        <w:rPr>
          <w:rFonts w:eastAsiaTheme="minorHAnsi"/>
        </w:rPr>
        <w:t xml:space="preserve"> </w:t>
      </w:r>
      <w:r w:rsidRPr="00A5180A">
        <w:rPr>
          <w:rFonts w:eastAsiaTheme="minorHAnsi"/>
        </w:rPr>
        <w:t xml:space="preserve">ions. </w:t>
      </w:r>
      <w:r w:rsidRPr="00A5180A">
        <w:rPr>
          <w:rFonts w:eastAsiaTheme="minorHAnsi"/>
          <w:i/>
          <w:iCs/>
        </w:rPr>
        <w:t>Sensors and Actuators B,</w:t>
      </w:r>
      <w:r w:rsidRPr="00A5180A">
        <w:rPr>
          <w:rFonts w:eastAsiaTheme="minorHAnsi"/>
        </w:rPr>
        <w:t xml:space="preserve"> 220: 1070 – 1085.</w:t>
      </w:r>
    </w:p>
    <w:p w:rsidR="0013304A" w:rsidRDefault="0013304A" w:rsidP="0013304A">
      <w:pPr>
        <w:pStyle w:val="EndNoteBibliography"/>
        <w:numPr>
          <w:ilvl w:val="3"/>
          <w:numId w:val="3"/>
        </w:numPr>
        <w:ind w:left="360"/>
        <w:rPr>
          <w:rFonts w:eastAsiaTheme="minorHAnsi"/>
        </w:rPr>
      </w:pPr>
      <w:r w:rsidRPr="00A5180A">
        <w:rPr>
          <w:rFonts w:eastAsiaTheme="minorHAnsi"/>
        </w:rPr>
        <w:t xml:space="preserve">Arslan, H., Duran, N., Borekci, G., Koray, O. and Akbay, C. (2009). Antimicrobial activity of some thiourea derivatives and their nickel and copper complexes. </w:t>
      </w:r>
      <w:r w:rsidRPr="00A5180A">
        <w:rPr>
          <w:rFonts w:eastAsiaTheme="minorHAnsi"/>
          <w:i/>
          <w:iCs/>
        </w:rPr>
        <w:t>Molecules,</w:t>
      </w:r>
      <w:r w:rsidRPr="00A5180A">
        <w:rPr>
          <w:rFonts w:eastAsiaTheme="minorHAnsi"/>
        </w:rPr>
        <w:t xml:space="preserve"> 14: 519 </w:t>
      </w:r>
      <w:r>
        <w:rPr>
          <w:rFonts w:eastAsiaTheme="minorHAnsi"/>
        </w:rPr>
        <w:t xml:space="preserve">– </w:t>
      </w:r>
      <w:r w:rsidRPr="00A5180A">
        <w:rPr>
          <w:rFonts w:eastAsiaTheme="minorHAnsi"/>
        </w:rPr>
        <w:t>522.</w:t>
      </w:r>
    </w:p>
    <w:p w:rsidR="0013304A" w:rsidRDefault="0013304A" w:rsidP="0013304A">
      <w:pPr>
        <w:pStyle w:val="EndNoteBibliography"/>
        <w:numPr>
          <w:ilvl w:val="3"/>
          <w:numId w:val="3"/>
        </w:numPr>
        <w:ind w:left="360"/>
        <w:rPr>
          <w:rFonts w:eastAsiaTheme="minorHAnsi"/>
        </w:rPr>
      </w:pPr>
      <w:r w:rsidRPr="00A5180A">
        <w:rPr>
          <w:rFonts w:eastAsiaTheme="minorHAnsi"/>
        </w:rPr>
        <w:lastRenderedPageBreak/>
        <w:t>Saeed, A., Abbas, N., Ashraf,</w:t>
      </w:r>
      <w:r>
        <w:rPr>
          <w:rFonts w:eastAsiaTheme="minorHAnsi"/>
        </w:rPr>
        <w:t xml:space="preserve"> Z.</w:t>
      </w:r>
      <w:r w:rsidRPr="00A5180A">
        <w:rPr>
          <w:rFonts w:eastAsiaTheme="minorHAnsi"/>
        </w:rPr>
        <w:t xml:space="preserve"> and Bolte, M. (2013). Synthesis, characterization and antibacterial activity of new 1,2- and 1,4-bis(n'-substituted thioureido)benzene derivatives. </w:t>
      </w:r>
      <w:r>
        <w:rPr>
          <w:rFonts w:eastAsiaTheme="minorHAnsi"/>
          <w:i/>
          <w:iCs/>
        </w:rPr>
        <w:t>South African Journal</w:t>
      </w:r>
      <w:r w:rsidRPr="00A5180A">
        <w:rPr>
          <w:rFonts w:eastAsiaTheme="minorHAnsi"/>
          <w:i/>
          <w:iCs/>
        </w:rPr>
        <w:t xml:space="preserve"> </w:t>
      </w:r>
      <w:r>
        <w:rPr>
          <w:rFonts w:eastAsiaTheme="minorHAnsi"/>
          <w:i/>
          <w:iCs/>
        </w:rPr>
        <w:t>of Chemistry</w:t>
      </w:r>
      <w:r w:rsidRPr="00A5180A">
        <w:rPr>
          <w:rFonts w:eastAsiaTheme="minorHAnsi"/>
          <w:i/>
          <w:iCs/>
        </w:rPr>
        <w:t>,</w:t>
      </w:r>
      <w:r w:rsidRPr="00A5180A">
        <w:rPr>
          <w:rFonts w:eastAsiaTheme="minorHAnsi"/>
        </w:rPr>
        <w:t xml:space="preserve"> 66: 273 </w:t>
      </w:r>
      <w:r>
        <w:rPr>
          <w:rFonts w:eastAsiaTheme="minorHAnsi"/>
        </w:rPr>
        <w:t xml:space="preserve">– </w:t>
      </w:r>
      <w:r w:rsidRPr="00A5180A">
        <w:rPr>
          <w:rFonts w:eastAsiaTheme="minorHAnsi"/>
        </w:rPr>
        <w:t>278.</w:t>
      </w:r>
    </w:p>
    <w:p w:rsidR="0013304A" w:rsidRDefault="0013304A" w:rsidP="0013304A">
      <w:pPr>
        <w:pStyle w:val="EndNoteBibliography"/>
        <w:numPr>
          <w:ilvl w:val="3"/>
          <w:numId w:val="3"/>
        </w:numPr>
        <w:ind w:left="360"/>
        <w:rPr>
          <w:rFonts w:eastAsiaTheme="minorHAnsi"/>
        </w:rPr>
      </w:pPr>
      <w:r w:rsidRPr="00A5180A">
        <w:rPr>
          <w:rFonts w:eastAsiaTheme="minorHAnsi"/>
        </w:rPr>
        <w:t xml:space="preserve">Kumari, R. G., Ramakrishnan, V., Carolin, M. L., Kumar, J., Sarua, A. and Kuball, M. (2009). Raman </w:t>
      </w:r>
      <w:r>
        <w:rPr>
          <w:rFonts w:eastAsiaTheme="minorHAnsi"/>
        </w:rPr>
        <w:t xml:space="preserve">spectral </w:t>
      </w:r>
      <w:r w:rsidRPr="00A5180A">
        <w:rPr>
          <w:rFonts w:eastAsiaTheme="minorHAnsi"/>
        </w:rPr>
        <w:t xml:space="preserve">investigation of thiourea complexes. </w:t>
      </w:r>
      <w:r w:rsidRPr="00A5180A">
        <w:rPr>
          <w:rFonts w:eastAsiaTheme="minorHAnsi"/>
          <w:i/>
          <w:iCs/>
        </w:rPr>
        <w:t xml:space="preserve">Spectrochimica Acta Part A, </w:t>
      </w:r>
      <w:r w:rsidRPr="00A5180A">
        <w:rPr>
          <w:rFonts w:eastAsiaTheme="minorHAnsi"/>
        </w:rPr>
        <w:t>73: 263 – 267.</w:t>
      </w:r>
    </w:p>
    <w:p w:rsidR="0013304A" w:rsidRPr="002E762D" w:rsidRDefault="0013304A" w:rsidP="0013304A">
      <w:pPr>
        <w:pStyle w:val="EndNoteBibliography"/>
        <w:numPr>
          <w:ilvl w:val="3"/>
          <w:numId w:val="3"/>
        </w:numPr>
        <w:ind w:left="360"/>
        <w:rPr>
          <w:rFonts w:eastAsiaTheme="minorHAnsi"/>
        </w:rPr>
      </w:pPr>
      <w:r w:rsidRPr="0092169A">
        <w:rPr>
          <w:rFonts w:eastAsiaTheme="minorHAnsi"/>
        </w:rPr>
        <w:t>Ke</w:t>
      </w:r>
      <w:r>
        <w:rPr>
          <w:rFonts w:eastAsiaTheme="minorHAnsi"/>
        </w:rPr>
        <w:t>, S. Y.</w:t>
      </w:r>
      <w:r w:rsidRPr="0092169A">
        <w:rPr>
          <w:rFonts w:eastAsiaTheme="minorHAnsi"/>
        </w:rPr>
        <w:t xml:space="preserve"> and Xue, S. J.</w:t>
      </w:r>
      <w:r>
        <w:rPr>
          <w:rFonts w:eastAsiaTheme="minorHAnsi"/>
        </w:rPr>
        <w:t xml:space="preserve"> </w:t>
      </w:r>
      <w:r w:rsidRPr="0092169A">
        <w:rPr>
          <w:rFonts w:eastAsiaTheme="minorHAnsi"/>
        </w:rPr>
        <w:t xml:space="preserve">(2006). Synthesis and herbicidal activity of n-(o-fluorophenoxyacetyl)thioureas derivatives and related fused heterocyclic compounds. </w:t>
      </w:r>
      <w:r w:rsidRPr="0092169A">
        <w:rPr>
          <w:rFonts w:eastAsiaTheme="minorHAnsi"/>
          <w:i/>
          <w:iCs/>
        </w:rPr>
        <w:t xml:space="preserve">Arkivoc, </w:t>
      </w:r>
      <w:r>
        <w:rPr>
          <w:rFonts w:eastAsiaTheme="minorHAnsi"/>
        </w:rPr>
        <w:t xml:space="preserve">10: </w:t>
      </w:r>
      <w:r w:rsidRPr="0092169A">
        <w:rPr>
          <w:rFonts w:eastAsiaTheme="minorHAnsi"/>
        </w:rPr>
        <w:t>63</w:t>
      </w:r>
      <w:r>
        <w:rPr>
          <w:rFonts w:eastAsiaTheme="minorHAnsi"/>
        </w:rPr>
        <w:t xml:space="preserve"> – </w:t>
      </w:r>
      <w:r w:rsidRPr="002E762D">
        <w:rPr>
          <w:rFonts w:eastAsiaTheme="minorHAnsi"/>
        </w:rPr>
        <w:t>68.</w:t>
      </w:r>
    </w:p>
    <w:p w:rsidR="0013304A" w:rsidRDefault="0013304A" w:rsidP="0013304A">
      <w:pPr>
        <w:pStyle w:val="EndNoteBibliography"/>
        <w:numPr>
          <w:ilvl w:val="3"/>
          <w:numId w:val="3"/>
        </w:numPr>
        <w:ind w:left="360"/>
        <w:rPr>
          <w:rFonts w:eastAsiaTheme="minorHAnsi"/>
        </w:rPr>
      </w:pPr>
      <w:r w:rsidRPr="0092169A">
        <w:rPr>
          <w:rFonts w:eastAsiaTheme="minorHAnsi"/>
        </w:rPr>
        <w:t xml:space="preserve">Odago, M. O., Colabello, D. M. and Lees, A. J. (2010). A simple thiourea based colorimetric sensor for cyanide anion. </w:t>
      </w:r>
      <w:r w:rsidRPr="0092169A">
        <w:rPr>
          <w:rFonts w:eastAsiaTheme="minorHAnsi"/>
          <w:i/>
          <w:iCs/>
        </w:rPr>
        <w:t>Tetrahedron Letters,</w:t>
      </w:r>
      <w:r w:rsidRPr="0092169A">
        <w:rPr>
          <w:rFonts w:eastAsiaTheme="minorHAnsi"/>
        </w:rPr>
        <w:t xml:space="preserve"> 66: 7465 </w:t>
      </w:r>
      <w:r>
        <w:rPr>
          <w:rFonts w:eastAsiaTheme="minorHAnsi"/>
        </w:rPr>
        <w:t>–</w:t>
      </w:r>
      <w:r w:rsidRPr="0092169A">
        <w:rPr>
          <w:rFonts w:eastAsiaTheme="minorHAnsi"/>
        </w:rPr>
        <w:t xml:space="preserve"> 7471.</w:t>
      </w:r>
    </w:p>
    <w:p w:rsidR="0013304A" w:rsidRDefault="0013304A" w:rsidP="0013304A">
      <w:pPr>
        <w:pStyle w:val="EndNoteBibliography"/>
        <w:numPr>
          <w:ilvl w:val="3"/>
          <w:numId w:val="3"/>
        </w:numPr>
        <w:ind w:left="360"/>
        <w:rPr>
          <w:rFonts w:eastAsiaTheme="minorHAnsi"/>
        </w:rPr>
      </w:pPr>
      <w:r w:rsidRPr="0092169A">
        <w:rPr>
          <w:rFonts w:eastAsiaTheme="minorHAnsi"/>
        </w:rPr>
        <w:t>Perry, C. J., Holding, K. and Tyrrell, E.. (2008). Simple, novel synthesis for 1-carbamoyl-1</w:t>
      </w:r>
      <w:r w:rsidRPr="0092169A">
        <w:rPr>
          <w:rFonts w:eastAsiaTheme="minorHAnsi"/>
          <w:i/>
          <w:iCs/>
        </w:rPr>
        <w:t>H</w:t>
      </w:r>
      <w:r w:rsidRPr="0092169A">
        <w:rPr>
          <w:rFonts w:eastAsiaTheme="minorHAnsi"/>
        </w:rPr>
        <w:t xml:space="preserve">-benzotriazole and some of its analogs. </w:t>
      </w:r>
      <w:r w:rsidRPr="0092169A">
        <w:rPr>
          <w:rFonts w:eastAsiaTheme="minorHAnsi"/>
          <w:i/>
          <w:iCs/>
        </w:rPr>
        <w:t>Synthetic Communications,</w:t>
      </w:r>
      <w:r w:rsidRPr="0092169A">
        <w:rPr>
          <w:rFonts w:eastAsiaTheme="minorHAnsi"/>
        </w:rPr>
        <w:t xml:space="preserve"> 38: 3354 </w:t>
      </w:r>
      <w:r>
        <w:rPr>
          <w:rFonts w:eastAsiaTheme="minorHAnsi"/>
        </w:rPr>
        <w:t>–</w:t>
      </w:r>
      <w:r w:rsidRPr="0092169A">
        <w:rPr>
          <w:rFonts w:eastAsiaTheme="minorHAnsi"/>
        </w:rPr>
        <w:t xml:space="preserve"> 3365.</w:t>
      </w:r>
    </w:p>
    <w:p w:rsidR="0013304A" w:rsidRDefault="0013304A" w:rsidP="0013304A">
      <w:pPr>
        <w:pStyle w:val="EndNoteBibliography"/>
        <w:numPr>
          <w:ilvl w:val="3"/>
          <w:numId w:val="3"/>
        </w:numPr>
        <w:ind w:left="360"/>
        <w:rPr>
          <w:rFonts w:eastAsiaTheme="minorHAnsi"/>
        </w:rPr>
      </w:pPr>
      <w:r w:rsidRPr="0092169A">
        <w:rPr>
          <w:rFonts w:eastAsiaTheme="minorHAnsi"/>
        </w:rPr>
        <w:t xml:space="preserve">Awang Ngah, F. A., Lee, Y. H., Hasbullah, S. A. and Hassan, N. I. (2016). Synthesis and characterization of 1-(3-aminophenyl)-3-(naphthalen-1-yl)thiourea and preliminary study towards binding with metal ions. </w:t>
      </w:r>
      <w:r w:rsidRPr="0092169A">
        <w:rPr>
          <w:rFonts w:eastAsiaTheme="minorHAnsi"/>
          <w:i/>
          <w:iCs/>
        </w:rPr>
        <w:t>AIP Conference Proceedings,</w:t>
      </w:r>
      <w:r w:rsidRPr="0092169A">
        <w:rPr>
          <w:rFonts w:eastAsiaTheme="minorHAnsi"/>
        </w:rPr>
        <w:t xml:space="preserve"> 1784 (1)</w:t>
      </w:r>
      <w:r>
        <w:rPr>
          <w:rFonts w:eastAsiaTheme="minorHAnsi"/>
        </w:rPr>
        <w:t>: 1 – 8</w:t>
      </w:r>
      <w:r w:rsidRPr="0092169A">
        <w:rPr>
          <w:rFonts w:eastAsiaTheme="minorHAnsi"/>
        </w:rPr>
        <w:t>.</w:t>
      </w:r>
    </w:p>
    <w:p w:rsidR="0013304A" w:rsidRDefault="0013304A" w:rsidP="0013304A">
      <w:pPr>
        <w:pStyle w:val="EndNoteBibliography"/>
        <w:numPr>
          <w:ilvl w:val="3"/>
          <w:numId w:val="3"/>
        </w:numPr>
        <w:ind w:left="360"/>
        <w:rPr>
          <w:rFonts w:eastAsiaTheme="minorHAnsi"/>
        </w:rPr>
      </w:pPr>
      <w:r w:rsidRPr="002E762D">
        <w:rPr>
          <w:rFonts w:eastAsiaTheme="minorHAnsi"/>
        </w:rPr>
        <w:t>Zhang, L. P., Sha</w:t>
      </w:r>
      <w:r>
        <w:rPr>
          <w:rFonts w:eastAsiaTheme="minorHAnsi"/>
        </w:rPr>
        <w:t>ng, X. B., Wu, Q. F., Zhang, Y.</w:t>
      </w:r>
      <w:r w:rsidRPr="002E762D">
        <w:rPr>
          <w:rFonts w:eastAsiaTheme="minorHAnsi"/>
        </w:rPr>
        <w:t xml:space="preserve"> and Li, J. P. (2012). Highly efficient method for the synthesis of 1,4-phenylenedithioureas under solvent- and catalyst- free condition promoted by microwave irradiation. </w:t>
      </w:r>
      <w:r w:rsidRPr="002E762D">
        <w:rPr>
          <w:rFonts w:eastAsiaTheme="minorHAnsi"/>
          <w:i/>
          <w:iCs/>
        </w:rPr>
        <w:t>Int</w:t>
      </w:r>
      <w:r>
        <w:rPr>
          <w:rFonts w:eastAsiaTheme="minorHAnsi"/>
          <w:i/>
          <w:iCs/>
        </w:rPr>
        <w:t>erna</w:t>
      </w:r>
      <w:r w:rsidRPr="002E762D">
        <w:rPr>
          <w:rFonts w:eastAsiaTheme="minorHAnsi"/>
          <w:i/>
          <w:iCs/>
        </w:rPr>
        <w:t>tional Journal of Rapid Communication of Synthetic Organic Chemistry,</w:t>
      </w:r>
      <w:r w:rsidRPr="002E762D">
        <w:rPr>
          <w:rFonts w:eastAsiaTheme="minorHAnsi"/>
        </w:rPr>
        <w:t xml:space="preserve"> 42 (7): 1045 </w:t>
      </w:r>
      <w:r>
        <w:rPr>
          <w:rFonts w:eastAsiaTheme="minorHAnsi"/>
        </w:rPr>
        <w:t>–</w:t>
      </w:r>
      <w:r w:rsidRPr="002E762D">
        <w:rPr>
          <w:rFonts w:eastAsiaTheme="minorHAnsi"/>
        </w:rPr>
        <w:t xml:space="preserve"> 1052.</w:t>
      </w:r>
    </w:p>
    <w:p w:rsidR="0013304A" w:rsidRPr="002E762D" w:rsidRDefault="0013304A" w:rsidP="0013304A">
      <w:pPr>
        <w:pStyle w:val="EndNoteBibliography"/>
        <w:numPr>
          <w:ilvl w:val="3"/>
          <w:numId w:val="3"/>
        </w:numPr>
        <w:ind w:left="360"/>
        <w:rPr>
          <w:rFonts w:eastAsiaTheme="minorHAnsi"/>
        </w:rPr>
      </w:pPr>
      <w:r w:rsidRPr="002E762D">
        <w:rPr>
          <w:rFonts w:eastAsiaTheme="minorHAnsi"/>
        </w:rPr>
        <w:t xml:space="preserve">Kang, J., Lee, J. H., Kim, Y. H., Lee, S. K., Kim, E. Y., Lee, H. G. and Kim, C. (2011). Simple urea/thiourea sensors for the biologically important ions. </w:t>
      </w:r>
      <w:r>
        <w:rPr>
          <w:rFonts w:eastAsiaTheme="minorHAnsi"/>
          <w:i/>
          <w:iCs/>
        </w:rPr>
        <w:t xml:space="preserve">Journal of </w:t>
      </w:r>
      <w:r w:rsidRPr="002E762D">
        <w:rPr>
          <w:rFonts w:eastAsiaTheme="minorHAnsi"/>
          <w:i/>
          <w:iCs/>
        </w:rPr>
        <w:t>Incl</w:t>
      </w:r>
      <w:r>
        <w:rPr>
          <w:rFonts w:eastAsiaTheme="minorHAnsi"/>
          <w:i/>
          <w:iCs/>
        </w:rPr>
        <w:t>usion</w:t>
      </w:r>
      <w:r w:rsidRPr="002E762D">
        <w:rPr>
          <w:rFonts w:eastAsiaTheme="minorHAnsi"/>
          <w:i/>
          <w:iCs/>
        </w:rPr>
        <w:t xml:space="preserve"> Phenom</w:t>
      </w:r>
      <w:r>
        <w:rPr>
          <w:rFonts w:eastAsiaTheme="minorHAnsi"/>
          <w:i/>
          <w:iCs/>
        </w:rPr>
        <w:t>ena and</w:t>
      </w:r>
      <w:r w:rsidRPr="002E762D">
        <w:rPr>
          <w:rFonts w:eastAsiaTheme="minorHAnsi"/>
          <w:i/>
          <w:iCs/>
        </w:rPr>
        <w:t xml:space="preserve"> Macrocycl</w:t>
      </w:r>
      <w:r>
        <w:rPr>
          <w:rFonts w:eastAsiaTheme="minorHAnsi"/>
          <w:i/>
          <w:iCs/>
        </w:rPr>
        <w:t>ic</w:t>
      </w:r>
      <w:r w:rsidRPr="002E762D">
        <w:rPr>
          <w:rFonts w:eastAsiaTheme="minorHAnsi"/>
          <w:i/>
          <w:iCs/>
        </w:rPr>
        <w:t xml:space="preserve"> Chem</w:t>
      </w:r>
      <w:r>
        <w:rPr>
          <w:rFonts w:eastAsiaTheme="minorHAnsi"/>
          <w:i/>
          <w:iCs/>
        </w:rPr>
        <w:t>istry</w:t>
      </w:r>
      <w:r w:rsidRPr="002E762D">
        <w:rPr>
          <w:rFonts w:eastAsiaTheme="minorHAnsi"/>
          <w:i/>
          <w:iCs/>
        </w:rPr>
        <w:t>,</w:t>
      </w:r>
      <w:r>
        <w:rPr>
          <w:rFonts w:eastAsiaTheme="minorHAnsi"/>
        </w:rPr>
        <w:t xml:space="preserve"> 70: 29 – </w:t>
      </w:r>
      <w:r w:rsidRPr="002E762D">
        <w:rPr>
          <w:rFonts w:eastAsiaTheme="minorHAnsi"/>
        </w:rPr>
        <w:t>35.</w:t>
      </w:r>
    </w:p>
    <w:p w:rsidR="0013304A" w:rsidRPr="002E762D" w:rsidRDefault="0013304A" w:rsidP="0013304A">
      <w:pPr>
        <w:pStyle w:val="EndNoteBibliography"/>
        <w:numPr>
          <w:ilvl w:val="3"/>
          <w:numId w:val="3"/>
        </w:numPr>
        <w:ind w:left="360"/>
        <w:rPr>
          <w:rFonts w:eastAsiaTheme="minorHAnsi"/>
        </w:rPr>
      </w:pPr>
      <w:r w:rsidRPr="002E762D">
        <w:rPr>
          <w:rFonts w:eastAsiaTheme="minorHAnsi"/>
        </w:rPr>
        <w:t>Fakhar, I., Yamin, B. and Hasbullah, S.A. (2017). A comparative study of the metal binding behavior of al</w:t>
      </w:r>
      <w:r>
        <w:rPr>
          <w:rFonts w:eastAsiaTheme="minorHAnsi"/>
        </w:rPr>
        <w:t xml:space="preserve">anine based bis-thiourea isomers. </w:t>
      </w:r>
      <w:r w:rsidRPr="002E762D">
        <w:rPr>
          <w:rFonts w:eastAsiaTheme="minorHAnsi"/>
          <w:i/>
          <w:iCs/>
        </w:rPr>
        <w:t>Chemistry Central Journal</w:t>
      </w:r>
      <w:r>
        <w:rPr>
          <w:rFonts w:eastAsiaTheme="minorHAnsi"/>
          <w:iCs/>
        </w:rPr>
        <w:t>, 11:76. 1 –</w:t>
      </w:r>
      <w:r>
        <w:rPr>
          <w:rFonts w:eastAsiaTheme="minorHAnsi"/>
        </w:rPr>
        <w:t xml:space="preserve"> </w:t>
      </w:r>
      <w:r w:rsidRPr="002E762D">
        <w:rPr>
          <w:rFonts w:eastAsiaTheme="minorHAnsi"/>
          <w:iCs/>
        </w:rPr>
        <w:t>16</w:t>
      </w:r>
      <w:r>
        <w:rPr>
          <w:rFonts w:eastAsiaTheme="minorHAnsi"/>
          <w:iCs/>
        </w:rPr>
        <w:t>.</w:t>
      </w:r>
      <w:r w:rsidRPr="002E762D">
        <w:rPr>
          <w:rFonts w:eastAsiaTheme="minorHAnsi"/>
          <w:i/>
          <w:iCs/>
        </w:rPr>
        <w:t xml:space="preserve"> </w:t>
      </w:r>
    </w:p>
    <w:p w:rsidR="0013304A" w:rsidRPr="002E762D" w:rsidRDefault="0013304A" w:rsidP="0013304A">
      <w:pPr>
        <w:pStyle w:val="EndNoteBibliography"/>
        <w:numPr>
          <w:ilvl w:val="3"/>
          <w:numId w:val="3"/>
        </w:numPr>
        <w:ind w:left="360"/>
        <w:rPr>
          <w:rFonts w:eastAsiaTheme="minorHAnsi"/>
        </w:rPr>
      </w:pPr>
      <w:r w:rsidRPr="002E762D">
        <w:rPr>
          <w:rFonts w:eastAsiaTheme="minorHAnsi"/>
        </w:rPr>
        <w:t xml:space="preserve">Wiles, D. M., Gingras, B. A. and Suprunchuk, T. (1966). The C=S stretching vibration in the infrared spectra of some thiosemicarbazones. </w:t>
      </w:r>
      <w:r w:rsidRPr="002E762D">
        <w:rPr>
          <w:rFonts w:eastAsiaTheme="minorHAnsi"/>
          <w:i/>
          <w:iCs/>
        </w:rPr>
        <w:t>Canadian Journal of Chemistry,</w:t>
      </w:r>
      <w:r>
        <w:rPr>
          <w:rFonts w:eastAsiaTheme="minorHAnsi"/>
        </w:rPr>
        <w:t xml:space="preserve"> 45: 469 – </w:t>
      </w:r>
      <w:r w:rsidRPr="002E762D">
        <w:rPr>
          <w:rFonts w:eastAsiaTheme="minorHAnsi"/>
        </w:rPr>
        <w:t>473.</w:t>
      </w:r>
    </w:p>
    <w:p w:rsidR="00A74A7E" w:rsidRPr="007A738C" w:rsidRDefault="00A74A7E" w:rsidP="0013304A">
      <w:pPr>
        <w:spacing w:after="0" w:line="240" w:lineRule="auto"/>
        <w:ind w:left="360" w:hanging="360"/>
        <w:jc w:val="both"/>
        <w:rPr>
          <w:rFonts w:ascii="Times New Roman" w:hAnsi="Times New Roman"/>
          <w:noProof/>
          <w:lang w:bidi="ar-SA"/>
        </w:rPr>
      </w:pPr>
    </w:p>
    <w:sectPr w:rsidR="00A74A7E" w:rsidRPr="007A738C" w:rsidSect="00E45D3E">
      <w:headerReference w:type="even" r:id="rId24"/>
      <w:headerReference w:type="default" r:id="rId25"/>
      <w:footerReference w:type="even" r:id="rId26"/>
      <w:footerReference w:type="default" r:id="rId27"/>
      <w:pgSz w:w="12240" w:h="15840" w:code="1"/>
      <w:pgMar w:top="1800" w:right="1469" w:bottom="1699" w:left="1440" w:header="706" w:footer="706" w:gutter="0"/>
      <w:pgNumType w:start="122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BF3E79">
          <w:rPr>
            <w:rFonts w:ascii="Times New Roman" w:hAnsi="Times New Roman"/>
            <w:noProof/>
          </w:rPr>
          <w:t>1234</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BF3E79">
          <w:rPr>
            <w:rFonts w:ascii="Times New Roman" w:hAnsi="Times New Roman"/>
            <w:noProof/>
          </w:rPr>
          <w:t>1233</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070690">
      <w:rPr>
        <w:rFonts w:ascii="Times New Roman" w:hAnsi="Times New Roman"/>
        <w:i/>
        <w:lang w:val="en-US"/>
      </w:rPr>
      <w:t>21</w:t>
    </w:r>
    <w:r w:rsidR="00CF05FF">
      <w:rPr>
        <w:rFonts w:ascii="Times New Roman" w:hAnsi="Times New Roman"/>
        <w:i/>
      </w:rPr>
      <w:t xml:space="preserve"> </w:t>
    </w:r>
    <w:r w:rsidR="00AD76AF">
      <w:rPr>
        <w:rFonts w:ascii="Times New Roman" w:hAnsi="Times New Roman"/>
        <w:i/>
        <w:lang w:val="en-US"/>
      </w:rPr>
      <w:t>No 6</w:t>
    </w:r>
    <w:r w:rsidR="00B25B65">
      <w:rPr>
        <w:rFonts w:ascii="Times New Roman" w:hAnsi="Times New Roman"/>
        <w:i/>
      </w:rPr>
      <w:t xml:space="preserve"> (201</w:t>
    </w:r>
    <w:r w:rsidR="00070690">
      <w:rPr>
        <w:rFonts w:ascii="Times New Roman" w:hAnsi="Times New Roman"/>
        <w:i/>
        <w:lang w:val="en-US"/>
      </w:rPr>
      <w:t>7</w:t>
    </w:r>
    <w:r w:rsidRPr="00D75B35">
      <w:rPr>
        <w:rFonts w:ascii="Times New Roman" w:hAnsi="Times New Roman"/>
        <w:i/>
      </w:rPr>
      <w:t xml:space="preserve">): </w:t>
    </w:r>
    <w:r w:rsidR="00E45D3E">
      <w:rPr>
        <w:rFonts w:ascii="Times New Roman" w:hAnsi="Times New Roman"/>
        <w:i/>
        <w:lang w:val="en-US"/>
      </w:rPr>
      <w:t>1226</w:t>
    </w:r>
    <w:r w:rsidR="004B43FF">
      <w:rPr>
        <w:rFonts w:ascii="Times New Roman" w:hAnsi="Times New Roman"/>
        <w:i/>
        <w:lang w:val="en-US"/>
      </w:rPr>
      <w:t xml:space="preserve"> </w:t>
    </w:r>
    <w:r w:rsidR="00583C85">
      <w:rPr>
        <w:rFonts w:ascii="Times New Roman" w:hAnsi="Times New Roman"/>
        <w:i/>
        <w:lang w:val="en-US"/>
      </w:rPr>
      <w:t>-</w:t>
    </w:r>
    <w:r w:rsidR="00E45D3E">
      <w:rPr>
        <w:rFonts w:ascii="Times New Roman" w:hAnsi="Times New Roman"/>
        <w:i/>
        <w:lang w:val="en-US"/>
      </w:rPr>
      <w:t xml:space="preserve"> 1234</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070690">
      <w:rPr>
        <w:rFonts w:ascii="Times New Roman" w:hAnsi="Times New Roman"/>
        <w:i/>
        <w:lang w:val="en-US"/>
      </w:rPr>
      <w:t>doi.org/10.17576/mjas-2017-21</w:t>
    </w:r>
    <w:r w:rsidR="000C5261">
      <w:rPr>
        <w:rFonts w:ascii="Times New Roman" w:hAnsi="Times New Roman"/>
        <w:i/>
        <w:lang w:val="en-US"/>
      </w:rPr>
      <w:t>0</w:t>
    </w:r>
    <w:r w:rsidR="00AD76AF">
      <w:rPr>
        <w:rFonts w:ascii="Times New Roman" w:hAnsi="Times New Roman"/>
        <w:i/>
        <w:lang w:val="en-US"/>
      </w:rPr>
      <w:t>6</w:t>
    </w:r>
    <w:r w:rsidR="00E45D3E">
      <w:rPr>
        <w:rFonts w:ascii="Times New Roman" w:hAnsi="Times New Roman"/>
        <w:i/>
        <w:lang w:val="en-US"/>
      </w:rPr>
      <w:t>-03</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BF7" w:rsidRPr="00871BF7" w:rsidRDefault="00871BF7" w:rsidP="00871BF7">
    <w:pPr>
      <w:spacing w:after="0" w:line="240" w:lineRule="auto"/>
      <w:ind w:left="1890" w:hanging="1890"/>
      <w:rPr>
        <w:rFonts w:ascii="Times New Roman" w:hAnsi="Times New Roman"/>
        <w:bCs/>
        <w:sz w:val="20"/>
        <w:szCs w:val="20"/>
      </w:rPr>
    </w:pPr>
    <w:r>
      <w:rPr>
        <w:rFonts w:ascii="Times New Roman" w:hAnsi="Times New Roman"/>
        <w:sz w:val="20"/>
        <w:szCs w:val="20"/>
      </w:rPr>
      <w:t>Fatimatul Akma et al</w:t>
    </w:r>
    <w:r w:rsidR="008E6968" w:rsidRPr="00871BF7">
      <w:rPr>
        <w:rFonts w:ascii="Times New Roman" w:hAnsi="Times New Roman"/>
        <w:sz w:val="20"/>
        <w:szCs w:val="20"/>
      </w:rPr>
      <w:t xml:space="preserve">:  </w:t>
    </w:r>
    <w:r w:rsidRPr="00871BF7">
      <w:rPr>
        <w:rFonts w:ascii="Times New Roman" w:hAnsi="Times New Roman"/>
        <w:sz w:val="20"/>
        <w:szCs w:val="20"/>
      </w:rPr>
      <w:t xml:space="preserve"> </w:t>
    </w:r>
    <w:r w:rsidRPr="00871BF7">
      <w:rPr>
        <w:rFonts w:ascii="Times New Roman" w:hAnsi="Times New Roman"/>
        <w:bCs/>
        <w:sz w:val="20"/>
        <w:szCs w:val="20"/>
      </w:rPr>
      <w:t>SYNTHESIS OF THIOUREA DERIVATIVES AND BINDING BEHAVIOR TOWARDS THE MERCURY ION</w:t>
    </w:r>
  </w:p>
  <w:p w:rsidR="00D75B35" w:rsidRPr="00B75BF6" w:rsidRDefault="00D75B35" w:rsidP="00871BF7">
    <w:pPr>
      <w:pStyle w:val="Header"/>
      <w:ind w:left="1890" w:hanging="1890"/>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64780DA6"/>
    <w:multiLevelType w:val="hybridMultilevel"/>
    <w:tmpl w:val="4C1888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604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4029B"/>
    <w:rsid w:val="00070690"/>
    <w:rsid w:val="00084936"/>
    <w:rsid w:val="000C49FF"/>
    <w:rsid w:val="000C5261"/>
    <w:rsid w:val="000E5AF1"/>
    <w:rsid w:val="000F77DA"/>
    <w:rsid w:val="001068E8"/>
    <w:rsid w:val="00117BCD"/>
    <w:rsid w:val="0013304A"/>
    <w:rsid w:val="001D035A"/>
    <w:rsid w:val="001D3855"/>
    <w:rsid w:val="001D6F2C"/>
    <w:rsid w:val="00221D39"/>
    <w:rsid w:val="002B188F"/>
    <w:rsid w:val="002B3BD8"/>
    <w:rsid w:val="002F3F91"/>
    <w:rsid w:val="00304767"/>
    <w:rsid w:val="00304B34"/>
    <w:rsid w:val="00361BAF"/>
    <w:rsid w:val="00367D1F"/>
    <w:rsid w:val="00373A9B"/>
    <w:rsid w:val="00383F26"/>
    <w:rsid w:val="003D585B"/>
    <w:rsid w:val="003E7DA6"/>
    <w:rsid w:val="003F12FF"/>
    <w:rsid w:val="004760D4"/>
    <w:rsid w:val="00494C46"/>
    <w:rsid w:val="004B43FF"/>
    <w:rsid w:val="004E20AA"/>
    <w:rsid w:val="00502641"/>
    <w:rsid w:val="00504E9E"/>
    <w:rsid w:val="00545363"/>
    <w:rsid w:val="00547529"/>
    <w:rsid w:val="00583C85"/>
    <w:rsid w:val="00584156"/>
    <w:rsid w:val="005C6768"/>
    <w:rsid w:val="00634C25"/>
    <w:rsid w:val="006416AB"/>
    <w:rsid w:val="006768E9"/>
    <w:rsid w:val="00687982"/>
    <w:rsid w:val="00695D0E"/>
    <w:rsid w:val="006A3A0F"/>
    <w:rsid w:val="006B3EC8"/>
    <w:rsid w:val="006D695E"/>
    <w:rsid w:val="007079AC"/>
    <w:rsid w:val="00725A6A"/>
    <w:rsid w:val="00730CB3"/>
    <w:rsid w:val="007943F3"/>
    <w:rsid w:val="007A738C"/>
    <w:rsid w:val="007B1349"/>
    <w:rsid w:val="007E25BD"/>
    <w:rsid w:val="007F4ECC"/>
    <w:rsid w:val="00801E18"/>
    <w:rsid w:val="00802C35"/>
    <w:rsid w:val="0082181A"/>
    <w:rsid w:val="00871BF7"/>
    <w:rsid w:val="008B470E"/>
    <w:rsid w:val="008C14D6"/>
    <w:rsid w:val="008E1211"/>
    <w:rsid w:val="008E5BBF"/>
    <w:rsid w:val="008E6968"/>
    <w:rsid w:val="00A14DB9"/>
    <w:rsid w:val="00A4762A"/>
    <w:rsid w:val="00A74A7E"/>
    <w:rsid w:val="00A87399"/>
    <w:rsid w:val="00AD1B8A"/>
    <w:rsid w:val="00AD76AF"/>
    <w:rsid w:val="00AE713F"/>
    <w:rsid w:val="00B06DC7"/>
    <w:rsid w:val="00B1121C"/>
    <w:rsid w:val="00B25B65"/>
    <w:rsid w:val="00B2770A"/>
    <w:rsid w:val="00B314AD"/>
    <w:rsid w:val="00B75BF6"/>
    <w:rsid w:val="00BA1F7B"/>
    <w:rsid w:val="00BB58AF"/>
    <w:rsid w:val="00BE7C30"/>
    <w:rsid w:val="00BF3E79"/>
    <w:rsid w:val="00C055BF"/>
    <w:rsid w:val="00C0756D"/>
    <w:rsid w:val="00C2226A"/>
    <w:rsid w:val="00C94D92"/>
    <w:rsid w:val="00C97340"/>
    <w:rsid w:val="00CA513F"/>
    <w:rsid w:val="00CF05FF"/>
    <w:rsid w:val="00D340BB"/>
    <w:rsid w:val="00D505D5"/>
    <w:rsid w:val="00D63C28"/>
    <w:rsid w:val="00D75B35"/>
    <w:rsid w:val="00D76E09"/>
    <w:rsid w:val="00D9736F"/>
    <w:rsid w:val="00D9792A"/>
    <w:rsid w:val="00DD377F"/>
    <w:rsid w:val="00E25547"/>
    <w:rsid w:val="00E2773B"/>
    <w:rsid w:val="00E3287E"/>
    <w:rsid w:val="00E45D3E"/>
    <w:rsid w:val="00E66197"/>
    <w:rsid w:val="00EB5BA5"/>
    <w:rsid w:val="00EF4195"/>
    <w:rsid w:val="00F202C3"/>
    <w:rsid w:val="00F23D94"/>
    <w:rsid w:val="00F31093"/>
    <w:rsid w:val="00F412AF"/>
    <w:rsid w:val="00F43667"/>
    <w:rsid w:val="00F447A7"/>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04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AuthorName">
    <w:name w:val="Author Name"/>
    <w:basedOn w:val="Normal"/>
    <w:next w:val="Normal"/>
    <w:rsid w:val="00871BF7"/>
    <w:pPr>
      <w:spacing w:before="360" w:after="360" w:line="240" w:lineRule="auto"/>
      <w:jc w:val="center"/>
    </w:pPr>
    <w:rPr>
      <w:rFonts w:ascii="Times New Roman" w:hAnsi="Times New Roman"/>
      <w:sz w:val="28"/>
      <w:szCs w:val="20"/>
      <w:lang w:bidi="ar-SA"/>
    </w:rPr>
  </w:style>
  <w:style w:type="paragraph" w:customStyle="1" w:styleId="AuthorAffiliation">
    <w:name w:val="Author Affiliation"/>
    <w:basedOn w:val="Normal"/>
    <w:rsid w:val="00871BF7"/>
    <w:pPr>
      <w:spacing w:after="0" w:line="240" w:lineRule="auto"/>
      <w:jc w:val="center"/>
    </w:pPr>
    <w:rPr>
      <w:rFonts w:ascii="Times New Roman" w:hAnsi="Times New Roman"/>
      <w:i/>
      <w:sz w:val="20"/>
      <w:szCs w:val="20"/>
      <w:lang w:bidi="ar-SA"/>
    </w:rPr>
  </w:style>
  <w:style w:type="character" w:styleId="Hyperlink">
    <w:name w:val="Hyperlink"/>
    <w:rsid w:val="00871BF7"/>
    <w:rPr>
      <w:color w:val="0000FF"/>
      <w:u w:val="single"/>
    </w:rPr>
  </w:style>
  <w:style w:type="paragraph" w:customStyle="1" w:styleId="Paragraph">
    <w:name w:val="Paragraph"/>
    <w:basedOn w:val="Normal"/>
    <w:link w:val="ParagraphChar"/>
    <w:rsid w:val="00871BF7"/>
    <w:pPr>
      <w:spacing w:after="0" w:line="240" w:lineRule="auto"/>
      <w:ind w:firstLine="284"/>
      <w:jc w:val="both"/>
    </w:pPr>
    <w:rPr>
      <w:rFonts w:ascii="Times New Roman" w:hAnsi="Times New Roman"/>
      <w:sz w:val="20"/>
      <w:szCs w:val="20"/>
      <w:lang w:bidi="ar-SA"/>
    </w:rPr>
  </w:style>
  <w:style w:type="character" w:customStyle="1" w:styleId="ParagraphChar">
    <w:name w:val="Paragraph Char"/>
    <w:basedOn w:val="DefaultParagraphFont"/>
    <w:link w:val="Paragraph"/>
    <w:rsid w:val="00871BF7"/>
    <w:rPr>
      <w:rFonts w:ascii="Times New Roman" w:eastAsia="Times New Roman" w:hAnsi="Times New Roman"/>
    </w:rPr>
  </w:style>
  <w:style w:type="paragraph" w:styleId="NormalWeb">
    <w:name w:val="Normal (Web)"/>
    <w:basedOn w:val="Normal"/>
    <w:uiPriority w:val="99"/>
    <w:semiHidden/>
    <w:unhideWhenUsed/>
    <w:rsid w:val="0004029B"/>
    <w:pPr>
      <w:spacing w:before="100" w:beforeAutospacing="1" w:after="100" w:afterAutospacing="1" w:line="240" w:lineRule="auto"/>
    </w:pPr>
    <w:rPr>
      <w:rFonts w:ascii="Times New Roman" w:eastAsiaTheme="minorEastAsia" w:hAnsi="Times New Roman"/>
      <w:sz w:val="24"/>
      <w:szCs w:val="24"/>
      <w:lang w:val="en-MY" w:eastAsia="en-MY" w:bidi="ar-SA"/>
    </w:rPr>
  </w:style>
  <w:style w:type="paragraph" w:customStyle="1" w:styleId="11Normal02-PerengganKeduaonward">
    <w:name w:val="11 Normal02 - PerengganKedua onward"/>
    <w:uiPriority w:val="99"/>
    <w:qFormat/>
    <w:rsid w:val="0004029B"/>
    <w:pPr>
      <w:keepNext/>
      <w:spacing w:before="400" w:after="400" w:line="360" w:lineRule="auto"/>
      <w:ind w:firstLine="720"/>
      <w:jc w:val="both"/>
    </w:pPr>
    <w:rPr>
      <w:rFonts w:ascii="Times New Roman" w:eastAsia="MS Mincho" w:hAnsi="Times New Roman" w:cs="Arial"/>
      <w:sz w:val="24"/>
      <w:szCs w:val="24"/>
    </w:rPr>
  </w:style>
  <w:style w:type="table" w:styleId="TableGrid">
    <w:name w:val="Table Grid"/>
    <w:basedOn w:val="TableNormal"/>
    <w:uiPriority w:val="59"/>
    <w:rsid w:val="0004029B"/>
    <w:rPr>
      <w:rFonts w:eastAsia="MS Mincho" w:cs="Arial"/>
      <w:lang w:val="en-MY" w:eastAsia="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Paragraph"/>
    <w:rsid w:val="0013304A"/>
    <w:pPr>
      <w:numPr>
        <w:numId w:val="2"/>
      </w:numPr>
      <w:tabs>
        <w:tab w:val="num" w:pos="360"/>
      </w:tabs>
      <w:ind w:left="426" w:hanging="426"/>
    </w:pPr>
  </w:style>
  <w:style w:type="paragraph" w:customStyle="1" w:styleId="EndNoteBibliography">
    <w:name w:val="EndNote Bibliography"/>
    <w:basedOn w:val="Normal"/>
    <w:link w:val="EndNoteBibliographyChar"/>
    <w:rsid w:val="0013304A"/>
    <w:pPr>
      <w:spacing w:after="0" w:line="240" w:lineRule="auto"/>
      <w:jc w:val="both"/>
    </w:pPr>
    <w:rPr>
      <w:rFonts w:ascii="Times New Roman" w:hAnsi="Times New Roman"/>
      <w:noProof/>
      <w:sz w:val="20"/>
      <w:szCs w:val="20"/>
      <w:lang w:bidi="ar-SA"/>
    </w:rPr>
  </w:style>
  <w:style w:type="character" w:customStyle="1" w:styleId="EndNoteBibliographyChar">
    <w:name w:val="EndNote Bibliography Char"/>
    <w:basedOn w:val="ParagraphChar"/>
    <w:link w:val="EndNoteBibliography"/>
    <w:rsid w:val="0013304A"/>
    <w:rPr>
      <w:rFonts w:ascii="Times New Roman" w:eastAsia="Times New Roman" w:hAnsi="Times New Roman"/>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AuthorName">
    <w:name w:val="Author Name"/>
    <w:basedOn w:val="Normal"/>
    <w:next w:val="Normal"/>
    <w:rsid w:val="00871BF7"/>
    <w:pPr>
      <w:spacing w:before="360" w:after="360" w:line="240" w:lineRule="auto"/>
      <w:jc w:val="center"/>
    </w:pPr>
    <w:rPr>
      <w:rFonts w:ascii="Times New Roman" w:hAnsi="Times New Roman"/>
      <w:sz w:val="28"/>
      <w:szCs w:val="20"/>
      <w:lang w:bidi="ar-SA"/>
    </w:rPr>
  </w:style>
  <w:style w:type="paragraph" w:customStyle="1" w:styleId="AuthorAffiliation">
    <w:name w:val="Author Affiliation"/>
    <w:basedOn w:val="Normal"/>
    <w:rsid w:val="00871BF7"/>
    <w:pPr>
      <w:spacing w:after="0" w:line="240" w:lineRule="auto"/>
      <w:jc w:val="center"/>
    </w:pPr>
    <w:rPr>
      <w:rFonts w:ascii="Times New Roman" w:hAnsi="Times New Roman"/>
      <w:i/>
      <w:sz w:val="20"/>
      <w:szCs w:val="20"/>
      <w:lang w:bidi="ar-SA"/>
    </w:rPr>
  </w:style>
  <w:style w:type="character" w:styleId="Hyperlink">
    <w:name w:val="Hyperlink"/>
    <w:rsid w:val="00871BF7"/>
    <w:rPr>
      <w:color w:val="0000FF"/>
      <w:u w:val="single"/>
    </w:rPr>
  </w:style>
  <w:style w:type="paragraph" w:customStyle="1" w:styleId="Paragraph">
    <w:name w:val="Paragraph"/>
    <w:basedOn w:val="Normal"/>
    <w:link w:val="ParagraphChar"/>
    <w:rsid w:val="00871BF7"/>
    <w:pPr>
      <w:spacing w:after="0" w:line="240" w:lineRule="auto"/>
      <w:ind w:firstLine="284"/>
      <w:jc w:val="both"/>
    </w:pPr>
    <w:rPr>
      <w:rFonts w:ascii="Times New Roman" w:hAnsi="Times New Roman"/>
      <w:sz w:val="20"/>
      <w:szCs w:val="20"/>
      <w:lang w:bidi="ar-SA"/>
    </w:rPr>
  </w:style>
  <w:style w:type="character" w:customStyle="1" w:styleId="ParagraphChar">
    <w:name w:val="Paragraph Char"/>
    <w:basedOn w:val="DefaultParagraphFont"/>
    <w:link w:val="Paragraph"/>
    <w:rsid w:val="00871BF7"/>
    <w:rPr>
      <w:rFonts w:ascii="Times New Roman" w:eastAsia="Times New Roman" w:hAnsi="Times New Roman"/>
    </w:rPr>
  </w:style>
  <w:style w:type="paragraph" w:styleId="NormalWeb">
    <w:name w:val="Normal (Web)"/>
    <w:basedOn w:val="Normal"/>
    <w:uiPriority w:val="99"/>
    <w:semiHidden/>
    <w:unhideWhenUsed/>
    <w:rsid w:val="0004029B"/>
    <w:pPr>
      <w:spacing w:before="100" w:beforeAutospacing="1" w:after="100" w:afterAutospacing="1" w:line="240" w:lineRule="auto"/>
    </w:pPr>
    <w:rPr>
      <w:rFonts w:ascii="Times New Roman" w:eastAsiaTheme="minorEastAsia" w:hAnsi="Times New Roman"/>
      <w:sz w:val="24"/>
      <w:szCs w:val="24"/>
      <w:lang w:val="en-MY" w:eastAsia="en-MY" w:bidi="ar-SA"/>
    </w:rPr>
  </w:style>
  <w:style w:type="paragraph" w:customStyle="1" w:styleId="11Normal02-PerengganKeduaonward">
    <w:name w:val="11 Normal02 - PerengganKedua onward"/>
    <w:uiPriority w:val="99"/>
    <w:qFormat/>
    <w:rsid w:val="0004029B"/>
    <w:pPr>
      <w:keepNext/>
      <w:spacing w:before="400" w:after="400" w:line="360" w:lineRule="auto"/>
      <w:ind w:firstLine="720"/>
      <w:jc w:val="both"/>
    </w:pPr>
    <w:rPr>
      <w:rFonts w:ascii="Times New Roman" w:eastAsia="MS Mincho" w:hAnsi="Times New Roman" w:cs="Arial"/>
      <w:sz w:val="24"/>
      <w:szCs w:val="24"/>
    </w:rPr>
  </w:style>
  <w:style w:type="table" w:styleId="TableGrid">
    <w:name w:val="Table Grid"/>
    <w:basedOn w:val="TableNormal"/>
    <w:uiPriority w:val="59"/>
    <w:rsid w:val="0004029B"/>
    <w:rPr>
      <w:rFonts w:eastAsia="MS Mincho" w:cs="Arial"/>
      <w:lang w:val="en-MY" w:eastAsia="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Paragraph"/>
    <w:rsid w:val="0013304A"/>
    <w:pPr>
      <w:numPr>
        <w:numId w:val="2"/>
      </w:numPr>
      <w:tabs>
        <w:tab w:val="num" w:pos="360"/>
      </w:tabs>
      <w:ind w:left="426" w:hanging="426"/>
    </w:pPr>
  </w:style>
  <w:style w:type="paragraph" w:customStyle="1" w:styleId="EndNoteBibliography">
    <w:name w:val="EndNote Bibliography"/>
    <w:basedOn w:val="Normal"/>
    <w:link w:val="EndNoteBibliographyChar"/>
    <w:rsid w:val="0013304A"/>
    <w:pPr>
      <w:spacing w:after="0" w:line="240" w:lineRule="auto"/>
      <w:jc w:val="both"/>
    </w:pPr>
    <w:rPr>
      <w:rFonts w:ascii="Times New Roman" w:hAnsi="Times New Roman"/>
      <w:noProof/>
      <w:sz w:val="20"/>
      <w:szCs w:val="20"/>
      <w:lang w:bidi="ar-SA"/>
    </w:rPr>
  </w:style>
  <w:style w:type="character" w:customStyle="1" w:styleId="EndNoteBibliographyChar">
    <w:name w:val="EndNote Bibliography Char"/>
    <w:basedOn w:val="ParagraphChar"/>
    <w:link w:val="EndNoteBibliography"/>
    <w:rsid w:val="0013304A"/>
    <w:rPr>
      <w:rFonts w:ascii="Times New Roman" w:eastAsia="Times New Roman" w:hAnsi="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8.jpe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chart" Target="charts/chart1.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0.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9.emf"/><Relationship Id="rId27"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oleObject" Target="Chart%202%20in%20Microsoft%20Word"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535433070866096E-2"/>
          <c:y val="0.13596434556467599"/>
          <c:w val="0.72474252955556995"/>
          <c:h val="0.68071604023258003"/>
        </c:manualLayout>
      </c:layout>
      <c:scatterChart>
        <c:scatterStyle val="smoothMarker"/>
        <c:varyColors val="0"/>
        <c:ser>
          <c:idx val="0"/>
          <c:order val="0"/>
          <c:tx>
            <c:v>3b</c:v>
          </c:tx>
          <c:spPr>
            <a:ln w="15875"/>
          </c:spPr>
          <c:marker>
            <c:spPr>
              <a:noFill/>
              <a:ln>
                <a:noFill/>
              </a:ln>
            </c:spPr>
          </c:marker>
          <c:xVal>
            <c:numRef>
              <c:f>'[Chart 2 in Microsoft Word]3c_Hg'!$A$3:$A$3553</c:f>
              <c:numCache>
                <c:formatCode>General</c:formatCode>
                <c:ptCount val="355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numCache>
            </c:numRef>
          </c:xVal>
          <c:yVal>
            <c:numRef>
              <c:f>'[Chart 2 in Microsoft Word]3c_Hg'!$D$3:$D$3553</c:f>
              <c:numCache>
                <c:formatCode>General</c:formatCode>
                <c:ptCount val="3551"/>
                <c:pt idx="0">
                  <c:v>142.78693999999999</c:v>
                </c:pt>
                <c:pt idx="1">
                  <c:v>142.783117</c:v>
                </c:pt>
                <c:pt idx="2">
                  <c:v>142.78065599999999</c:v>
                </c:pt>
                <c:pt idx="3">
                  <c:v>142.77907999999999</c:v>
                </c:pt>
                <c:pt idx="4">
                  <c:v>142.77682799999999</c:v>
                </c:pt>
                <c:pt idx="5">
                  <c:v>142.77281300000001</c:v>
                </c:pt>
                <c:pt idx="6">
                  <c:v>142.76712800000001</c:v>
                </c:pt>
                <c:pt idx="7">
                  <c:v>142.76090400000001</c:v>
                </c:pt>
                <c:pt idx="8">
                  <c:v>142.75518199999999</c:v>
                </c:pt>
                <c:pt idx="9">
                  <c:v>142.750201</c:v>
                </c:pt>
                <c:pt idx="10">
                  <c:v>142.745947</c:v>
                </c:pt>
                <c:pt idx="11">
                  <c:v>142.74272400000001</c:v>
                </c:pt>
                <c:pt idx="12">
                  <c:v>142.74083099999999</c:v>
                </c:pt>
                <c:pt idx="13">
                  <c:v>142.73964100000001</c:v>
                </c:pt>
                <c:pt idx="14">
                  <c:v>142.73769100000001</c:v>
                </c:pt>
                <c:pt idx="15">
                  <c:v>142.73414199999999</c:v>
                </c:pt>
                <c:pt idx="16">
                  <c:v>142.729873</c:v>
                </c:pt>
                <c:pt idx="17">
                  <c:v>142.72654199999999</c:v>
                </c:pt>
                <c:pt idx="18">
                  <c:v>142.72463400000001</c:v>
                </c:pt>
                <c:pt idx="19">
                  <c:v>142.722825</c:v>
                </c:pt>
                <c:pt idx="20">
                  <c:v>142.71940699999999</c:v>
                </c:pt>
                <c:pt idx="21">
                  <c:v>142.713966</c:v>
                </c:pt>
                <c:pt idx="22">
                  <c:v>142.707706</c:v>
                </c:pt>
                <c:pt idx="23">
                  <c:v>142.70250200000001</c:v>
                </c:pt>
                <c:pt idx="24">
                  <c:v>142.699478</c:v>
                </c:pt>
                <c:pt idx="25">
                  <c:v>142.698418</c:v>
                </c:pt>
                <c:pt idx="26">
                  <c:v>142.698038</c:v>
                </c:pt>
                <c:pt idx="27">
                  <c:v>142.69703699999999</c:v>
                </c:pt>
                <c:pt idx="28">
                  <c:v>142.69505100000001</c:v>
                </c:pt>
                <c:pt idx="29">
                  <c:v>142.69243399999999</c:v>
                </c:pt>
                <c:pt idx="30">
                  <c:v>142.689232</c:v>
                </c:pt>
                <c:pt idx="31">
                  <c:v>142.68465599999999</c:v>
                </c:pt>
                <c:pt idx="32">
                  <c:v>142.67783900000001</c:v>
                </c:pt>
                <c:pt idx="33">
                  <c:v>142.668992</c:v>
                </c:pt>
                <c:pt idx="34">
                  <c:v>142.65974499999999</c:v>
                </c:pt>
                <c:pt idx="35">
                  <c:v>142.65202300000001</c:v>
                </c:pt>
                <c:pt idx="36">
                  <c:v>142.64661899999999</c:v>
                </c:pt>
                <c:pt idx="37">
                  <c:v>142.64284799999999</c:v>
                </c:pt>
                <c:pt idx="38">
                  <c:v>142.639207</c:v>
                </c:pt>
                <c:pt idx="39">
                  <c:v>142.63465199999999</c:v>
                </c:pt>
                <c:pt idx="40">
                  <c:v>142.629289</c:v>
                </c:pt>
                <c:pt idx="41">
                  <c:v>142.62393800000001</c:v>
                </c:pt>
                <c:pt idx="42">
                  <c:v>142.619224</c:v>
                </c:pt>
                <c:pt idx="43">
                  <c:v>142.61508799999999</c:v>
                </c:pt>
                <c:pt idx="44">
                  <c:v>142.61091099999999</c:v>
                </c:pt>
                <c:pt idx="45">
                  <c:v>142.605921</c:v>
                </c:pt>
                <c:pt idx="46">
                  <c:v>142.599582</c:v>
                </c:pt>
                <c:pt idx="47">
                  <c:v>142.59189799999999</c:v>
                </c:pt>
                <c:pt idx="48">
                  <c:v>142.58355399999999</c:v>
                </c:pt>
                <c:pt idx="49">
                  <c:v>142.575526</c:v>
                </c:pt>
                <c:pt idx="50">
                  <c:v>142.56823800000001</c:v>
                </c:pt>
                <c:pt idx="51">
                  <c:v>142.561249</c:v>
                </c:pt>
                <c:pt idx="52">
                  <c:v>142.55406600000001</c:v>
                </c:pt>
                <c:pt idx="53">
                  <c:v>142.54712000000001</c:v>
                </c:pt>
                <c:pt idx="54">
                  <c:v>142.54145</c:v>
                </c:pt>
                <c:pt idx="55">
                  <c:v>142.53748100000001</c:v>
                </c:pt>
                <c:pt idx="56">
                  <c:v>142.53426899999999</c:v>
                </c:pt>
                <c:pt idx="57">
                  <c:v>142.52998299999999</c:v>
                </c:pt>
                <c:pt idx="58">
                  <c:v>142.52369300000001</c:v>
                </c:pt>
                <c:pt idx="59">
                  <c:v>142.51630299999999</c:v>
                </c:pt>
                <c:pt idx="60">
                  <c:v>142.50953899999999</c:v>
                </c:pt>
                <c:pt idx="61">
                  <c:v>142.504254</c:v>
                </c:pt>
                <c:pt idx="62">
                  <c:v>142.500011</c:v>
                </c:pt>
                <c:pt idx="63">
                  <c:v>142.49583699999999</c:v>
                </c:pt>
                <c:pt idx="64">
                  <c:v>142.491119</c:v>
                </c:pt>
                <c:pt idx="65">
                  <c:v>142.48585800000001</c:v>
                </c:pt>
                <c:pt idx="66">
                  <c:v>142.480377</c:v>
                </c:pt>
                <c:pt idx="67">
                  <c:v>142.475144</c:v>
                </c:pt>
                <c:pt idx="68">
                  <c:v>142.470617</c:v>
                </c:pt>
                <c:pt idx="69">
                  <c:v>142.46689000000001</c:v>
                </c:pt>
                <c:pt idx="70">
                  <c:v>142.46351100000001</c:v>
                </c:pt>
                <c:pt idx="71">
                  <c:v>142.459664</c:v>
                </c:pt>
                <c:pt idx="72">
                  <c:v>142.45471000000001</c:v>
                </c:pt>
                <c:pt idx="73">
                  <c:v>142.448623</c:v>
                </c:pt>
                <c:pt idx="74">
                  <c:v>142.442071</c:v>
                </c:pt>
                <c:pt idx="75">
                  <c:v>142.43616299999999</c:v>
                </c:pt>
                <c:pt idx="76">
                  <c:v>142.43152699999999</c:v>
                </c:pt>
                <c:pt idx="77">
                  <c:v>142.427932</c:v>
                </c:pt>
                <c:pt idx="78">
                  <c:v>142.424432</c:v>
                </c:pt>
                <c:pt idx="79">
                  <c:v>142.42007899999999</c:v>
                </c:pt>
                <c:pt idx="80">
                  <c:v>142.41473500000001</c:v>
                </c:pt>
                <c:pt idx="81">
                  <c:v>142.40919</c:v>
                </c:pt>
                <c:pt idx="82">
                  <c:v>142.40437800000001</c:v>
                </c:pt>
                <c:pt idx="83">
                  <c:v>142.40041299999999</c:v>
                </c:pt>
                <c:pt idx="84">
                  <c:v>142.396693</c:v>
                </c:pt>
                <c:pt idx="85">
                  <c:v>142.39282399999999</c:v>
                </c:pt>
                <c:pt idx="86">
                  <c:v>142.38895500000001</c:v>
                </c:pt>
                <c:pt idx="87">
                  <c:v>142.385322</c:v>
                </c:pt>
                <c:pt idx="88">
                  <c:v>142.38180299999999</c:v>
                </c:pt>
                <c:pt idx="89">
                  <c:v>142.37799999999999</c:v>
                </c:pt>
                <c:pt idx="90">
                  <c:v>142.37355500000001</c:v>
                </c:pt>
                <c:pt idx="91">
                  <c:v>142.36837</c:v>
                </c:pt>
                <c:pt idx="92">
                  <c:v>142.36263199999999</c:v>
                </c:pt>
                <c:pt idx="93">
                  <c:v>142.35674700000001</c:v>
                </c:pt>
                <c:pt idx="94">
                  <c:v>142.35109700000001</c:v>
                </c:pt>
                <c:pt idx="95">
                  <c:v>142.34558999999999</c:v>
                </c:pt>
                <c:pt idx="96">
                  <c:v>142.339641</c:v>
                </c:pt>
                <c:pt idx="97">
                  <c:v>142.33306999999999</c:v>
                </c:pt>
                <c:pt idx="98">
                  <c:v>142.32666499999999</c:v>
                </c:pt>
                <c:pt idx="99">
                  <c:v>142.32127299999999</c:v>
                </c:pt>
                <c:pt idx="100">
                  <c:v>142.31702799999999</c:v>
                </c:pt>
                <c:pt idx="101">
                  <c:v>142.313546</c:v>
                </c:pt>
                <c:pt idx="102">
                  <c:v>142.31056599999999</c:v>
                </c:pt>
                <c:pt idx="103">
                  <c:v>142.30806100000001</c:v>
                </c:pt>
                <c:pt idx="104">
                  <c:v>142.30568099999999</c:v>
                </c:pt>
                <c:pt idx="105">
                  <c:v>142.302707</c:v>
                </c:pt>
                <c:pt idx="106">
                  <c:v>142.298733</c:v>
                </c:pt>
                <c:pt idx="107">
                  <c:v>142.293969</c:v>
                </c:pt>
                <c:pt idx="108">
                  <c:v>142.28868299999999</c:v>
                </c:pt>
                <c:pt idx="109">
                  <c:v>142.28275099999999</c:v>
                </c:pt>
                <c:pt idx="110">
                  <c:v>142.27645999999999</c:v>
                </c:pt>
                <c:pt idx="111">
                  <c:v>142.27058299999999</c:v>
                </c:pt>
                <c:pt idx="112">
                  <c:v>142.26533499999999</c:v>
                </c:pt>
                <c:pt idx="113">
                  <c:v>142.26019500000001</c:v>
                </c:pt>
                <c:pt idx="114">
                  <c:v>142.25466399999999</c:v>
                </c:pt>
                <c:pt idx="115">
                  <c:v>142.24889200000001</c:v>
                </c:pt>
                <c:pt idx="116">
                  <c:v>142.24360999999999</c:v>
                </c:pt>
                <c:pt idx="117">
                  <c:v>142.23912799999999</c:v>
                </c:pt>
                <c:pt idx="118">
                  <c:v>142.235004</c:v>
                </c:pt>
                <c:pt idx="119">
                  <c:v>142.23065800000001</c:v>
                </c:pt>
                <c:pt idx="120">
                  <c:v>142.22594900000001</c:v>
                </c:pt>
                <c:pt idx="121">
                  <c:v>142.221138</c:v>
                </c:pt>
                <c:pt idx="122">
                  <c:v>142.21644800000001</c:v>
                </c:pt>
                <c:pt idx="123">
                  <c:v>142.211873</c:v>
                </c:pt>
                <c:pt idx="124">
                  <c:v>142.20738299999999</c:v>
                </c:pt>
                <c:pt idx="125">
                  <c:v>142.203013</c:v>
                </c:pt>
                <c:pt idx="126">
                  <c:v>142.198778</c:v>
                </c:pt>
                <c:pt idx="127">
                  <c:v>142.194684</c:v>
                </c:pt>
                <c:pt idx="128">
                  <c:v>142.19074800000001</c:v>
                </c:pt>
                <c:pt idx="129">
                  <c:v>142.18695500000001</c:v>
                </c:pt>
                <c:pt idx="130">
                  <c:v>142.18325400000001</c:v>
                </c:pt>
                <c:pt idx="131">
                  <c:v>142.17959300000001</c:v>
                </c:pt>
                <c:pt idx="132">
                  <c:v>142.17596499999999</c:v>
                </c:pt>
                <c:pt idx="133">
                  <c:v>142.17240899999999</c:v>
                </c:pt>
                <c:pt idx="134">
                  <c:v>142.16895</c:v>
                </c:pt>
                <c:pt idx="135">
                  <c:v>142.16557399999999</c:v>
                </c:pt>
                <c:pt idx="136">
                  <c:v>142.16228100000001</c:v>
                </c:pt>
                <c:pt idx="137">
                  <c:v>142.15908300000001</c:v>
                </c:pt>
                <c:pt idx="138">
                  <c:v>142.15592799999999</c:v>
                </c:pt>
                <c:pt idx="139">
                  <c:v>142.15276399999999</c:v>
                </c:pt>
                <c:pt idx="140">
                  <c:v>142.14953700000001</c:v>
                </c:pt>
                <c:pt idx="141">
                  <c:v>142.14621</c:v>
                </c:pt>
                <c:pt idx="142">
                  <c:v>142.14279099999999</c:v>
                </c:pt>
                <c:pt idx="143">
                  <c:v>142.139276</c:v>
                </c:pt>
                <c:pt idx="144">
                  <c:v>142.13567800000001</c:v>
                </c:pt>
                <c:pt idx="145">
                  <c:v>142.13203799999999</c:v>
                </c:pt>
                <c:pt idx="146">
                  <c:v>142.128389</c:v>
                </c:pt>
                <c:pt idx="147">
                  <c:v>142.12476000000001</c:v>
                </c:pt>
                <c:pt idx="148">
                  <c:v>142.12124499999999</c:v>
                </c:pt>
                <c:pt idx="149">
                  <c:v>142.117985</c:v>
                </c:pt>
                <c:pt idx="150">
                  <c:v>142.11498399999999</c:v>
                </c:pt>
                <c:pt idx="151">
                  <c:v>142.11215799999999</c:v>
                </c:pt>
                <c:pt idx="152">
                  <c:v>142.10940299999999</c:v>
                </c:pt>
                <c:pt idx="153">
                  <c:v>142.10664399999999</c:v>
                </c:pt>
                <c:pt idx="154">
                  <c:v>142.10381599999999</c:v>
                </c:pt>
                <c:pt idx="155">
                  <c:v>142.10089099999999</c:v>
                </c:pt>
                <c:pt idx="156">
                  <c:v>142.09793500000001</c:v>
                </c:pt>
                <c:pt idx="157">
                  <c:v>142.09505200000001</c:v>
                </c:pt>
                <c:pt idx="158">
                  <c:v>142.09226899999999</c:v>
                </c:pt>
                <c:pt idx="159">
                  <c:v>142.08953199999999</c:v>
                </c:pt>
                <c:pt idx="160">
                  <c:v>142.08676399999999</c:v>
                </c:pt>
                <c:pt idx="161">
                  <c:v>142.08401599999999</c:v>
                </c:pt>
                <c:pt idx="162">
                  <c:v>142.08151699999999</c:v>
                </c:pt>
                <c:pt idx="163">
                  <c:v>142.07955499999991</c:v>
                </c:pt>
                <c:pt idx="164">
                  <c:v>142.078385</c:v>
                </c:pt>
                <c:pt idx="165">
                  <c:v>142.07817</c:v>
                </c:pt>
                <c:pt idx="166">
                  <c:v>142.078655</c:v>
                </c:pt>
                <c:pt idx="167">
                  <c:v>142.078846</c:v>
                </c:pt>
                <c:pt idx="168">
                  <c:v>142.077619</c:v>
                </c:pt>
                <c:pt idx="169">
                  <c:v>142.074814</c:v>
                </c:pt>
                <c:pt idx="170">
                  <c:v>142.071428</c:v>
                </c:pt>
                <c:pt idx="171">
                  <c:v>142.0684360000001</c:v>
                </c:pt>
                <c:pt idx="172">
                  <c:v>142.06571299999999</c:v>
                </c:pt>
                <c:pt idx="173">
                  <c:v>142.06248500000001</c:v>
                </c:pt>
                <c:pt idx="174">
                  <c:v>142.05864399999999</c:v>
                </c:pt>
                <c:pt idx="175">
                  <c:v>142.055306</c:v>
                </c:pt>
                <c:pt idx="176">
                  <c:v>142.05397400000001</c:v>
                </c:pt>
                <c:pt idx="177">
                  <c:v>142.055408</c:v>
                </c:pt>
                <c:pt idx="178">
                  <c:v>142.05847800000001</c:v>
                </c:pt>
                <c:pt idx="179">
                  <c:v>142.059665</c:v>
                </c:pt>
                <c:pt idx="180">
                  <c:v>142.05761699999999</c:v>
                </c:pt>
                <c:pt idx="181">
                  <c:v>142.05602400000001</c:v>
                </c:pt>
                <c:pt idx="182">
                  <c:v>142.05810399999999</c:v>
                </c:pt>
                <c:pt idx="183">
                  <c:v>142.062951</c:v>
                </c:pt>
                <c:pt idx="184">
                  <c:v>142.06669500000001</c:v>
                </c:pt>
                <c:pt idx="185">
                  <c:v>142.06648100000001</c:v>
                </c:pt>
                <c:pt idx="186">
                  <c:v>142.06410399999999</c:v>
                </c:pt>
                <c:pt idx="187">
                  <c:v>142.063455</c:v>
                </c:pt>
                <c:pt idx="188">
                  <c:v>142.064752</c:v>
                </c:pt>
                <c:pt idx="189">
                  <c:v>142.065023</c:v>
                </c:pt>
                <c:pt idx="190">
                  <c:v>142.06364600000001</c:v>
                </c:pt>
                <c:pt idx="191">
                  <c:v>142.06417200000001</c:v>
                </c:pt>
                <c:pt idx="192">
                  <c:v>142.07001500000001</c:v>
                </c:pt>
                <c:pt idx="193">
                  <c:v>142.07849100000001</c:v>
                </c:pt>
                <c:pt idx="194">
                  <c:v>142.08362</c:v>
                </c:pt>
                <c:pt idx="195">
                  <c:v>142.08549500000001</c:v>
                </c:pt>
                <c:pt idx="196">
                  <c:v>142.08816999999999</c:v>
                </c:pt>
                <c:pt idx="197">
                  <c:v>142.09383199999999</c:v>
                </c:pt>
                <c:pt idx="198">
                  <c:v>142.102001</c:v>
                </c:pt>
                <c:pt idx="199">
                  <c:v>142.10814500000001</c:v>
                </c:pt>
                <c:pt idx="200">
                  <c:v>142.11110400000001</c:v>
                </c:pt>
                <c:pt idx="201">
                  <c:v>142.116795</c:v>
                </c:pt>
                <c:pt idx="202">
                  <c:v>142.127512</c:v>
                </c:pt>
                <c:pt idx="203">
                  <c:v>142.13912999999999</c:v>
                </c:pt>
                <c:pt idx="204">
                  <c:v>142.146704</c:v>
                </c:pt>
                <c:pt idx="205">
                  <c:v>142.14926</c:v>
                </c:pt>
                <c:pt idx="206">
                  <c:v>142.150599</c:v>
                </c:pt>
                <c:pt idx="207">
                  <c:v>142.15467699999999</c:v>
                </c:pt>
                <c:pt idx="208">
                  <c:v>142.16212100000001</c:v>
                </c:pt>
                <c:pt idx="209">
                  <c:v>142.171851</c:v>
                </c:pt>
                <c:pt idx="210">
                  <c:v>142.18294499999999</c:v>
                </c:pt>
                <c:pt idx="211">
                  <c:v>142.19376099999999</c:v>
                </c:pt>
                <c:pt idx="212">
                  <c:v>142.20229900000001</c:v>
                </c:pt>
                <c:pt idx="213">
                  <c:v>142.208361</c:v>
                </c:pt>
                <c:pt idx="214">
                  <c:v>142.21460200000001</c:v>
                </c:pt>
                <c:pt idx="215">
                  <c:v>142.22408899999999</c:v>
                </c:pt>
                <c:pt idx="216">
                  <c:v>142.236581</c:v>
                </c:pt>
                <c:pt idx="217">
                  <c:v>142.24921900000001</c:v>
                </c:pt>
                <c:pt idx="218">
                  <c:v>142.258636</c:v>
                </c:pt>
                <c:pt idx="219">
                  <c:v>142.26190500000001</c:v>
                </c:pt>
                <c:pt idx="220">
                  <c:v>142.258151</c:v>
                </c:pt>
                <c:pt idx="221">
                  <c:v>142.25007099999999</c:v>
                </c:pt>
                <c:pt idx="222">
                  <c:v>142.24311499999999</c:v>
                </c:pt>
                <c:pt idx="223">
                  <c:v>142.24083300000001</c:v>
                </c:pt>
                <c:pt idx="224">
                  <c:v>142.24150399999999</c:v>
                </c:pt>
                <c:pt idx="225">
                  <c:v>142.241635</c:v>
                </c:pt>
                <c:pt idx="226">
                  <c:v>142.24064999999999</c:v>
                </c:pt>
                <c:pt idx="227">
                  <c:v>142.24093500000001</c:v>
                </c:pt>
                <c:pt idx="228">
                  <c:v>142.24405200000001</c:v>
                </c:pt>
                <c:pt idx="229">
                  <c:v>142.24777399999999</c:v>
                </c:pt>
                <c:pt idx="230">
                  <c:v>142.24826899999999</c:v>
                </c:pt>
                <c:pt idx="231">
                  <c:v>142.24528000000001</c:v>
                </c:pt>
                <c:pt idx="232">
                  <c:v>142.24229199999999</c:v>
                </c:pt>
                <c:pt idx="233">
                  <c:v>142.241726</c:v>
                </c:pt>
                <c:pt idx="234">
                  <c:v>142.242886</c:v>
                </c:pt>
                <c:pt idx="235">
                  <c:v>142.24427</c:v>
                </c:pt>
                <c:pt idx="236">
                  <c:v>142.245543</c:v>
                </c:pt>
                <c:pt idx="237">
                  <c:v>142.24719999999999</c:v>
                </c:pt>
                <c:pt idx="238">
                  <c:v>142.249213</c:v>
                </c:pt>
                <c:pt idx="239">
                  <c:v>142.250978</c:v>
                </c:pt>
                <c:pt idx="240">
                  <c:v>142.252104</c:v>
                </c:pt>
                <c:pt idx="241">
                  <c:v>142.252692</c:v>
                </c:pt>
                <c:pt idx="242">
                  <c:v>142.25310899999999</c:v>
                </c:pt>
                <c:pt idx="243">
                  <c:v>142.25359800000001</c:v>
                </c:pt>
                <c:pt idx="244">
                  <c:v>142.254077</c:v>
                </c:pt>
                <c:pt idx="245">
                  <c:v>142.254411</c:v>
                </c:pt>
                <c:pt idx="246">
                  <c:v>142.25459699999999</c:v>
                </c:pt>
                <c:pt idx="247">
                  <c:v>142.254749</c:v>
                </c:pt>
                <c:pt idx="248">
                  <c:v>142.25496699999999</c:v>
                </c:pt>
                <c:pt idx="249">
                  <c:v>142.25514000000001</c:v>
                </c:pt>
                <c:pt idx="250">
                  <c:v>142.25512499999999</c:v>
                </c:pt>
                <c:pt idx="251">
                  <c:v>142.25501399999999</c:v>
                </c:pt>
                <c:pt idx="252">
                  <c:v>142.25496200000001</c:v>
                </c:pt>
                <c:pt idx="253">
                  <c:v>142.25507899999999</c:v>
                </c:pt>
                <c:pt idx="254">
                  <c:v>142.25538900000001</c:v>
                </c:pt>
                <c:pt idx="255">
                  <c:v>142.25586100000001</c:v>
                </c:pt>
                <c:pt idx="256">
                  <c:v>142.25646399999999</c:v>
                </c:pt>
                <c:pt idx="257">
                  <c:v>142.25715500000001</c:v>
                </c:pt>
                <c:pt idx="258">
                  <c:v>142.257893</c:v>
                </c:pt>
                <c:pt idx="259">
                  <c:v>142.258692</c:v>
                </c:pt>
                <c:pt idx="260">
                  <c:v>142.25958800000001</c:v>
                </c:pt>
                <c:pt idx="261">
                  <c:v>142.26053099999999</c:v>
                </c:pt>
                <c:pt idx="262">
                  <c:v>142.26147700000001</c:v>
                </c:pt>
                <c:pt idx="263">
                  <c:v>142.262609</c:v>
                </c:pt>
                <c:pt idx="264">
                  <c:v>142.26441399999999</c:v>
                </c:pt>
                <c:pt idx="265">
                  <c:v>142.267145</c:v>
                </c:pt>
                <c:pt idx="266">
                  <c:v>142.27036899999999</c:v>
                </c:pt>
                <c:pt idx="267">
                  <c:v>142.27337900000001</c:v>
                </c:pt>
                <c:pt idx="268">
                  <c:v>142.27560299999999</c:v>
                </c:pt>
                <c:pt idx="269">
                  <c:v>142.27694099999999</c:v>
                </c:pt>
                <c:pt idx="270">
                  <c:v>142.27790999999999</c:v>
                </c:pt>
                <c:pt idx="271">
                  <c:v>142.27927800000001</c:v>
                </c:pt>
                <c:pt idx="272">
                  <c:v>142.28170800000001</c:v>
                </c:pt>
                <c:pt idx="273">
                  <c:v>142.28541200000001</c:v>
                </c:pt>
                <c:pt idx="274">
                  <c:v>142.289266</c:v>
                </c:pt>
                <c:pt idx="275">
                  <c:v>142.291415</c:v>
                </c:pt>
                <c:pt idx="276">
                  <c:v>142.29180299999999</c:v>
                </c:pt>
                <c:pt idx="277">
                  <c:v>142.29266200000001</c:v>
                </c:pt>
                <c:pt idx="278">
                  <c:v>142.29630800000001</c:v>
                </c:pt>
                <c:pt idx="279">
                  <c:v>142.30302399999999</c:v>
                </c:pt>
                <c:pt idx="280">
                  <c:v>142.310541</c:v>
                </c:pt>
                <c:pt idx="281">
                  <c:v>142.31528</c:v>
                </c:pt>
                <c:pt idx="282">
                  <c:v>142.314909</c:v>
                </c:pt>
                <c:pt idx="283">
                  <c:v>142.309617</c:v>
                </c:pt>
                <c:pt idx="284">
                  <c:v>142.30229700000001</c:v>
                </c:pt>
                <c:pt idx="285">
                  <c:v>142.29629199999999</c:v>
                </c:pt>
                <c:pt idx="286">
                  <c:v>142.292979</c:v>
                </c:pt>
                <c:pt idx="287">
                  <c:v>142.29150100000001</c:v>
                </c:pt>
                <c:pt idx="288">
                  <c:v>142.29074</c:v>
                </c:pt>
                <c:pt idx="289">
                  <c:v>142.29142899999999</c:v>
                </c:pt>
                <c:pt idx="290">
                  <c:v>142.294692</c:v>
                </c:pt>
                <c:pt idx="291">
                  <c:v>142.29858899999999</c:v>
                </c:pt>
                <c:pt idx="292">
                  <c:v>142.30080699999999</c:v>
                </c:pt>
                <c:pt idx="293">
                  <c:v>142.302581</c:v>
                </c:pt>
                <c:pt idx="294">
                  <c:v>142.30608899999999</c:v>
                </c:pt>
                <c:pt idx="295">
                  <c:v>142.312038</c:v>
                </c:pt>
                <c:pt idx="296">
                  <c:v>142.32042100000001</c:v>
                </c:pt>
                <c:pt idx="297">
                  <c:v>142.330378</c:v>
                </c:pt>
                <c:pt idx="298">
                  <c:v>142.338945</c:v>
                </c:pt>
                <c:pt idx="299">
                  <c:v>142.34259499999999</c:v>
                </c:pt>
                <c:pt idx="300">
                  <c:v>142.341691</c:v>
                </c:pt>
                <c:pt idx="301">
                  <c:v>142.33966899999999</c:v>
                </c:pt>
                <c:pt idx="302">
                  <c:v>142.33814899999999</c:v>
                </c:pt>
                <c:pt idx="303">
                  <c:v>142.33532099999999</c:v>
                </c:pt>
                <c:pt idx="304">
                  <c:v>142.32823300000001</c:v>
                </c:pt>
                <c:pt idx="305">
                  <c:v>142.31580500000001</c:v>
                </c:pt>
                <c:pt idx="306">
                  <c:v>142.29920100000001</c:v>
                </c:pt>
                <c:pt idx="307">
                  <c:v>142.28087099999999</c:v>
                </c:pt>
                <c:pt idx="308">
                  <c:v>142.26476700000001</c:v>
                </c:pt>
                <c:pt idx="309">
                  <c:v>142.25646499999999</c:v>
                </c:pt>
                <c:pt idx="310">
                  <c:v>142.25841399999999</c:v>
                </c:pt>
                <c:pt idx="311">
                  <c:v>142.26668799999999</c:v>
                </c:pt>
                <c:pt idx="312">
                  <c:v>142.27525600000001</c:v>
                </c:pt>
                <c:pt idx="313">
                  <c:v>142.28216</c:v>
                </c:pt>
                <c:pt idx="314">
                  <c:v>142.289073</c:v>
                </c:pt>
                <c:pt idx="315">
                  <c:v>142.295433</c:v>
                </c:pt>
                <c:pt idx="316">
                  <c:v>142.29690400000001</c:v>
                </c:pt>
                <c:pt idx="317">
                  <c:v>142.291077</c:v>
                </c:pt>
                <c:pt idx="318">
                  <c:v>142.27949000000001</c:v>
                </c:pt>
                <c:pt idx="319">
                  <c:v>142.26458199999999</c:v>
                </c:pt>
                <c:pt idx="320">
                  <c:v>142.24710999999999</c:v>
                </c:pt>
                <c:pt idx="321">
                  <c:v>142.227812</c:v>
                </c:pt>
                <c:pt idx="322">
                  <c:v>142.21096499999999</c:v>
                </c:pt>
                <c:pt idx="323">
                  <c:v>142.204848</c:v>
                </c:pt>
                <c:pt idx="324">
                  <c:v>142.21141900000001</c:v>
                </c:pt>
                <c:pt idx="325">
                  <c:v>142.21578</c:v>
                </c:pt>
                <c:pt idx="326">
                  <c:v>142.20893000000001</c:v>
                </c:pt>
                <c:pt idx="327">
                  <c:v>142.201436</c:v>
                </c:pt>
                <c:pt idx="328">
                  <c:v>142.202336</c:v>
                </c:pt>
                <c:pt idx="329">
                  <c:v>142.211626</c:v>
                </c:pt>
                <c:pt idx="330">
                  <c:v>142.22297800000001</c:v>
                </c:pt>
                <c:pt idx="331">
                  <c:v>142.228543</c:v>
                </c:pt>
                <c:pt idx="332">
                  <c:v>142.23014699999999</c:v>
                </c:pt>
                <c:pt idx="333">
                  <c:v>142.23537400000001</c:v>
                </c:pt>
                <c:pt idx="334">
                  <c:v>142.24584999999999</c:v>
                </c:pt>
                <c:pt idx="335">
                  <c:v>142.256384</c:v>
                </c:pt>
                <c:pt idx="336">
                  <c:v>142.26163700000001</c:v>
                </c:pt>
                <c:pt idx="337">
                  <c:v>142.26094499999999</c:v>
                </c:pt>
                <c:pt idx="338">
                  <c:v>142.25700699999999</c:v>
                </c:pt>
                <c:pt idx="339">
                  <c:v>142.25255200000001</c:v>
                </c:pt>
                <c:pt idx="340">
                  <c:v>142.24873700000001</c:v>
                </c:pt>
                <c:pt idx="341">
                  <c:v>142.24580800000001</c:v>
                </c:pt>
                <c:pt idx="342">
                  <c:v>142.24354500000001</c:v>
                </c:pt>
                <c:pt idx="343">
                  <c:v>142.239915</c:v>
                </c:pt>
                <c:pt idx="344">
                  <c:v>142.23140100000001</c:v>
                </c:pt>
                <c:pt idx="345">
                  <c:v>142.21781100000001</c:v>
                </c:pt>
                <c:pt idx="346">
                  <c:v>142.202684</c:v>
                </c:pt>
                <c:pt idx="347">
                  <c:v>142.18569400000001</c:v>
                </c:pt>
                <c:pt idx="348">
                  <c:v>142.16203999999999</c:v>
                </c:pt>
                <c:pt idx="349">
                  <c:v>142.132395</c:v>
                </c:pt>
                <c:pt idx="350">
                  <c:v>142.109803</c:v>
                </c:pt>
                <c:pt idx="351">
                  <c:v>142.106829</c:v>
                </c:pt>
                <c:pt idx="352">
                  <c:v>142.12234100000001</c:v>
                </c:pt>
                <c:pt idx="353">
                  <c:v>142.14344299999999</c:v>
                </c:pt>
                <c:pt idx="354">
                  <c:v>142.16001</c:v>
                </c:pt>
                <c:pt idx="355">
                  <c:v>142.175206</c:v>
                </c:pt>
                <c:pt idx="356">
                  <c:v>142.19260600000001</c:v>
                </c:pt>
                <c:pt idx="357">
                  <c:v>142.20906199999999</c:v>
                </c:pt>
                <c:pt idx="358">
                  <c:v>142.220392</c:v>
                </c:pt>
                <c:pt idx="359">
                  <c:v>142.22587799999999</c:v>
                </c:pt>
                <c:pt idx="360">
                  <c:v>142.22817599999999</c:v>
                </c:pt>
                <c:pt idx="361">
                  <c:v>142.23027099999999</c:v>
                </c:pt>
                <c:pt idx="362">
                  <c:v>142.232597</c:v>
                </c:pt>
                <c:pt idx="363">
                  <c:v>142.233126</c:v>
                </c:pt>
                <c:pt idx="364">
                  <c:v>142.229412</c:v>
                </c:pt>
                <c:pt idx="365">
                  <c:v>142.22048100000001</c:v>
                </c:pt>
                <c:pt idx="366">
                  <c:v>142.208372</c:v>
                </c:pt>
                <c:pt idx="367">
                  <c:v>142.197833</c:v>
                </c:pt>
                <c:pt idx="368">
                  <c:v>142.193398</c:v>
                </c:pt>
                <c:pt idx="369">
                  <c:v>142.196753</c:v>
                </c:pt>
                <c:pt idx="370">
                  <c:v>142.205411</c:v>
                </c:pt>
                <c:pt idx="371">
                  <c:v>142.210443</c:v>
                </c:pt>
                <c:pt idx="372">
                  <c:v>142.20637500000001</c:v>
                </c:pt>
                <c:pt idx="373">
                  <c:v>142.20076</c:v>
                </c:pt>
                <c:pt idx="374">
                  <c:v>142.200816</c:v>
                </c:pt>
                <c:pt idx="375">
                  <c:v>142.20458400000001</c:v>
                </c:pt>
                <c:pt idx="376">
                  <c:v>142.206718</c:v>
                </c:pt>
                <c:pt idx="377">
                  <c:v>142.204195</c:v>
                </c:pt>
                <c:pt idx="378">
                  <c:v>142.19727399999999</c:v>
                </c:pt>
                <c:pt idx="379">
                  <c:v>142.18823</c:v>
                </c:pt>
                <c:pt idx="380">
                  <c:v>142.180635</c:v>
                </c:pt>
                <c:pt idx="381">
                  <c:v>142.177008</c:v>
                </c:pt>
                <c:pt idx="382">
                  <c:v>142.17728700000001</c:v>
                </c:pt>
                <c:pt idx="383">
                  <c:v>142.18051500000001</c:v>
                </c:pt>
                <c:pt idx="384">
                  <c:v>142.18603899999999</c:v>
                </c:pt>
                <c:pt idx="385">
                  <c:v>142.19283200000001</c:v>
                </c:pt>
                <c:pt idx="386">
                  <c:v>142.19868199999999</c:v>
                </c:pt>
                <c:pt idx="387">
                  <c:v>142.20115799999999</c:v>
                </c:pt>
                <c:pt idx="388">
                  <c:v>142.199917</c:v>
                </c:pt>
                <c:pt idx="389">
                  <c:v>142.197137</c:v>
                </c:pt>
                <c:pt idx="390">
                  <c:v>142.195708</c:v>
                </c:pt>
                <c:pt idx="391">
                  <c:v>142.197115</c:v>
                </c:pt>
                <c:pt idx="392">
                  <c:v>142.20056600000001</c:v>
                </c:pt>
                <c:pt idx="393">
                  <c:v>142.20430899999999</c:v>
                </c:pt>
                <c:pt idx="394">
                  <c:v>142.20756299999999</c:v>
                </c:pt>
                <c:pt idx="395">
                  <c:v>142.21046200000001</c:v>
                </c:pt>
                <c:pt idx="396">
                  <c:v>142.21333999999999</c:v>
                </c:pt>
                <c:pt idx="397">
                  <c:v>142.21640300000001</c:v>
                </c:pt>
                <c:pt idx="398">
                  <c:v>142.21976499999991</c:v>
                </c:pt>
                <c:pt idx="399">
                  <c:v>142.223501</c:v>
                </c:pt>
                <c:pt idx="400">
                  <c:v>142.22728799999999</c:v>
                </c:pt>
                <c:pt idx="401">
                  <c:v>142.23027500000001</c:v>
                </c:pt>
                <c:pt idx="402">
                  <c:v>142.23168100000001</c:v>
                </c:pt>
                <c:pt idx="403">
                  <c:v>142.23155499999999</c:v>
                </c:pt>
                <c:pt idx="404">
                  <c:v>142.23095699999999</c:v>
                </c:pt>
                <c:pt idx="405">
                  <c:v>142.231167</c:v>
                </c:pt>
                <c:pt idx="406">
                  <c:v>142.23247599999999</c:v>
                </c:pt>
                <c:pt idx="407">
                  <c:v>142.23425499999999</c:v>
                </c:pt>
                <c:pt idx="408">
                  <c:v>142.23582300000001</c:v>
                </c:pt>
                <c:pt idx="409">
                  <c:v>142.23652100000001</c:v>
                </c:pt>
                <c:pt idx="410">
                  <c:v>142.23551499999999</c:v>
                </c:pt>
                <c:pt idx="411">
                  <c:v>142.23294000000001</c:v>
                </c:pt>
                <c:pt idx="412">
                  <c:v>142.230772</c:v>
                </c:pt>
                <c:pt idx="413">
                  <c:v>142.230412</c:v>
                </c:pt>
                <c:pt idx="414">
                  <c:v>142.23175699999999</c:v>
                </c:pt>
                <c:pt idx="415">
                  <c:v>142.23469900000001</c:v>
                </c:pt>
                <c:pt idx="416">
                  <c:v>142.23961600000001</c:v>
                </c:pt>
                <c:pt idx="417">
                  <c:v>142.24740499999999</c:v>
                </c:pt>
                <c:pt idx="418">
                  <c:v>142.257544</c:v>
                </c:pt>
                <c:pt idx="419">
                  <c:v>142.268001</c:v>
                </c:pt>
                <c:pt idx="420">
                  <c:v>142.276366</c:v>
                </c:pt>
                <c:pt idx="421">
                  <c:v>142.28159600000001</c:v>
                </c:pt>
                <c:pt idx="422">
                  <c:v>142.28457499999999</c:v>
                </c:pt>
                <c:pt idx="423">
                  <c:v>142.286868</c:v>
                </c:pt>
                <c:pt idx="424">
                  <c:v>142.28955300000001</c:v>
                </c:pt>
                <c:pt idx="425">
                  <c:v>142.29303300000001</c:v>
                </c:pt>
                <c:pt idx="426">
                  <c:v>142.29742200000001</c:v>
                </c:pt>
                <c:pt idx="427">
                  <c:v>142.30284499999999</c:v>
                </c:pt>
                <c:pt idx="428">
                  <c:v>142.30938399999999</c:v>
                </c:pt>
                <c:pt idx="429">
                  <c:v>142.316914</c:v>
                </c:pt>
                <c:pt idx="430">
                  <c:v>142.32474099999999</c:v>
                </c:pt>
                <c:pt idx="431">
                  <c:v>142.3314270000001</c:v>
                </c:pt>
                <c:pt idx="432">
                  <c:v>142.335431</c:v>
                </c:pt>
                <c:pt idx="433">
                  <c:v>142.336817</c:v>
                </c:pt>
                <c:pt idx="434">
                  <c:v>142.338404</c:v>
                </c:pt>
                <c:pt idx="435">
                  <c:v>142.34266199999999</c:v>
                </c:pt>
                <c:pt idx="436">
                  <c:v>142.349311</c:v>
                </c:pt>
                <c:pt idx="437">
                  <c:v>142.35701499999999</c:v>
                </c:pt>
                <c:pt idx="438">
                  <c:v>142.36439100000001</c:v>
                </c:pt>
                <c:pt idx="439">
                  <c:v>142.370587</c:v>
                </c:pt>
                <c:pt idx="440">
                  <c:v>142.375586</c:v>
                </c:pt>
                <c:pt idx="441">
                  <c:v>142.37993800000001</c:v>
                </c:pt>
                <c:pt idx="442">
                  <c:v>142.38427200000001</c:v>
                </c:pt>
                <c:pt idx="443">
                  <c:v>142.388936</c:v>
                </c:pt>
                <c:pt idx="444">
                  <c:v>142.39401000000001</c:v>
                </c:pt>
                <c:pt idx="445">
                  <c:v>142.39945900000001</c:v>
                </c:pt>
                <c:pt idx="446">
                  <c:v>142.405123</c:v>
                </c:pt>
                <c:pt idx="447">
                  <c:v>142.410616</c:v>
                </c:pt>
                <c:pt idx="448">
                  <c:v>142.41548</c:v>
                </c:pt>
                <c:pt idx="449">
                  <c:v>142.41954899999999</c:v>
                </c:pt>
                <c:pt idx="450">
                  <c:v>142.423102</c:v>
                </c:pt>
                <c:pt idx="451">
                  <c:v>142.426626</c:v>
                </c:pt>
                <c:pt idx="452">
                  <c:v>142.43046699999999</c:v>
                </c:pt>
                <c:pt idx="453">
                  <c:v>142.434684</c:v>
                </c:pt>
                <c:pt idx="454">
                  <c:v>142.439086</c:v>
                </c:pt>
                <c:pt idx="455">
                  <c:v>142.44343499999999</c:v>
                </c:pt>
                <c:pt idx="456">
                  <c:v>142.447676</c:v>
                </c:pt>
                <c:pt idx="457">
                  <c:v>142.45191500000001</c:v>
                </c:pt>
                <c:pt idx="458">
                  <c:v>142.45629</c:v>
                </c:pt>
                <c:pt idx="459">
                  <c:v>142.46093999999999</c:v>
                </c:pt>
                <c:pt idx="460">
                  <c:v>142.46587299999999</c:v>
                </c:pt>
                <c:pt idx="461">
                  <c:v>142.470879</c:v>
                </c:pt>
                <c:pt idx="462">
                  <c:v>142.475821</c:v>
                </c:pt>
                <c:pt idx="463">
                  <c:v>142.48069000000001</c:v>
                </c:pt>
                <c:pt idx="464">
                  <c:v>142.48537300000001</c:v>
                </c:pt>
                <c:pt idx="465">
                  <c:v>142.489721</c:v>
                </c:pt>
                <c:pt idx="466">
                  <c:v>142.49368000000001</c:v>
                </c:pt>
                <c:pt idx="467">
                  <c:v>142.49721</c:v>
                </c:pt>
                <c:pt idx="468">
                  <c:v>142.50029699999999</c:v>
                </c:pt>
                <c:pt idx="469">
                  <c:v>142.503184</c:v>
                </c:pt>
                <c:pt idx="470">
                  <c:v>142.50640100000001</c:v>
                </c:pt>
                <c:pt idx="471">
                  <c:v>142.51035400000001</c:v>
                </c:pt>
                <c:pt idx="472">
                  <c:v>142.51496700000001</c:v>
                </c:pt>
                <c:pt idx="473">
                  <c:v>142.51961800000001</c:v>
                </c:pt>
                <c:pt idx="474">
                  <c:v>142.52357900000001</c:v>
                </c:pt>
                <c:pt idx="475">
                  <c:v>142.526422</c:v>
                </c:pt>
                <c:pt idx="476">
                  <c:v>142.52840399999999</c:v>
                </c:pt>
                <c:pt idx="477">
                  <c:v>142.53032200000001</c:v>
                </c:pt>
                <c:pt idx="478">
                  <c:v>142.53312500000001</c:v>
                </c:pt>
                <c:pt idx="479">
                  <c:v>142.53743900000001</c:v>
                </c:pt>
                <c:pt idx="480">
                  <c:v>142.543126</c:v>
                </c:pt>
                <c:pt idx="481">
                  <c:v>142.549249</c:v>
                </c:pt>
                <c:pt idx="482">
                  <c:v>142.554633</c:v>
                </c:pt>
                <c:pt idx="483">
                  <c:v>142.558796</c:v>
                </c:pt>
                <c:pt idx="484">
                  <c:v>142.56187399999999</c:v>
                </c:pt>
                <c:pt idx="485">
                  <c:v>142.56346199999999</c:v>
                </c:pt>
                <c:pt idx="486">
                  <c:v>142.562513</c:v>
                </c:pt>
                <c:pt idx="487">
                  <c:v>142.559179</c:v>
                </c:pt>
                <c:pt idx="488">
                  <c:v>142.55634499999999</c:v>
                </c:pt>
                <c:pt idx="489">
                  <c:v>142.55781300000001</c:v>
                </c:pt>
                <c:pt idx="490">
                  <c:v>142.56396599999999</c:v>
                </c:pt>
                <c:pt idx="491">
                  <c:v>142.57022000000001</c:v>
                </c:pt>
                <c:pt idx="492">
                  <c:v>142.57134400000001</c:v>
                </c:pt>
                <c:pt idx="493">
                  <c:v>142.56666100000001</c:v>
                </c:pt>
                <c:pt idx="494">
                  <c:v>142.56057200000001</c:v>
                </c:pt>
                <c:pt idx="495">
                  <c:v>142.55950300000001</c:v>
                </c:pt>
                <c:pt idx="496">
                  <c:v>142.56777</c:v>
                </c:pt>
                <c:pt idx="497">
                  <c:v>142.58438100000001</c:v>
                </c:pt>
                <c:pt idx="498">
                  <c:v>142.604445</c:v>
                </c:pt>
                <c:pt idx="499">
                  <c:v>142.624853</c:v>
                </c:pt>
                <c:pt idx="500">
                  <c:v>142.647007</c:v>
                </c:pt>
                <c:pt idx="501">
                  <c:v>142.67246900000001</c:v>
                </c:pt>
                <c:pt idx="502">
                  <c:v>142.69610700000001</c:v>
                </c:pt>
                <c:pt idx="503">
                  <c:v>142.705951</c:v>
                </c:pt>
                <c:pt idx="504">
                  <c:v>142.69216299999999</c:v>
                </c:pt>
                <c:pt idx="505">
                  <c:v>142.65591599999999</c:v>
                </c:pt>
                <c:pt idx="506">
                  <c:v>142.60977199999999</c:v>
                </c:pt>
                <c:pt idx="507">
                  <c:v>142.56921800000001</c:v>
                </c:pt>
                <c:pt idx="508">
                  <c:v>142.54353499999999</c:v>
                </c:pt>
                <c:pt idx="509">
                  <c:v>142.534255</c:v>
                </c:pt>
                <c:pt idx="510">
                  <c:v>142.54108299999999</c:v>
                </c:pt>
                <c:pt idx="511">
                  <c:v>142.56695999999999</c:v>
                </c:pt>
                <c:pt idx="512">
                  <c:v>142.612685</c:v>
                </c:pt>
                <c:pt idx="513">
                  <c:v>142.66537700000001</c:v>
                </c:pt>
                <c:pt idx="514">
                  <c:v>142.70056</c:v>
                </c:pt>
                <c:pt idx="515">
                  <c:v>142.70231200000001</c:v>
                </c:pt>
                <c:pt idx="516">
                  <c:v>142.679731</c:v>
                </c:pt>
                <c:pt idx="517">
                  <c:v>142.66078400000001</c:v>
                </c:pt>
                <c:pt idx="518">
                  <c:v>142.66355999999999</c:v>
                </c:pt>
                <c:pt idx="519">
                  <c:v>142.675589</c:v>
                </c:pt>
                <c:pt idx="520">
                  <c:v>142.670333</c:v>
                </c:pt>
                <c:pt idx="521">
                  <c:v>142.63651899999999</c:v>
                </c:pt>
                <c:pt idx="522">
                  <c:v>142.583382</c:v>
                </c:pt>
                <c:pt idx="523">
                  <c:v>142.52623299999999</c:v>
                </c:pt>
                <c:pt idx="524">
                  <c:v>142.47634600000001</c:v>
                </c:pt>
                <c:pt idx="525">
                  <c:v>142.44093899999999</c:v>
                </c:pt>
                <c:pt idx="526">
                  <c:v>142.42067</c:v>
                </c:pt>
                <c:pt idx="527">
                  <c:v>142.40311299999999</c:v>
                </c:pt>
                <c:pt idx="528">
                  <c:v>142.36825099999999</c:v>
                </c:pt>
                <c:pt idx="529">
                  <c:v>142.308483</c:v>
                </c:pt>
                <c:pt idx="530">
                  <c:v>142.23987600000001</c:v>
                </c:pt>
                <c:pt idx="531">
                  <c:v>142.18758099999999</c:v>
                </c:pt>
                <c:pt idx="532">
                  <c:v>142.16186500000001</c:v>
                </c:pt>
                <c:pt idx="533">
                  <c:v>142.15402499999999</c:v>
                </c:pt>
                <c:pt idx="534">
                  <c:v>142.152264</c:v>
                </c:pt>
                <c:pt idx="535">
                  <c:v>142.150632</c:v>
                </c:pt>
                <c:pt idx="536">
                  <c:v>142.14281</c:v>
                </c:pt>
                <c:pt idx="537">
                  <c:v>142.12065699999999</c:v>
                </c:pt>
                <c:pt idx="538">
                  <c:v>142.08483100000001</c:v>
                </c:pt>
                <c:pt idx="539">
                  <c:v>142.045863</c:v>
                </c:pt>
                <c:pt idx="540">
                  <c:v>142.00579200000001</c:v>
                </c:pt>
                <c:pt idx="541">
                  <c:v>141.948151</c:v>
                </c:pt>
                <c:pt idx="542">
                  <c:v>141.858227</c:v>
                </c:pt>
                <c:pt idx="543">
                  <c:v>141.74920499999999</c:v>
                </c:pt>
                <c:pt idx="544">
                  <c:v>141.65783200000001</c:v>
                </c:pt>
                <c:pt idx="545">
                  <c:v>141.61222599999999</c:v>
                </c:pt>
                <c:pt idx="546">
                  <c:v>141.6088</c:v>
                </c:pt>
                <c:pt idx="547">
                  <c:v>141.61892900000001</c:v>
                </c:pt>
                <c:pt idx="548">
                  <c:v>141.60895400000001</c:v>
                </c:pt>
                <c:pt idx="549">
                  <c:v>141.55470700000001</c:v>
                </c:pt>
                <c:pt idx="550">
                  <c:v>141.45052699999999</c:v>
                </c:pt>
                <c:pt idx="551">
                  <c:v>141.31408200000001</c:v>
                </c:pt>
                <c:pt idx="552">
                  <c:v>141.175603</c:v>
                </c:pt>
                <c:pt idx="553">
                  <c:v>141.04522299999999</c:v>
                </c:pt>
                <c:pt idx="554">
                  <c:v>140.893833</c:v>
                </c:pt>
                <c:pt idx="555">
                  <c:v>140.68386599999999</c:v>
                </c:pt>
                <c:pt idx="556">
                  <c:v>140.413241</c:v>
                </c:pt>
                <c:pt idx="557">
                  <c:v>140.11524499999999</c:v>
                </c:pt>
                <c:pt idx="558">
                  <c:v>139.81358800000001</c:v>
                </c:pt>
                <c:pt idx="559">
                  <c:v>139.48559299999999</c:v>
                </c:pt>
                <c:pt idx="560">
                  <c:v>139.080581</c:v>
                </c:pt>
                <c:pt idx="561">
                  <c:v>138.57202100000001</c:v>
                </c:pt>
                <c:pt idx="562">
                  <c:v>137.986614</c:v>
                </c:pt>
                <c:pt idx="563">
                  <c:v>137.3880060000001</c:v>
                </c:pt>
                <c:pt idx="564">
                  <c:v>136.84187900000001</c:v>
                </c:pt>
                <c:pt idx="565">
                  <c:v>136.400578</c:v>
                </c:pt>
                <c:pt idx="566">
                  <c:v>136.10729499999999</c:v>
                </c:pt>
                <c:pt idx="567">
                  <c:v>135.99473</c:v>
                </c:pt>
                <c:pt idx="568">
                  <c:v>136.072901</c:v>
                </c:pt>
                <c:pt idx="569">
                  <c:v>136.31899999999999</c:v>
                </c:pt>
                <c:pt idx="570">
                  <c:v>136.68002200000001</c:v>
                </c:pt>
                <c:pt idx="571">
                  <c:v>137.09095500000001</c:v>
                </c:pt>
                <c:pt idx="572">
                  <c:v>137.503432</c:v>
                </c:pt>
                <c:pt idx="573">
                  <c:v>137.90611200000001</c:v>
                </c:pt>
                <c:pt idx="574">
                  <c:v>138.31563199999999</c:v>
                </c:pt>
                <c:pt idx="575">
                  <c:v>138.743481</c:v>
                </c:pt>
                <c:pt idx="576">
                  <c:v>139.17041499999999</c:v>
                </c:pt>
                <c:pt idx="577">
                  <c:v>139.554744</c:v>
                </c:pt>
                <c:pt idx="578">
                  <c:v>139.86674500000001</c:v>
                </c:pt>
                <c:pt idx="579">
                  <c:v>140.110581</c:v>
                </c:pt>
                <c:pt idx="580">
                  <c:v>140.308053</c:v>
                </c:pt>
                <c:pt idx="581">
                  <c:v>140.468333</c:v>
                </c:pt>
                <c:pt idx="582">
                  <c:v>140.585836</c:v>
                </c:pt>
                <c:pt idx="583">
                  <c:v>140.66224700000001</c:v>
                </c:pt>
                <c:pt idx="584">
                  <c:v>140.71477899999999</c:v>
                </c:pt>
                <c:pt idx="585">
                  <c:v>140.76161099999999</c:v>
                </c:pt>
                <c:pt idx="586">
                  <c:v>140.81013899999999</c:v>
                </c:pt>
                <c:pt idx="587">
                  <c:v>140.86470600000001</c:v>
                </c:pt>
                <c:pt idx="588">
                  <c:v>140.936307</c:v>
                </c:pt>
                <c:pt idx="589">
                  <c:v>141.03323800000001</c:v>
                </c:pt>
                <c:pt idx="590">
                  <c:v>141.14578599999999</c:v>
                </c:pt>
                <c:pt idx="591">
                  <c:v>141.25120699999999</c:v>
                </c:pt>
                <c:pt idx="592">
                  <c:v>141.33504300000001</c:v>
                </c:pt>
                <c:pt idx="593">
                  <c:v>141.399573</c:v>
                </c:pt>
                <c:pt idx="594">
                  <c:v>141.45031800000001</c:v>
                </c:pt>
                <c:pt idx="595">
                  <c:v>141.48497800000001</c:v>
                </c:pt>
                <c:pt idx="596">
                  <c:v>141.50173000000001</c:v>
                </c:pt>
                <c:pt idx="597">
                  <c:v>141.51146700000001</c:v>
                </c:pt>
                <c:pt idx="598">
                  <c:v>141.533027</c:v>
                </c:pt>
                <c:pt idx="599">
                  <c:v>141.57638700000001</c:v>
                </c:pt>
                <c:pt idx="600">
                  <c:v>141.63482999999999</c:v>
                </c:pt>
                <c:pt idx="601">
                  <c:v>141.692014</c:v>
                </c:pt>
                <c:pt idx="602">
                  <c:v>141.73401100000001</c:v>
                </c:pt>
                <c:pt idx="603">
                  <c:v>141.75890799999999</c:v>
                </c:pt>
                <c:pt idx="604">
                  <c:v>141.780418</c:v>
                </c:pt>
                <c:pt idx="605">
                  <c:v>141.81920400000001</c:v>
                </c:pt>
                <c:pt idx="606">
                  <c:v>141.88261900000001</c:v>
                </c:pt>
                <c:pt idx="607">
                  <c:v>141.950119</c:v>
                </c:pt>
                <c:pt idx="608">
                  <c:v>141.98639700000001</c:v>
                </c:pt>
                <c:pt idx="609">
                  <c:v>141.97706600000001</c:v>
                </c:pt>
                <c:pt idx="610">
                  <c:v>141.94725399999999</c:v>
                </c:pt>
                <c:pt idx="611">
                  <c:v>141.937645</c:v>
                </c:pt>
                <c:pt idx="612">
                  <c:v>141.962065</c:v>
                </c:pt>
                <c:pt idx="613">
                  <c:v>141.99420900000001</c:v>
                </c:pt>
                <c:pt idx="614">
                  <c:v>141.99838399999999</c:v>
                </c:pt>
                <c:pt idx="615">
                  <c:v>141.97033200000001</c:v>
                </c:pt>
                <c:pt idx="616">
                  <c:v>141.943094</c:v>
                </c:pt>
                <c:pt idx="617">
                  <c:v>141.95261300000001</c:v>
                </c:pt>
                <c:pt idx="618">
                  <c:v>142.00335999999999</c:v>
                </c:pt>
                <c:pt idx="619">
                  <c:v>142.068273</c:v>
                </c:pt>
                <c:pt idx="620">
                  <c:v>142.114138</c:v>
                </c:pt>
                <c:pt idx="621">
                  <c:v>142.123356</c:v>
                </c:pt>
                <c:pt idx="622">
                  <c:v>142.09687500000001</c:v>
                </c:pt>
                <c:pt idx="623">
                  <c:v>142.04396700000001</c:v>
                </c:pt>
                <c:pt idx="624">
                  <c:v>141.97292100000001</c:v>
                </c:pt>
                <c:pt idx="625">
                  <c:v>141.89048600000001</c:v>
                </c:pt>
                <c:pt idx="626">
                  <c:v>141.80712700000001</c:v>
                </c:pt>
                <c:pt idx="627">
                  <c:v>141.73785599999999</c:v>
                </c:pt>
                <c:pt idx="628">
                  <c:v>141.69177400000001</c:v>
                </c:pt>
                <c:pt idx="629">
                  <c:v>141.65865400000001</c:v>
                </c:pt>
                <c:pt idx="630">
                  <c:v>141.611253</c:v>
                </c:pt>
                <c:pt idx="631">
                  <c:v>141.52713900000001</c:v>
                </c:pt>
                <c:pt idx="632">
                  <c:v>141.40663699999999</c:v>
                </c:pt>
                <c:pt idx="633">
                  <c:v>141.26533900000001</c:v>
                </c:pt>
                <c:pt idx="634">
                  <c:v>141.11293900000001</c:v>
                </c:pt>
                <c:pt idx="635">
                  <c:v>140.946766</c:v>
                </c:pt>
                <c:pt idx="636">
                  <c:v>140.76398800000001</c:v>
                </c:pt>
                <c:pt idx="637">
                  <c:v>140.56812300000001</c:v>
                </c:pt>
                <c:pt idx="638">
                  <c:v>140.358014</c:v>
                </c:pt>
                <c:pt idx="639">
                  <c:v>140.11958200000001</c:v>
                </c:pt>
                <c:pt idx="640">
                  <c:v>139.83575400000001</c:v>
                </c:pt>
                <c:pt idx="641">
                  <c:v>139.501058</c:v>
                </c:pt>
                <c:pt idx="642">
                  <c:v>139.12285199999999</c:v>
                </c:pt>
                <c:pt idx="643">
                  <c:v>138.70985400000001</c:v>
                </c:pt>
                <c:pt idx="644">
                  <c:v>138.260569</c:v>
                </c:pt>
                <c:pt idx="645">
                  <c:v>137.76128199999999</c:v>
                </c:pt>
                <c:pt idx="646">
                  <c:v>137.19662299999999</c:v>
                </c:pt>
                <c:pt idx="647">
                  <c:v>136.56630799999999</c:v>
                </c:pt>
                <c:pt idx="648">
                  <c:v>135.89295799999999</c:v>
                </c:pt>
                <c:pt idx="649">
                  <c:v>135.211828</c:v>
                </c:pt>
                <c:pt idx="650">
                  <c:v>134.55565300000001</c:v>
                </c:pt>
                <c:pt idx="651">
                  <c:v>133.95662300000001</c:v>
                </c:pt>
                <c:pt idx="652">
                  <c:v>133.459945</c:v>
                </c:pt>
                <c:pt idx="653">
                  <c:v>133.11714000000001</c:v>
                </c:pt>
                <c:pt idx="654">
                  <c:v>132.9524430000001</c:v>
                </c:pt>
                <c:pt idx="655">
                  <c:v>132.940766</c:v>
                </c:pt>
                <c:pt idx="656">
                  <c:v>133.028932</c:v>
                </c:pt>
                <c:pt idx="657">
                  <c:v>133.17809600000001</c:v>
                </c:pt>
                <c:pt idx="658">
                  <c:v>133.378027</c:v>
                </c:pt>
                <c:pt idx="659">
                  <c:v>133.62592900000001</c:v>
                </c:pt>
                <c:pt idx="660">
                  <c:v>133.90784300000001</c:v>
                </c:pt>
                <c:pt idx="661">
                  <c:v>134.20200399999999</c:v>
                </c:pt>
                <c:pt idx="662">
                  <c:v>134.484273</c:v>
                </c:pt>
                <c:pt idx="663">
                  <c:v>134.72317699999999</c:v>
                </c:pt>
                <c:pt idx="664">
                  <c:v>134.8845</c:v>
                </c:pt>
                <c:pt idx="665">
                  <c:v>134.954959</c:v>
                </c:pt>
                <c:pt idx="666">
                  <c:v>134.953866</c:v>
                </c:pt>
                <c:pt idx="667">
                  <c:v>134.90793199999999</c:v>
                </c:pt>
                <c:pt idx="668">
                  <c:v>134.81401099999999</c:v>
                </c:pt>
                <c:pt idx="669">
                  <c:v>134.62969699999999</c:v>
                </c:pt>
                <c:pt idx="670">
                  <c:v>134.293621</c:v>
                </c:pt>
                <c:pt idx="671">
                  <c:v>133.745282</c:v>
                </c:pt>
                <c:pt idx="672">
                  <c:v>132.929316</c:v>
                </c:pt>
                <c:pt idx="673">
                  <c:v>131.80033399999999</c:v>
                </c:pt>
                <c:pt idx="674">
                  <c:v>130.34719799999999</c:v>
                </c:pt>
                <c:pt idx="675">
                  <c:v>128.632294</c:v>
                </c:pt>
                <c:pt idx="676">
                  <c:v>126.817993</c:v>
                </c:pt>
                <c:pt idx="677">
                  <c:v>125.14383100000001</c:v>
                </c:pt>
                <c:pt idx="678">
                  <c:v>123.847134</c:v>
                </c:pt>
                <c:pt idx="679">
                  <c:v>123.076953</c:v>
                </c:pt>
                <c:pt idx="680">
                  <c:v>122.858464</c:v>
                </c:pt>
                <c:pt idx="681">
                  <c:v>123.116849</c:v>
                </c:pt>
                <c:pt idx="682">
                  <c:v>123.73237</c:v>
                </c:pt>
                <c:pt idx="683">
                  <c:v>124.587102</c:v>
                </c:pt>
                <c:pt idx="684">
                  <c:v>125.57916299999999</c:v>
                </c:pt>
                <c:pt idx="685">
                  <c:v>126.61588399999999</c:v>
                </c:pt>
                <c:pt idx="686">
                  <c:v>127.614088</c:v>
                </c:pt>
                <c:pt idx="687">
                  <c:v>128.51615100000001</c:v>
                </c:pt>
                <c:pt idx="688">
                  <c:v>129.303676</c:v>
                </c:pt>
                <c:pt idx="689">
                  <c:v>129.99017499999999</c:v>
                </c:pt>
                <c:pt idx="690">
                  <c:v>130.59706</c:v>
                </c:pt>
                <c:pt idx="691">
                  <c:v>131.13364300000001</c:v>
                </c:pt>
                <c:pt idx="692">
                  <c:v>131.597497</c:v>
                </c:pt>
                <c:pt idx="693">
                  <c:v>131.99209500000001</c:v>
                </c:pt>
                <c:pt idx="694">
                  <c:v>132.33931899999999</c:v>
                </c:pt>
                <c:pt idx="695">
                  <c:v>132.66759400000001</c:v>
                </c:pt>
                <c:pt idx="696">
                  <c:v>132.98470599999999</c:v>
                </c:pt>
                <c:pt idx="697">
                  <c:v>133.267154</c:v>
                </c:pt>
                <c:pt idx="698">
                  <c:v>133.48470599999999</c:v>
                </c:pt>
                <c:pt idx="699">
                  <c:v>133.63792699999999</c:v>
                </c:pt>
                <c:pt idx="700">
                  <c:v>133.76600999999999</c:v>
                </c:pt>
                <c:pt idx="701">
                  <c:v>133.91358399999999</c:v>
                </c:pt>
                <c:pt idx="702">
                  <c:v>134.09134</c:v>
                </c:pt>
                <c:pt idx="703">
                  <c:v>134.27141599999999</c:v>
                </c:pt>
                <c:pt idx="704">
                  <c:v>134.41989599999999</c:v>
                </c:pt>
                <c:pt idx="705">
                  <c:v>134.52941000000001</c:v>
                </c:pt>
                <c:pt idx="706">
                  <c:v>134.620037</c:v>
                </c:pt>
                <c:pt idx="707">
                  <c:v>134.715338</c:v>
                </c:pt>
                <c:pt idx="708">
                  <c:v>134.822136</c:v>
                </c:pt>
                <c:pt idx="709">
                  <c:v>134.93117799999999</c:v>
                </c:pt>
                <c:pt idx="710">
                  <c:v>135.03109900000001</c:v>
                </c:pt>
                <c:pt idx="711">
                  <c:v>135.117424</c:v>
                </c:pt>
                <c:pt idx="712">
                  <c:v>135.19027800000001</c:v>
                </c:pt>
                <c:pt idx="713">
                  <c:v>135.24945199999999</c:v>
                </c:pt>
                <c:pt idx="714">
                  <c:v>135.29615000000001</c:v>
                </c:pt>
                <c:pt idx="715">
                  <c:v>135.34039799999999</c:v>
                </c:pt>
                <c:pt idx="716">
                  <c:v>135.402872</c:v>
                </c:pt>
                <c:pt idx="717">
                  <c:v>135.501645</c:v>
                </c:pt>
                <c:pt idx="718">
                  <c:v>135.632418</c:v>
                </c:pt>
                <c:pt idx="719">
                  <c:v>135.765457</c:v>
                </c:pt>
                <c:pt idx="720">
                  <c:v>135.86762400000001</c:v>
                </c:pt>
                <c:pt idx="721">
                  <c:v>135.9284200000001</c:v>
                </c:pt>
                <c:pt idx="722">
                  <c:v>135.96337800000001</c:v>
                </c:pt>
                <c:pt idx="723">
                  <c:v>135.990824</c:v>
                </c:pt>
                <c:pt idx="724">
                  <c:v>136.00912600000001</c:v>
                </c:pt>
                <c:pt idx="725">
                  <c:v>136.00415799999999</c:v>
                </c:pt>
                <c:pt idx="726">
                  <c:v>135.97420700000001</c:v>
                </c:pt>
                <c:pt idx="727">
                  <c:v>135.93646000000001</c:v>
                </c:pt>
                <c:pt idx="728">
                  <c:v>135.90997300000001</c:v>
                </c:pt>
                <c:pt idx="729">
                  <c:v>135.89983699999999</c:v>
                </c:pt>
                <c:pt idx="730">
                  <c:v>135.89792199999999</c:v>
                </c:pt>
                <c:pt idx="731">
                  <c:v>135.89286000000001</c:v>
                </c:pt>
                <c:pt idx="732">
                  <c:v>135.877386</c:v>
                </c:pt>
                <c:pt idx="733">
                  <c:v>135.84884299999999</c:v>
                </c:pt>
                <c:pt idx="734">
                  <c:v>135.804833</c:v>
                </c:pt>
                <c:pt idx="735">
                  <c:v>135.74193299999999</c:v>
                </c:pt>
                <c:pt idx="736">
                  <c:v>135.66474099999999</c:v>
                </c:pt>
                <c:pt idx="737">
                  <c:v>135.59414000000001</c:v>
                </c:pt>
                <c:pt idx="738">
                  <c:v>135.552425</c:v>
                </c:pt>
                <c:pt idx="739">
                  <c:v>135.53143800000001</c:v>
                </c:pt>
                <c:pt idx="740">
                  <c:v>135.48765800000001</c:v>
                </c:pt>
                <c:pt idx="741">
                  <c:v>135.38599500000001</c:v>
                </c:pt>
                <c:pt idx="742">
                  <c:v>135.24473399999999</c:v>
                </c:pt>
                <c:pt idx="743">
                  <c:v>135.12192400000001</c:v>
                </c:pt>
                <c:pt idx="744">
                  <c:v>135.05319800000001</c:v>
                </c:pt>
                <c:pt idx="745">
                  <c:v>135.01509200000001</c:v>
                </c:pt>
                <c:pt idx="746">
                  <c:v>134.95469600000001</c:v>
                </c:pt>
                <c:pt idx="747">
                  <c:v>134.84145799999999</c:v>
                </c:pt>
                <c:pt idx="748">
                  <c:v>134.682603</c:v>
                </c:pt>
                <c:pt idx="749">
                  <c:v>134.50484800000001</c:v>
                </c:pt>
                <c:pt idx="750">
                  <c:v>134.33645899999999</c:v>
                </c:pt>
                <c:pt idx="751">
                  <c:v>134.19834700000001</c:v>
                </c:pt>
                <c:pt idx="752">
                  <c:v>134.093986</c:v>
                </c:pt>
                <c:pt idx="753">
                  <c:v>134.00412</c:v>
                </c:pt>
                <c:pt idx="754">
                  <c:v>133.90102400000001</c:v>
                </c:pt>
                <c:pt idx="755">
                  <c:v>133.77364800000001</c:v>
                </c:pt>
                <c:pt idx="756">
                  <c:v>133.63557800000001</c:v>
                </c:pt>
                <c:pt idx="757">
                  <c:v>133.50658799999999</c:v>
                </c:pt>
                <c:pt idx="758">
                  <c:v>133.38994700000001</c:v>
                </c:pt>
                <c:pt idx="759">
                  <c:v>133.269048</c:v>
                </c:pt>
                <c:pt idx="760">
                  <c:v>133.12315799999999</c:v>
                </c:pt>
                <c:pt idx="761">
                  <c:v>132.945796</c:v>
                </c:pt>
                <c:pt idx="762">
                  <c:v>132.74881300000001</c:v>
                </c:pt>
                <c:pt idx="763">
                  <c:v>132.54800499999999</c:v>
                </c:pt>
                <c:pt idx="764">
                  <c:v>132.34563600000001</c:v>
                </c:pt>
                <c:pt idx="765">
                  <c:v>132.13265899999999</c:v>
                </c:pt>
                <c:pt idx="766">
                  <c:v>131.91045399999999</c:v>
                </c:pt>
                <c:pt idx="767">
                  <c:v>131.702787</c:v>
                </c:pt>
                <c:pt idx="768">
                  <c:v>131.53788700000001</c:v>
                </c:pt>
                <c:pt idx="769">
                  <c:v>131.420603</c:v>
                </c:pt>
                <c:pt idx="770">
                  <c:v>131.32833199999999</c:v>
                </c:pt>
                <c:pt idx="771">
                  <c:v>131.23249000000001</c:v>
                </c:pt>
                <c:pt idx="772">
                  <c:v>131.11744400000001</c:v>
                </c:pt>
                <c:pt idx="773">
                  <c:v>130.979713</c:v>
                </c:pt>
                <c:pt idx="774">
                  <c:v>130.81845300000001</c:v>
                </c:pt>
                <c:pt idx="775">
                  <c:v>130.632869</c:v>
                </c:pt>
                <c:pt idx="776">
                  <c:v>130.42657500000001</c:v>
                </c:pt>
                <c:pt idx="777">
                  <c:v>130.21029899999999</c:v>
                </c:pt>
                <c:pt idx="778">
                  <c:v>129.99850699999999</c:v>
                </c:pt>
                <c:pt idx="779">
                  <c:v>129.801569</c:v>
                </c:pt>
                <c:pt idx="780">
                  <c:v>129.619845</c:v>
                </c:pt>
                <c:pt idx="781">
                  <c:v>129.44691900000001</c:v>
                </c:pt>
                <c:pt idx="782">
                  <c:v>129.27911</c:v>
                </c:pt>
                <c:pt idx="783">
                  <c:v>129.11739299999999</c:v>
                </c:pt>
                <c:pt idx="784">
                  <c:v>128.95750000000001</c:v>
                </c:pt>
                <c:pt idx="785">
                  <c:v>128.78611900000001</c:v>
                </c:pt>
                <c:pt idx="786">
                  <c:v>128.59741500000001</c:v>
                </c:pt>
                <c:pt idx="787">
                  <c:v>128.409807</c:v>
                </c:pt>
                <c:pt idx="788">
                  <c:v>128.25509099999999</c:v>
                </c:pt>
                <c:pt idx="789">
                  <c:v>128.15089800000001</c:v>
                </c:pt>
                <c:pt idx="790">
                  <c:v>128.087006</c:v>
                </c:pt>
                <c:pt idx="791">
                  <c:v>128.03528900000001</c:v>
                </c:pt>
                <c:pt idx="792">
                  <c:v>127.970281</c:v>
                </c:pt>
                <c:pt idx="793">
                  <c:v>127.883495</c:v>
                </c:pt>
                <c:pt idx="794">
                  <c:v>127.787306</c:v>
                </c:pt>
                <c:pt idx="795">
                  <c:v>127.708259</c:v>
                </c:pt>
                <c:pt idx="796">
                  <c:v>127.66810099999999</c:v>
                </c:pt>
                <c:pt idx="797">
                  <c:v>127.664811</c:v>
                </c:pt>
                <c:pt idx="798">
                  <c:v>127.67483</c:v>
                </c:pt>
                <c:pt idx="799">
                  <c:v>127.67618400000001</c:v>
                </c:pt>
                <c:pt idx="800">
                  <c:v>127.66511199999999</c:v>
                </c:pt>
                <c:pt idx="801">
                  <c:v>127.64933499999999</c:v>
                </c:pt>
                <c:pt idx="802">
                  <c:v>127.635057</c:v>
                </c:pt>
                <c:pt idx="803">
                  <c:v>127.626874</c:v>
                </c:pt>
                <c:pt idx="804">
                  <c:v>127.632662</c:v>
                </c:pt>
                <c:pt idx="805">
                  <c:v>127.659397</c:v>
                </c:pt>
                <c:pt idx="806">
                  <c:v>127.70646000000001</c:v>
                </c:pt>
                <c:pt idx="807">
                  <c:v>127.76828</c:v>
                </c:pt>
                <c:pt idx="808">
                  <c:v>127.83992600000001</c:v>
                </c:pt>
                <c:pt idx="809">
                  <c:v>127.912612</c:v>
                </c:pt>
                <c:pt idx="810">
                  <c:v>127.966027</c:v>
                </c:pt>
                <c:pt idx="811">
                  <c:v>127.97754</c:v>
                </c:pt>
                <c:pt idx="812">
                  <c:v>127.947259</c:v>
                </c:pt>
                <c:pt idx="813">
                  <c:v>127.910859</c:v>
                </c:pt>
                <c:pt idx="814">
                  <c:v>127.919321</c:v>
                </c:pt>
                <c:pt idx="815">
                  <c:v>128.000587</c:v>
                </c:pt>
                <c:pt idx="816">
                  <c:v>128.13718</c:v>
                </c:pt>
                <c:pt idx="817">
                  <c:v>128.277862</c:v>
                </c:pt>
                <c:pt idx="818">
                  <c:v>128.378478</c:v>
                </c:pt>
                <c:pt idx="819">
                  <c:v>128.438636</c:v>
                </c:pt>
                <c:pt idx="820">
                  <c:v>128.49792500000001</c:v>
                </c:pt>
                <c:pt idx="821">
                  <c:v>128.59367800000001</c:v>
                </c:pt>
                <c:pt idx="822">
                  <c:v>128.72171599999999</c:v>
                </c:pt>
                <c:pt idx="823">
                  <c:v>128.842026</c:v>
                </c:pt>
                <c:pt idx="824">
                  <c:v>128.92428100000001</c:v>
                </c:pt>
                <c:pt idx="825">
                  <c:v>128.97894099999999</c:v>
                </c:pt>
                <c:pt idx="826">
                  <c:v>129.03973199999999</c:v>
                </c:pt>
                <c:pt idx="827">
                  <c:v>129.126012</c:v>
                </c:pt>
                <c:pt idx="828">
                  <c:v>129.23007699999999</c:v>
                </c:pt>
                <c:pt idx="829">
                  <c:v>129.33540600000001</c:v>
                </c:pt>
                <c:pt idx="830">
                  <c:v>129.435182</c:v>
                </c:pt>
                <c:pt idx="831">
                  <c:v>129.529279</c:v>
                </c:pt>
                <c:pt idx="832">
                  <c:v>129.61376899999999</c:v>
                </c:pt>
                <c:pt idx="833">
                  <c:v>129.685304</c:v>
                </c:pt>
                <c:pt idx="834">
                  <c:v>129.754604</c:v>
                </c:pt>
                <c:pt idx="835">
                  <c:v>129.844527</c:v>
                </c:pt>
                <c:pt idx="836">
                  <c:v>129.96823900000001</c:v>
                </c:pt>
                <c:pt idx="837">
                  <c:v>130.112573</c:v>
                </c:pt>
                <c:pt idx="838">
                  <c:v>130.24757099999999</c:v>
                </c:pt>
                <c:pt idx="839">
                  <c:v>130.35427000000001</c:v>
                </c:pt>
                <c:pt idx="840">
                  <c:v>130.44020699999999</c:v>
                </c:pt>
                <c:pt idx="841">
                  <c:v>130.52711600000001</c:v>
                </c:pt>
                <c:pt idx="842">
                  <c:v>130.62769</c:v>
                </c:pt>
                <c:pt idx="843">
                  <c:v>130.73686799999999</c:v>
                </c:pt>
                <c:pt idx="844">
                  <c:v>130.842207</c:v>
                </c:pt>
                <c:pt idx="845">
                  <c:v>130.937004</c:v>
                </c:pt>
                <c:pt idx="846">
                  <c:v>131.02303000000001</c:v>
                </c:pt>
                <c:pt idx="847">
                  <c:v>131.106447</c:v>
                </c:pt>
                <c:pt idx="848">
                  <c:v>131.195187</c:v>
                </c:pt>
                <c:pt idx="849">
                  <c:v>131.29712799999999</c:v>
                </c:pt>
                <c:pt idx="850">
                  <c:v>131.41495399999999</c:v>
                </c:pt>
                <c:pt idx="851">
                  <c:v>131.54105000000001</c:v>
                </c:pt>
                <c:pt idx="852">
                  <c:v>131.66061300000001</c:v>
                </c:pt>
                <c:pt idx="853">
                  <c:v>131.763214</c:v>
                </c:pt>
                <c:pt idx="854">
                  <c:v>131.85141100000001</c:v>
                </c:pt>
                <c:pt idx="855">
                  <c:v>131.93768900000001</c:v>
                </c:pt>
                <c:pt idx="856">
                  <c:v>132.032746</c:v>
                </c:pt>
                <c:pt idx="857">
                  <c:v>132.136437</c:v>
                </c:pt>
                <c:pt idx="858">
                  <c:v>132.23883499999999</c:v>
                </c:pt>
                <c:pt idx="859">
                  <c:v>132.32875000000001</c:v>
                </c:pt>
                <c:pt idx="860">
                  <c:v>132.40145999999999</c:v>
                </c:pt>
                <c:pt idx="861">
                  <c:v>132.46181899999999</c:v>
                </c:pt>
                <c:pt idx="862">
                  <c:v>132.52171799999999</c:v>
                </c:pt>
                <c:pt idx="863">
                  <c:v>132.59087099999999</c:v>
                </c:pt>
                <c:pt idx="864">
                  <c:v>132.669972</c:v>
                </c:pt>
                <c:pt idx="865">
                  <c:v>132.75311500000001</c:v>
                </c:pt>
                <c:pt idx="866">
                  <c:v>132.83504300000001</c:v>
                </c:pt>
                <c:pt idx="867">
                  <c:v>132.91502600000001</c:v>
                </c:pt>
                <c:pt idx="868">
                  <c:v>132.99374299999999</c:v>
                </c:pt>
                <c:pt idx="869">
                  <c:v>133.06866199999999</c:v>
                </c:pt>
                <c:pt idx="870">
                  <c:v>133.136132</c:v>
                </c:pt>
                <c:pt idx="871">
                  <c:v>133.19845900000001</c:v>
                </c:pt>
                <c:pt idx="872">
                  <c:v>133.26655700000001</c:v>
                </c:pt>
                <c:pt idx="873">
                  <c:v>133.35216800000001</c:v>
                </c:pt>
                <c:pt idx="874">
                  <c:v>133.455206</c:v>
                </c:pt>
                <c:pt idx="875">
                  <c:v>133.559921</c:v>
                </c:pt>
                <c:pt idx="876">
                  <c:v>133.646739</c:v>
                </c:pt>
                <c:pt idx="877">
                  <c:v>133.70822200000001</c:v>
                </c:pt>
                <c:pt idx="878">
                  <c:v>133.75353699999999</c:v>
                </c:pt>
                <c:pt idx="879">
                  <c:v>133.799678</c:v>
                </c:pt>
                <c:pt idx="880">
                  <c:v>133.85904199999999</c:v>
                </c:pt>
                <c:pt idx="881">
                  <c:v>133.93503899999999</c:v>
                </c:pt>
                <c:pt idx="882">
                  <c:v>134.023663</c:v>
                </c:pt>
                <c:pt idx="883">
                  <c:v>134.11447999999999</c:v>
                </c:pt>
                <c:pt idx="884">
                  <c:v>134.19395800000001</c:v>
                </c:pt>
                <c:pt idx="885">
                  <c:v>134.253964</c:v>
                </c:pt>
                <c:pt idx="886">
                  <c:v>134.297032</c:v>
                </c:pt>
                <c:pt idx="887">
                  <c:v>134.331152</c:v>
                </c:pt>
                <c:pt idx="888">
                  <c:v>134.360319</c:v>
                </c:pt>
                <c:pt idx="889">
                  <c:v>134.38372899999999</c:v>
                </c:pt>
                <c:pt idx="890">
                  <c:v>134.40456499999999</c:v>
                </c:pt>
                <c:pt idx="891">
                  <c:v>134.43445500000001</c:v>
                </c:pt>
                <c:pt idx="892">
                  <c:v>134.484959</c:v>
                </c:pt>
                <c:pt idx="893">
                  <c:v>134.55461</c:v>
                </c:pt>
                <c:pt idx="894">
                  <c:v>134.62597600000001</c:v>
                </c:pt>
                <c:pt idx="895">
                  <c:v>134.67712800000001</c:v>
                </c:pt>
                <c:pt idx="896">
                  <c:v>134.69815399999999</c:v>
                </c:pt>
                <c:pt idx="897">
                  <c:v>134.69992300000001</c:v>
                </c:pt>
                <c:pt idx="898">
                  <c:v>134.70670799999999</c:v>
                </c:pt>
                <c:pt idx="899">
                  <c:v>134.73465100000001</c:v>
                </c:pt>
                <c:pt idx="900">
                  <c:v>134.77660399999999</c:v>
                </c:pt>
                <c:pt idx="901">
                  <c:v>134.81112100000001</c:v>
                </c:pt>
                <c:pt idx="902">
                  <c:v>134.82560100000001</c:v>
                </c:pt>
                <c:pt idx="903">
                  <c:v>134.828487</c:v>
                </c:pt>
                <c:pt idx="904">
                  <c:v>134.84070399999999</c:v>
                </c:pt>
                <c:pt idx="905">
                  <c:v>134.876688</c:v>
                </c:pt>
                <c:pt idx="906">
                  <c:v>134.93239700000001</c:v>
                </c:pt>
                <c:pt idx="907">
                  <c:v>134.98832899999999</c:v>
                </c:pt>
                <c:pt idx="908">
                  <c:v>135.023731</c:v>
                </c:pt>
                <c:pt idx="909">
                  <c:v>135.03199000000001</c:v>
                </c:pt>
                <c:pt idx="910">
                  <c:v>135.025882</c:v>
                </c:pt>
                <c:pt idx="911">
                  <c:v>135.026217</c:v>
                </c:pt>
                <c:pt idx="912">
                  <c:v>135.04126099999999</c:v>
                </c:pt>
                <c:pt idx="913">
                  <c:v>135.058727</c:v>
                </c:pt>
                <c:pt idx="914">
                  <c:v>135.060959</c:v>
                </c:pt>
                <c:pt idx="915">
                  <c:v>135.04644099999999</c:v>
                </c:pt>
                <c:pt idx="916">
                  <c:v>135.03283500000001</c:v>
                </c:pt>
                <c:pt idx="917">
                  <c:v>135.03845699999999</c:v>
                </c:pt>
                <c:pt idx="918">
                  <c:v>135.062308</c:v>
                </c:pt>
                <c:pt idx="919">
                  <c:v>135.08353</c:v>
                </c:pt>
                <c:pt idx="920">
                  <c:v>135.082123</c:v>
                </c:pt>
                <c:pt idx="921">
                  <c:v>135.060192</c:v>
                </c:pt>
                <c:pt idx="922">
                  <c:v>135.04159999999999</c:v>
                </c:pt>
                <c:pt idx="923">
                  <c:v>135.04789700000001</c:v>
                </c:pt>
                <c:pt idx="924">
                  <c:v>135.07322500000001</c:v>
                </c:pt>
                <c:pt idx="925">
                  <c:v>135.086905</c:v>
                </c:pt>
                <c:pt idx="926">
                  <c:v>135.061408</c:v>
                </c:pt>
                <c:pt idx="927">
                  <c:v>134.99433999999999</c:v>
                </c:pt>
                <c:pt idx="928">
                  <c:v>134.905202</c:v>
                </c:pt>
                <c:pt idx="929">
                  <c:v>134.813683</c:v>
                </c:pt>
                <c:pt idx="930">
                  <c:v>134.72342900000001</c:v>
                </c:pt>
                <c:pt idx="931">
                  <c:v>134.62636900000001</c:v>
                </c:pt>
                <c:pt idx="932">
                  <c:v>134.51747800000001</c:v>
                </c:pt>
                <c:pt idx="933">
                  <c:v>134.40383199999999</c:v>
                </c:pt>
                <c:pt idx="934">
                  <c:v>134.30228700000001</c:v>
                </c:pt>
                <c:pt idx="935">
                  <c:v>134.22970100000001</c:v>
                </c:pt>
                <c:pt idx="936">
                  <c:v>134.19222600000001</c:v>
                </c:pt>
                <c:pt idx="937">
                  <c:v>134.179609</c:v>
                </c:pt>
                <c:pt idx="938">
                  <c:v>134.168905</c:v>
                </c:pt>
                <c:pt idx="939">
                  <c:v>134.13775200000001</c:v>
                </c:pt>
                <c:pt idx="940">
                  <c:v>134.07954100000001</c:v>
                </c:pt>
                <c:pt idx="941">
                  <c:v>134.008003</c:v>
                </c:pt>
                <c:pt idx="942">
                  <c:v>133.945514</c:v>
                </c:pt>
                <c:pt idx="943">
                  <c:v>133.905033</c:v>
                </c:pt>
                <c:pt idx="944">
                  <c:v>133.88353699999999</c:v>
                </c:pt>
                <c:pt idx="945">
                  <c:v>133.87155300000001</c:v>
                </c:pt>
                <c:pt idx="946">
                  <c:v>133.86464100000001</c:v>
                </c:pt>
                <c:pt idx="947">
                  <c:v>133.86178200000001</c:v>
                </c:pt>
                <c:pt idx="948">
                  <c:v>133.85534000000001</c:v>
                </c:pt>
                <c:pt idx="949">
                  <c:v>133.82978700000001</c:v>
                </c:pt>
                <c:pt idx="950">
                  <c:v>133.77329599999999</c:v>
                </c:pt>
                <c:pt idx="951">
                  <c:v>133.68750399999999</c:v>
                </c:pt>
                <c:pt idx="952">
                  <c:v>133.583641</c:v>
                </c:pt>
                <c:pt idx="953">
                  <c:v>133.472657</c:v>
                </c:pt>
                <c:pt idx="954">
                  <c:v>133.36485099999999</c:v>
                </c:pt>
                <c:pt idx="955">
                  <c:v>133.277514</c:v>
                </c:pt>
                <c:pt idx="956">
                  <c:v>133.23425399999999</c:v>
                </c:pt>
                <c:pt idx="957">
                  <c:v>133.25063599999999</c:v>
                </c:pt>
                <c:pt idx="958">
                  <c:v>133.31973600000001</c:v>
                </c:pt>
                <c:pt idx="959">
                  <c:v>133.41266300000001</c:v>
                </c:pt>
                <c:pt idx="960">
                  <c:v>133.496623</c:v>
                </c:pt>
                <c:pt idx="961">
                  <c:v>133.554914</c:v>
                </c:pt>
                <c:pt idx="962">
                  <c:v>133.589249</c:v>
                </c:pt>
                <c:pt idx="963">
                  <c:v>133.60796300000001</c:v>
                </c:pt>
                <c:pt idx="964">
                  <c:v>133.61927299999999</c:v>
                </c:pt>
                <c:pt idx="965">
                  <c:v>133.63546099999999</c:v>
                </c:pt>
                <c:pt idx="966">
                  <c:v>133.673384</c:v>
                </c:pt>
                <c:pt idx="967">
                  <c:v>133.74171799999999</c:v>
                </c:pt>
                <c:pt idx="968">
                  <c:v>133.82901100000001</c:v>
                </c:pt>
                <c:pt idx="969">
                  <c:v>133.911618</c:v>
                </c:pt>
                <c:pt idx="970">
                  <c:v>133.97689299999999</c:v>
                </c:pt>
                <c:pt idx="971">
                  <c:v>134.03198499999999</c:v>
                </c:pt>
                <c:pt idx="972">
                  <c:v>134.08784399999999</c:v>
                </c:pt>
                <c:pt idx="973">
                  <c:v>134.142875</c:v>
                </c:pt>
                <c:pt idx="974">
                  <c:v>134.186384</c:v>
                </c:pt>
                <c:pt idx="975">
                  <c:v>134.21280300000001</c:v>
                </c:pt>
                <c:pt idx="976">
                  <c:v>134.22567699999999</c:v>
                </c:pt>
                <c:pt idx="977">
                  <c:v>134.228838</c:v>
                </c:pt>
                <c:pt idx="978">
                  <c:v>134.219919</c:v>
                </c:pt>
                <c:pt idx="979">
                  <c:v>134.19384500000001</c:v>
                </c:pt>
                <c:pt idx="980">
                  <c:v>134.14935199999999</c:v>
                </c:pt>
                <c:pt idx="981">
                  <c:v>134.092141</c:v>
                </c:pt>
                <c:pt idx="982">
                  <c:v>134.03504000000001</c:v>
                </c:pt>
                <c:pt idx="983">
                  <c:v>133.99440999999999</c:v>
                </c:pt>
                <c:pt idx="984">
                  <c:v>133.98175000000001</c:v>
                </c:pt>
                <c:pt idx="985">
                  <c:v>133.997557</c:v>
                </c:pt>
                <c:pt idx="986">
                  <c:v>134.03431599999999</c:v>
                </c:pt>
                <c:pt idx="987">
                  <c:v>134.08468999999999</c:v>
                </c:pt>
                <c:pt idx="988">
                  <c:v>134.14456200000001</c:v>
                </c:pt>
                <c:pt idx="989">
                  <c:v>134.20774700000001</c:v>
                </c:pt>
                <c:pt idx="990">
                  <c:v>134.262809</c:v>
                </c:pt>
                <c:pt idx="991">
                  <c:v>134.30019799999999</c:v>
                </c:pt>
                <c:pt idx="992">
                  <c:v>134.32183800000001</c:v>
                </c:pt>
                <c:pt idx="993">
                  <c:v>134.339945</c:v>
                </c:pt>
                <c:pt idx="994">
                  <c:v>134.364957</c:v>
                </c:pt>
                <c:pt idx="995">
                  <c:v>134.396097</c:v>
                </c:pt>
                <c:pt idx="996">
                  <c:v>134.42485099999999</c:v>
                </c:pt>
                <c:pt idx="997">
                  <c:v>134.446324</c:v>
                </c:pt>
                <c:pt idx="998">
                  <c:v>134.465474</c:v>
                </c:pt>
                <c:pt idx="999">
                  <c:v>134.49271200000001</c:v>
                </c:pt>
                <c:pt idx="1000">
                  <c:v>134.53458900000001</c:v>
                </c:pt>
                <c:pt idx="1001">
                  <c:v>134.58836400000001</c:v>
                </c:pt>
                <c:pt idx="1002">
                  <c:v>134.64399299999999</c:v>
                </c:pt>
                <c:pt idx="1003">
                  <c:v>134.691056</c:v>
                </c:pt>
                <c:pt idx="1004">
                  <c:v>134.725774</c:v>
                </c:pt>
                <c:pt idx="1005">
                  <c:v>134.75241600000001</c:v>
                </c:pt>
                <c:pt idx="1006">
                  <c:v>134.776906</c:v>
                </c:pt>
                <c:pt idx="1007">
                  <c:v>134.79888299999999</c:v>
                </c:pt>
                <c:pt idx="1008">
                  <c:v>134.81216000000001</c:v>
                </c:pt>
                <c:pt idx="1009">
                  <c:v>134.81367499999999</c:v>
                </c:pt>
                <c:pt idx="1010">
                  <c:v>134.81007700000001</c:v>
                </c:pt>
                <c:pt idx="1011">
                  <c:v>134.81314599999999</c:v>
                </c:pt>
                <c:pt idx="1012">
                  <c:v>134.82860500000001</c:v>
                </c:pt>
                <c:pt idx="1013">
                  <c:v>134.852316</c:v>
                </c:pt>
                <c:pt idx="1014">
                  <c:v>134.877151</c:v>
                </c:pt>
                <c:pt idx="1015">
                  <c:v>134.90083899999999</c:v>
                </c:pt>
                <c:pt idx="1016">
                  <c:v>134.92596700000001</c:v>
                </c:pt>
                <c:pt idx="1017">
                  <c:v>134.95423700000001</c:v>
                </c:pt>
                <c:pt idx="1018">
                  <c:v>134.98286899999999</c:v>
                </c:pt>
                <c:pt idx="1019">
                  <c:v>135.00665699999999</c:v>
                </c:pt>
                <c:pt idx="1020">
                  <c:v>135.02245300000001</c:v>
                </c:pt>
                <c:pt idx="1021">
                  <c:v>135.03126499999999</c:v>
                </c:pt>
                <c:pt idx="1022">
                  <c:v>135.03655900000001</c:v>
                </c:pt>
                <c:pt idx="1023">
                  <c:v>135.04050799999999</c:v>
                </c:pt>
                <c:pt idx="1024">
                  <c:v>135.041382</c:v>
                </c:pt>
                <c:pt idx="1025">
                  <c:v>135.03487899999999</c:v>
                </c:pt>
                <c:pt idx="1026">
                  <c:v>135.018789</c:v>
                </c:pt>
                <c:pt idx="1027">
                  <c:v>134.99735699999999</c:v>
                </c:pt>
                <c:pt idx="1028">
                  <c:v>134.980886</c:v>
                </c:pt>
                <c:pt idx="1029">
                  <c:v>134.97953000000001</c:v>
                </c:pt>
                <c:pt idx="1030">
                  <c:v>134.99714399999999</c:v>
                </c:pt>
                <c:pt idx="1031">
                  <c:v>135.02908099999999</c:v>
                </c:pt>
                <c:pt idx="1032">
                  <c:v>135.064222</c:v>
                </c:pt>
                <c:pt idx="1033">
                  <c:v>135.091916</c:v>
                </c:pt>
                <c:pt idx="1034">
                  <c:v>135.108498</c:v>
                </c:pt>
                <c:pt idx="1035">
                  <c:v>135.11704499999999</c:v>
                </c:pt>
                <c:pt idx="1036">
                  <c:v>135.12238600000001</c:v>
                </c:pt>
                <c:pt idx="1037">
                  <c:v>135.127386</c:v>
                </c:pt>
                <c:pt idx="1038">
                  <c:v>135.13302300000001</c:v>
                </c:pt>
                <c:pt idx="1039">
                  <c:v>135.13959199999999</c:v>
                </c:pt>
                <c:pt idx="1040">
                  <c:v>135.14672100000001</c:v>
                </c:pt>
                <c:pt idx="1041">
                  <c:v>135.153051</c:v>
                </c:pt>
                <c:pt idx="1042">
                  <c:v>135.156835</c:v>
                </c:pt>
                <c:pt idx="1043">
                  <c:v>135.15706499999999</c:v>
                </c:pt>
                <c:pt idx="1044">
                  <c:v>135.15437800000001</c:v>
                </c:pt>
                <c:pt idx="1045">
                  <c:v>135.15154799999999</c:v>
                </c:pt>
                <c:pt idx="1046">
                  <c:v>135.15277900000001</c:v>
                </c:pt>
                <c:pt idx="1047">
                  <c:v>135.16120000000001</c:v>
                </c:pt>
                <c:pt idx="1048">
                  <c:v>135.176804</c:v>
                </c:pt>
                <c:pt idx="1049">
                  <c:v>135.19726299999999</c:v>
                </c:pt>
                <c:pt idx="1050">
                  <c:v>135.220315</c:v>
                </c:pt>
                <c:pt idx="1051">
                  <c:v>135.244393</c:v>
                </c:pt>
                <c:pt idx="1052">
                  <c:v>135.26683700000001</c:v>
                </c:pt>
                <c:pt idx="1053">
                  <c:v>135.28337500000001</c:v>
                </c:pt>
                <c:pt idx="1054">
                  <c:v>135.29083299999999</c:v>
                </c:pt>
                <c:pt idx="1055">
                  <c:v>135.29039800000001</c:v>
                </c:pt>
                <c:pt idx="1056">
                  <c:v>135.28824399999999</c:v>
                </c:pt>
                <c:pt idx="1057">
                  <c:v>135.29233400000001</c:v>
                </c:pt>
                <c:pt idx="1058">
                  <c:v>135.307886</c:v>
                </c:pt>
                <c:pt idx="1059">
                  <c:v>135.334318</c:v>
                </c:pt>
                <c:pt idx="1060">
                  <c:v>135.36521200000001</c:v>
                </c:pt>
                <c:pt idx="1061">
                  <c:v>135.392391</c:v>
                </c:pt>
                <c:pt idx="1062">
                  <c:v>135.41159300000001</c:v>
                </c:pt>
                <c:pt idx="1063">
                  <c:v>135.42421200000001</c:v>
                </c:pt>
                <c:pt idx="1064">
                  <c:v>135.43478300000001</c:v>
                </c:pt>
                <c:pt idx="1065">
                  <c:v>135.44775799999999</c:v>
                </c:pt>
                <c:pt idx="1066">
                  <c:v>135.46574899999999</c:v>
                </c:pt>
                <c:pt idx="1067">
                  <c:v>135.488317</c:v>
                </c:pt>
                <c:pt idx="1068">
                  <c:v>135.51099400000001</c:v>
                </c:pt>
                <c:pt idx="1069">
                  <c:v>135.52783199999999</c:v>
                </c:pt>
                <c:pt idx="1070">
                  <c:v>135.53785400000001</c:v>
                </c:pt>
                <c:pt idx="1071">
                  <c:v>135.548811</c:v>
                </c:pt>
                <c:pt idx="1072">
                  <c:v>135.57162600000001</c:v>
                </c:pt>
                <c:pt idx="1073">
                  <c:v>135.610466</c:v>
                </c:pt>
                <c:pt idx="1074">
                  <c:v>135.65921900000001</c:v>
                </c:pt>
                <c:pt idx="1075">
                  <c:v>135.706095</c:v>
                </c:pt>
                <c:pt idx="1076">
                  <c:v>135.74243300000001</c:v>
                </c:pt>
                <c:pt idx="1077">
                  <c:v>135.768382</c:v>
                </c:pt>
                <c:pt idx="1078">
                  <c:v>135.791855</c:v>
                </c:pt>
                <c:pt idx="1079">
                  <c:v>135.8222200000001</c:v>
                </c:pt>
                <c:pt idx="1080">
                  <c:v>135.86353700000001</c:v>
                </c:pt>
                <c:pt idx="1081">
                  <c:v>135.91278199999999</c:v>
                </c:pt>
                <c:pt idx="1082">
                  <c:v>135.962795</c:v>
                </c:pt>
                <c:pt idx="1083">
                  <c:v>136.00739100000001</c:v>
                </c:pt>
                <c:pt idx="1084">
                  <c:v>136.044883</c:v>
                </c:pt>
                <c:pt idx="1085">
                  <c:v>136.07784699999999</c:v>
                </c:pt>
                <c:pt idx="1086">
                  <c:v>136.11040800000001</c:v>
                </c:pt>
                <c:pt idx="1087">
                  <c:v>136.14525399999999</c:v>
                </c:pt>
                <c:pt idx="1088">
                  <c:v>136.18256500000001</c:v>
                </c:pt>
                <c:pt idx="1089">
                  <c:v>136.220887</c:v>
                </c:pt>
                <c:pt idx="1090">
                  <c:v>136.25789</c:v>
                </c:pt>
                <c:pt idx="1091">
                  <c:v>136.290774</c:v>
                </c:pt>
                <c:pt idx="1092">
                  <c:v>136.318488</c:v>
                </c:pt>
                <c:pt idx="1093">
                  <c:v>136.345257</c:v>
                </c:pt>
                <c:pt idx="1094">
                  <c:v>136.379615</c:v>
                </c:pt>
                <c:pt idx="1095">
                  <c:v>136.42639600000001</c:v>
                </c:pt>
                <c:pt idx="1096">
                  <c:v>136.479738</c:v>
                </c:pt>
                <c:pt idx="1097">
                  <c:v>136.526453</c:v>
                </c:pt>
                <c:pt idx="1098">
                  <c:v>136.55896300000001</c:v>
                </c:pt>
                <c:pt idx="1099">
                  <c:v>136.581638</c:v>
                </c:pt>
                <c:pt idx="1100">
                  <c:v>136.60486700000001</c:v>
                </c:pt>
                <c:pt idx="1101">
                  <c:v>136.63504599999999</c:v>
                </c:pt>
                <c:pt idx="1102">
                  <c:v>136.67274399999999</c:v>
                </c:pt>
                <c:pt idx="1103">
                  <c:v>136.71749800000001</c:v>
                </c:pt>
                <c:pt idx="1104">
                  <c:v>136.76846900000001</c:v>
                </c:pt>
                <c:pt idx="1105">
                  <c:v>136.82033999999999</c:v>
                </c:pt>
                <c:pt idx="1106">
                  <c:v>136.86437000000001</c:v>
                </c:pt>
                <c:pt idx="1107">
                  <c:v>136.89624800000001</c:v>
                </c:pt>
                <c:pt idx="1108">
                  <c:v>136.92027999999999</c:v>
                </c:pt>
                <c:pt idx="1109">
                  <c:v>136.94452200000001</c:v>
                </c:pt>
                <c:pt idx="1110">
                  <c:v>136.97226000000001</c:v>
                </c:pt>
                <c:pt idx="1111">
                  <c:v>137.000505</c:v>
                </c:pt>
                <c:pt idx="1112">
                  <c:v>137.02593300000001</c:v>
                </c:pt>
                <c:pt idx="1113">
                  <c:v>137.04972100000001</c:v>
                </c:pt>
                <c:pt idx="1114">
                  <c:v>137.07616899999999</c:v>
                </c:pt>
                <c:pt idx="1115">
                  <c:v>137.10785100000001</c:v>
                </c:pt>
                <c:pt idx="1116">
                  <c:v>137.142774</c:v>
                </c:pt>
                <c:pt idx="1117">
                  <c:v>137.17614399999999</c:v>
                </c:pt>
                <c:pt idx="1118">
                  <c:v>137.20482699999999</c:v>
                </c:pt>
                <c:pt idx="1119">
                  <c:v>137.230446</c:v>
                </c:pt>
                <c:pt idx="1120">
                  <c:v>137.25834900000001</c:v>
                </c:pt>
                <c:pt idx="1121">
                  <c:v>137.293251</c:v>
                </c:pt>
                <c:pt idx="1122">
                  <c:v>137.335384</c:v>
                </c:pt>
                <c:pt idx="1123">
                  <c:v>137.37922599999999</c:v>
                </c:pt>
                <c:pt idx="1124">
                  <c:v>137.41584700000001</c:v>
                </c:pt>
                <c:pt idx="1125">
                  <c:v>137.43826999999999</c:v>
                </c:pt>
                <c:pt idx="1126">
                  <c:v>137.44617500000001</c:v>
                </c:pt>
                <c:pt idx="1127">
                  <c:v>137.44663</c:v>
                </c:pt>
                <c:pt idx="1128">
                  <c:v>137.449386</c:v>
                </c:pt>
                <c:pt idx="1129">
                  <c:v>137.46023199999999</c:v>
                </c:pt>
                <c:pt idx="1130">
                  <c:v>137.47786199999999</c:v>
                </c:pt>
                <c:pt idx="1131">
                  <c:v>137.49479600000001</c:v>
                </c:pt>
                <c:pt idx="1132">
                  <c:v>137.50191599999999</c:v>
                </c:pt>
                <c:pt idx="1133">
                  <c:v>137.49566300000001</c:v>
                </c:pt>
                <c:pt idx="1134">
                  <c:v>137.48262</c:v>
                </c:pt>
                <c:pt idx="1135">
                  <c:v>137.47438600000001</c:v>
                </c:pt>
                <c:pt idx="1136">
                  <c:v>137.47546</c:v>
                </c:pt>
                <c:pt idx="1137">
                  <c:v>137.47983400000001</c:v>
                </c:pt>
                <c:pt idx="1138">
                  <c:v>137.48154299999999</c:v>
                </c:pt>
                <c:pt idx="1139">
                  <c:v>137.48482799999999</c:v>
                </c:pt>
                <c:pt idx="1140">
                  <c:v>137.49899099999999</c:v>
                </c:pt>
                <c:pt idx="1141">
                  <c:v>137.52490700000001</c:v>
                </c:pt>
                <c:pt idx="1142">
                  <c:v>137.55172300000001</c:v>
                </c:pt>
                <c:pt idx="1143">
                  <c:v>137.56764999999999</c:v>
                </c:pt>
                <c:pt idx="1144">
                  <c:v>137.57053999999999</c:v>
                </c:pt>
                <c:pt idx="1145">
                  <c:v>137.56811400000001</c:v>
                </c:pt>
                <c:pt idx="1146">
                  <c:v>137.57150999999999</c:v>
                </c:pt>
                <c:pt idx="1147">
                  <c:v>137.588334</c:v>
                </c:pt>
                <c:pt idx="1148">
                  <c:v>137.618786</c:v>
                </c:pt>
                <c:pt idx="1149">
                  <c:v>137.65592000000001</c:v>
                </c:pt>
                <c:pt idx="1150">
                  <c:v>137.69052199999999</c:v>
                </c:pt>
                <c:pt idx="1151">
                  <c:v>137.71784</c:v>
                </c:pt>
                <c:pt idx="1152">
                  <c:v>137.73966100000001</c:v>
                </c:pt>
                <c:pt idx="1153">
                  <c:v>137.76129299999999</c:v>
                </c:pt>
                <c:pt idx="1154">
                  <c:v>137.78749199999999</c:v>
                </c:pt>
                <c:pt idx="1155">
                  <c:v>137.819412</c:v>
                </c:pt>
                <c:pt idx="1156">
                  <c:v>137.85391799999999</c:v>
                </c:pt>
                <c:pt idx="1157">
                  <c:v>137.88654700000001</c:v>
                </c:pt>
                <c:pt idx="1158">
                  <c:v>137.91503399999999</c:v>
                </c:pt>
                <c:pt idx="1159">
                  <c:v>137.938492</c:v>
                </c:pt>
                <c:pt idx="1160">
                  <c:v>137.95448300000001</c:v>
                </c:pt>
                <c:pt idx="1161">
                  <c:v>137.96122700000001</c:v>
                </c:pt>
                <c:pt idx="1162">
                  <c:v>137.96367599999999</c:v>
                </c:pt>
                <c:pt idx="1163">
                  <c:v>137.972793</c:v>
                </c:pt>
                <c:pt idx="1164">
                  <c:v>137.994473</c:v>
                </c:pt>
                <c:pt idx="1165">
                  <c:v>138.022144</c:v>
                </c:pt>
                <c:pt idx="1166">
                  <c:v>138.04425900000001</c:v>
                </c:pt>
                <c:pt idx="1167">
                  <c:v>138.05731299999999</c:v>
                </c:pt>
                <c:pt idx="1168">
                  <c:v>138.06702300000001</c:v>
                </c:pt>
                <c:pt idx="1169">
                  <c:v>138.07844900000001</c:v>
                </c:pt>
                <c:pt idx="1170">
                  <c:v>138.09000700000001</c:v>
                </c:pt>
                <c:pt idx="1171">
                  <c:v>138.09914599999999</c:v>
                </c:pt>
                <c:pt idx="1172">
                  <c:v>138.10896099999999</c:v>
                </c:pt>
                <c:pt idx="1173">
                  <c:v>138.125427</c:v>
                </c:pt>
                <c:pt idx="1174">
                  <c:v>138.15036000000001</c:v>
                </c:pt>
                <c:pt idx="1175">
                  <c:v>138.179922</c:v>
                </c:pt>
                <c:pt idx="1176">
                  <c:v>138.20862299999999</c:v>
                </c:pt>
                <c:pt idx="1177">
                  <c:v>138.232764</c:v>
                </c:pt>
                <c:pt idx="1178">
                  <c:v>138.25080399999999</c:v>
                </c:pt>
                <c:pt idx="1179">
                  <c:v>138.263206</c:v>
                </c:pt>
                <c:pt idx="1180">
                  <c:v>138.27207799999999</c:v>
                </c:pt>
                <c:pt idx="1181">
                  <c:v>138.27938900000001</c:v>
                </c:pt>
                <c:pt idx="1182">
                  <c:v>138.285482</c:v>
                </c:pt>
                <c:pt idx="1183">
                  <c:v>138.29005100000001</c:v>
                </c:pt>
                <c:pt idx="1184">
                  <c:v>138.29378299999999</c:v>
                </c:pt>
                <c:pt idx="1185">
                  <c:v>138.29805999999999</c:v>
                </c:pt>
                <c:pt idx="1186">
                  <c:v>138.30427599999999</c:v>
                </c:pt>
                <c:pt idx="1187">
                  <c:v>138.31382199999999</c:v>
                </c:pt>
                <c:pt idx="1188">
                  <c:v>138.32686000000001</c:v>
                </c:pt>
                <c:pt idx="1189">
                  <c:v>138.340891</c:v>
                </c:pt>
                <c:pt idx="1190">
                  <c:v>138.352666</c:v>
                </c:pt>
                <c:pt idx="1191">
                  <c:v>138.36223699999999</c:v>
                </c:pt>
                <c:pt idx="1192">
                  <c:v>138.37250900000001</c:v>
                </c:pt>
                <c:pt idx="1193">
                  <c:v>138.38375600000001</c:v>
                </c:pt>
                <c:pt idx="1194">
                  <c:v>138.39192399999999</c:v>
                </c:pt>
                <c:pt idx="1195">
                  <c:v>138.394442</c:v>
                </c:pt>
                <c:pt idx="1196">
                  <c:v>138.394845</c:v>
                </c:pt>
                <c:pt idx="1197">
                  <c:v>138.39885599999999</c:v>
                </c:pt>
                <c:pt idx="1198">
                  <c:v>138.40746300000001</c:v>
                </c:pt>
                <c:pt idx="1199">
                  <c:v>138.41717600000001</c:v>
                </c:pt>
                <c:pt idx="1200">
                  <c:v>138.425365</c:v>
                </c:pt>
                <c:pt idx="1201">
                  <c:v>138.43137400000001</c:v>
                </c:pt>
                <c:pt idx="1202">
                  <c:v>138.43369200000001</c:v>
                </c:pt>
                <c:pt idx="1203">
                  <c:v>138.43066099999999</c:v>
                </c:pt>
                <c:pt idx="1204">
                  <c:v>138.42448400000001</c:v>
                </c:pt>
                <c:pt idx="1205">
                  <c:v>138.42038099999999</c:v>
                </c:pt>
                <c:pt idx="1206">
                  <c:v>138.41979599999999</c:v>
                </c:pt>
                <c:pt idx="1207">
                  <c:v>138.41864100000001</c:v>
                </c:pt>
                <c:pt idx="1208">
                  <c:v>138.413794</c:v>
                </c:pt>
                <c:pt idx="1209">
                  <c:v>138.40725900000001</c:v>
                </c:pt>
                <c:pt idx="1210">
                  <c:v>138.40228999999999</c:v>
                </c:pt>
                <c:pt idx="1211">
                  <c:v>138.39795000000001</c:v>
                </c:pt>
                <c:pt idx="1212">
                  <c:v>138.39070699999999</c:v>
                </c:pt>
                <c:pt idx="1213">
                  <c:v>138.38001199999999</c:v>
                </c:pt>
                <c:pt idx="1214">
                  <c:v>138.36966100000001</c:v>
                </c:pt>
                <c:pt idx="1215">
                  <c:v>138.36407399999999</c:v>
                </c:pt>
                <c:pt idx="1216">
                  <c:v>138.364859</c:v>
                </c:pt>
                <c:pt idx="1217">
                  <c:v>138.37038200000001</c:v>
                </c:pt>
                <c:pt idx="1218">
                  <c:v>138.37673599999999</c:v>
                </c:pt>
                <c:pt idx="1219">
                  <c:v>138.37965600000001</c:v>
                </c:pt>
                <c:pt idx="1220">
                  <c:v>138.37767099999999</c:v>
                </c:pt>
                <c:pt idx="1221">
                  <c:v>138.373853</c:v>
                </c:pt>
                <c:pt idx="1222">
                  <c:v>138.37318200000001</c:v>
                </c:pt>
                <c:pt idx="1223">
                  <c:v>138.377476</c:v>
                </c:pt>
                <c:pt idx="1224">
                  <c:v>138.38359700000001</c:v>
                </c:pt>
                <c:pt idx="1225">
                  <c:v>138.38680299999999</c:v>
                </c:pt>
                <c:pt idx="1226">
                  <c:v>138.38562300000001</c:v>
                </c:pt>
                <c:pt idx="1227">
                  <c:v>138.38234</c:v>
                </c:pt>
                <c:pt idx="1228">
                  <c:v>138.37964299999999</c:v>
                </c:pt>
                <c:pt idx="1229">
                  <c:v>138.378094</c:v>
                </c:pt>
                <c:pt idx="1230">
                  <c:v>138.376668</c:v>
                </c:pt>
                <c:pt idx="1231">
                  <c:v>138.37403499999999</c:v>
                </c:pt>
                <c:pt idx="1232">
                  <c:v>138.36903899999999</c:v>
                </c:pt>
                <c:pt idx="1233">
                  <c:v>138.36161899999999</c:v>
                </c:pt>
                <c:pt idx="1234">
                  <c:v>138.35403400000001</c:v>
                </c:pt>
                <c:pt idx="1235">
                  <c:v>138.34959900000001</c:v>
                </c:pt>
                <c:pt idx="1236">
                  <c:v>138.34933100000001</c:v>
                </c:pt>
                <c:pt idx="1237">
                  <c:v>138.35092499999999</c:v>
                </c:pt>
                <c:pt idx="1238">
                  <c:v>138.351507</c:v>
                </c:pt>
                <c:pt idx="1239">
                  <c:v>138.35046600000001</c:v>
                </c:pt>
                <c:pt idx="1240">
                  <c:v>138.348682</c:v>
                </c:pt>
                <c:pt idx="1241">
                  <c:v>138.34652800000001</c:v>
                </c:pt>
                <c:pt idx="1242">
                  <c:v>138.34457399999999</c:v>
                </c:pt>
                <c:pt idx="1243">
                  <c:v>138.34528599999999</c:v>
                </c:pt>
                <c:pt idx="1244">
                  <c:v>138.35125199999999</c:v>
                </c:pt>
                <c:pt idx="1245">
                  <c:v>138.361028</c:v>
                </c:pt>
                <c:pt idx="1246">
                  <c:v>138.36865</c:v>
                </c:pt>
                <c:pt idx="1247">
                  <c:v>138.368651</c:v>
                </c:pt>
                <c:pt idx="1248">
                  <c:v>138.360184</c:v>
                </c:pt>
                <c:pt idx="1249">
                  <c:v>138.346991</c:v>
                </c:pt>
                <c:pt idx="1250">
                  <c:v>138.33477300000001</c:v>
                </c:pt>
                <c:pt idx="1251">
                  <c:v>138.327744</c:v>
                </c:pt>
                <c:pt idx="1252">
                  <c:v>138.32580100000001</c:v>
                </c:pt>
                <c:pt idx="1253">
                  <c:v>138.32436000000001</c:v>
                </c:pt>
                <c:pt idx="1254">
                  <c:v>138.318882</c:v>
                </c:pt>
                <c:pt idx="1255">
                  <c:v>138.310113</c:v>
                </c:pt>
                <c:pt idx="1256">
                  <c:v>138.30238499999999</c:v>
                </c:pt>
                <c:pt idx="1257">
                  <c:v>138.29672099999999</c:v>
                </c:pt>
                <c:pt idx="1258">
                  <c:v>138.28933799999999</c:v>
                </c:pt>
                <c:pt idx="1259">
                  <c:v>138.27835999999999</c:v>
                </c:pt>
                <c:pt idx="1260">
                  <c:v>138.268416</c:v>
                </c:pt>
                <c:pt idx="1261">
                  <c:v>138.26558</c:v>
                </c:pt>
                <c:pt idx="1262">
                  <c:v>138.27050299999999</c:v>
                </c:pt>
                <c:pt idx="1263">
                  <c:v>138.27828400000001</c:v>
                </c:pt>
                <c:pt idx="1264">
                  <c:v>138.28374099999999</c:v>
                </c:pt>
                <c:pt idx="1265">
                  <c:v>138.28550300000001</c:v>
                </c:pt>
                <c:pt idx="1266">
                  <c:v>138.28602599999999</c:v>
                </c:pt>
                <c:pt idx="1267">
                  <c:v>138.28988899999999</c:v>
                </c:pt>
                <c:pt idx="1268">
                  <c:v>138.30112099999999</c:v>
                </c:pt>
                <c:pt idx="1269">
                  <c:v>138.320052</c:v>
                </c:pt>
                <c:pt idx="1270">
                  <c:v>138.34263799999999</c:v>
                </c:pt>
                <c:pt idx="1271">
                  <c:v>138.36336</c:v>
                </c:pt>
                <c:pt idx="1272">
                  <c:v>138.37850299999999</c:v>
                </c:pt>
                <c:pt idx="1273">
                  <c:v>138.38667599999999</c:v>
                </c:pt>
                <c:pt idx="1274">
                  <c:v>138.38867200000001</c:v>
                </c:pt>
                <c:pt idx="1275">
                  <c:v>138.388383</c:v>
                </c:pt>
                <c:pt idx="1276">
                  <c:v>138.39164700000001</c:v>
                </c:pt>
                <c:pt idx="1277">
                  <c:v>138.40154899999999</c:v>
                </c:pt>
                <c:pt idx="1278">
                  <c:v>138.41542699999999</c:v>
                </c:pt>
                <c:pt idx="1279">
                  <c:v>138.42793</c:v>
                </c:pt>
                <c:pt idx="1280">
                  <c:v>138.43614299999999</c:v>
                </c:pt>
                <c:pt idx="1281">
                  <c:v>138.44026600000001</c:v>
                </c:pt>
                <c:pt idx="1282">
                  <c:v>138.44088300000001</c:v>
                </c:pt>
                <c:pt idx="1283">
                  <c:v>138.43769599999999</c:v>
                </c:pt>
                <c:pt idx="1284">
                  <c:v>138.43088299999999</c:v>
                </c:pt>
                <c:pt idx="1285">
                  <c:v>138.42173099999999</c:v>
                </c:pt>
                <c:pt idx="1286">
                  <c:v>138.411169</c:v>
                </c:pt>
                <c:pt idx="1287">
                  <c:v>138.39912200000001</c:v>
                </c:pt>
                <c:pt idx="1288">
                  <c:v>138.38600500000001</c:v>
                </c:pt>
                <c:pt idx="1289">
                  <c:v>138.37419</c:v>
                </c:pt>
                <c:pt idx="1290">
                  <c:v>138.36711299999999</c:v>
                </c:pt>
                <c:pt idx="1291">
                  <c:v>138.366083</c:v>
                </c:pt>
                <c:pt idx="1292">
                  <c:v>138.3683070000001</c:v>
                </c:pt>
                <c:pt idx="1293">
                  <c:v>138.36908199999999</c:v>
                </c:pt>
                <c:pt idx="1294">
                  <c:v>138.36666</c:v>
                </c:pt>
                <c:pt idx="1295">
                  <c:v>138.36431300000001</c:v>
                </c:pt>
                <c:pt idx="1296">
                  <c:v>138.36663100000001</c:v>
                </c:pt>
                <c:pt idx="1297">
                  <c:v>138.37445199999999</c:v>
                </c:pt>
                <c:pt idx="1298">
                  <c:v>138.38422399999999</c:v>
                </c:pt>
                <c:pt idx="1299">
                  <c:v>138.39147500000001</c:v>
                </c:pt>
                <c:pt idx="1300">
                  <c:v>138.393652</c:v>
                </c:pt>
                <c:pt idx="1301">
                  <c:v>138.39002099999999</c:v>
                </c:pt>
                <c:pt idx="1302">
                  <c:v>138.38131000000001</c:v>
                </c:pt>
                <c:pt idx="1303">
                  <c:v>138.37047899999999</c:v>
                </c:pt>
                <c:pt idx="1304">
                  <c:v>138.36220399999999</c:v>
                </c:pt>
                <c:pt idx="1305">
                  <c:v>138.35978800000001</c:v>
                </c:pt>
                <c:pt idx="1306">
                  <c:v>138.36303599999999</c:v>
                </c:pt>
                <c:pt idx="1307">
                  <c:v>138.369068</c:v>
                </c:pt>
                <c:pt idx="1308">
                  <c:v>138.374324</c:v>
                </c:pt>
                <c:pt idx="1309">
                  <c:v>138.37618599999999</c:v>
                </c:pt>
                <c:pt idx="1310">
                  <c:v>138.37380099999999</c:v>
                </c:pt>
                <c:pt idx="1311">
                  <c:v>138.36880500000001</c:v>
                </c:pt>
                <c:pt idx="1312">
                  <c:v>138.36490499999999</c:v>
                </c:pt>
                <c:pt idx="1313">
                  <c:v>138.36515600000001</c:v>
                </c:pt>
                <c:pt idx="1314">
                  <c:v>138.36957200000001</c:v>
                </c:pt>
                <c:pt idx="1315">
                  <c:v>138.375586</c:v>
                </c:pt>
                <c:pt idx="1316">
                  <c:v>138.38070400000001</c:v>
                </c:pt>
                <c:pt idx="1317">
                  <c:v>138.38441900000001</c:v>
                </c:pt>
                <c:pt idx="1318">
                  <c:v>138.38764800000001</c:v>
                </c:pt>
                <c:pt idx="1319">
                  <c:v>138.391457</c:v>
                </c:pt>
                <c:pt idx="1320">
                  <c:v>138.396401</c:v>
                </c:pt>
                <c:pt idx="1321">
                  <c:v>138.40209400000001</c:v>
                </c:pt>
                <c:pt idx="1322">
                  <c:v>138.40702300000001</c:v>
                </c:pt>
                <c:pt idx="1323">
                  <c:v>138.409594</c:v>
                </c:pt>
                <c:pt idx="1324">
                  <c:v>138.40984</c:v>
                </c:pt>
                <c:pt idx="1325">
                  <c:v>138.40967599999999</c:v>
                </c:pt>
                <c:pt idx="1326">
                  <c:v>138.41133199999999</c:v>
                </c:pt>
                <c:pt idx="1327">
                  <c:v>138.41528199999999</c:v>
                </c:pt>
                <c:pt idx="1328">
                  <c:v>138.41996599999999</c:v>
                </c:pt>
                <c:pt idx="1329">
                  <c:v>138.42344399999999</c:v>
                </c:pt>
                <c:pt idx="1330">
                  <c:v>138.425196</c:v>
                </c:pt>
                <c:pt idx="1331">
                  <c:v>138.426343</c:v>
                </c:pt>
                <c:pt idx="1332">
                  <c:v>138.42840200000001</c:v>
                </c:pt>
                <c:pt idx="1333">
                  <c:v>138.43180699999999</c:v>
                </c:pt>
                <c:pt idx="1334">
                  <c:v>138.435473</c:v>
                </c:pt>
                <c:pt idx="1335">
                  <c:v>138.43774099999999</c:v>
                </c:pt>
                <c:pt idx="1336">
                  <c:v>138.43799200000001</c:v>
                </c:pt>
                <c:pt idx="1337">
                  <c:v>138.437522</c:v>
                </c:pt>
                <c:pt idx="1338">
                  <c:v>138.43846600000001</c:v>
                </c:pt>
                <c:pt idx="1339">
                  <c:v>138.441442</c:v>
                </c:pt>
                <c:pt idx="1340">
                  <c:v>138.44472099999999</c:v>
                </c:pt>
                <c:pt idx="1341">
                  <c:v>138.446145</c:v>
                </c:pt>
                <c:pt idx="1342">
                  <c:v>138.445584</c:v>
                </c:pt>
                <c:pt idx="1343">
                  <c:v>138.44506799999999</c:v>
                </c:pt>
                <c:pt idx="1344">
                  <c:v>138.44655599999999</c:v>
                </c:pt>
                <c:pt idx="1345">
                  <c:v>138.45012700000001</c:v>
                </c:pt>
                <c:pt idx="1346">
                  <c:v>138.45446799999999</c:v>
                </c:pt>
                <c:pt idx="1347">
                  <c:v>138.458427</c:v>
                </c:pt>
                <c:pt idx="1348">
                  <c:v>138.46191999999999</c:v>
                </c:pt>
                <c:pt idx="1349">
                  <c:v>138.46578199999999</c:v>
                </c:pt>
                <c:pt idx="1350">
                  <c:v>138.47088600000001</c:v>
                </c:pt>
                <c:pt idx="1351">
                  <c:v>138.47695100000001</c:v>
                </c:pt>
                <c:pt idx="1352">
                  <c:v>138.48216300000001</c:v>
                </c:pt>
                <c:pt idx="1353">
                  <c:v>138.48474999999999</c:v>
                </c:pt>
                <c:pt idx="1354">
                  <c:v>138.48493300000001</c:v>
                </c:pt>
                <c:pt idx="1355">
                  <c:v>138.48487499999999</c:v>
                </c:pt>
                <c:pt idx="1356">
                  <c:v>138.48649499999999</c:v>
                </c:pt>
                <c:pt idx="1357">
                  <c:v>138.48974200000001</c:v>
                </c:pt>
                <c:pt idx="1358">
                  <c:v>138.49340699999999</c:v>
                </c:pt>
                <c:pt idx="1359">
                  <c:v>138.49688399999999</c:v>
                </c:pt>
                <c:pt idx="1360">
                  <c:v>138.500753</c:v>
                </c:pt>
                <c:pt idx="1361">
                  <c:v>138.506125</c:v>
                </c:pt>
                <c:pt idx="1362">
                  <c:v>138.51357499999989</c:v>
                </c:pt>
                <c:pt idx="1363">
                  <c:v>138.52209400000001</c:v>
                </c:pt>
                <c:pt idx="1364">
                  <c:v>138.52919199999999</c:v>
                </c:pt>
                <c:pt idx="1365">
                  <c:v>138.533041</c:v>
                </c:pt>
                <c:pt idx="1366">
                  <c:v>138.53470200000001</c:v>
                </c:pt>
                <c:pt idx="1367">
                  <c:v>138.53778600000001</c:v>
                </c:pt>
                <c:pt idx="1368">
                  <c:v>138.544881</c:v>
                </c:pt>
                <c:pt idx="1369">
                  <c:v>138.55549999999999</c:v>
                </c:pt>
                <c:pt idx="1370">
                  <c:v>138.567038</c:v>
                </c:pt>
                <c:pt idx="1371">
                  <c:v>138.57750999999999</c:v>
                </c:pt>
                <c:pt idx="1372">
                  <c:v>138.58670000000001</c:v>
                </c:pt>
                <c:pt idx="1373">
                  <c:v>138.59477999999999</c:v>
                </c:pt>
                <c:pt idx="1374">
                  <c:v>138.60152500000001</c:v>
                </c:pt>
                <c:pt idx="1375">
                  <c:v>138.60696999999999</c:v>
                </c:pt>
                <c:pt idx="1376">
                  <c:v>138.611863</c:v>
                </c:pt>
                <c:pt idx="1377">
                  <c:v>138.61712399999999</c:v>
                </c:pt>
                <c:pt idx="1378">
                  <c:v>138.623366</c:v>
                </c:pt>
                <c:pt idx="1379">
                  <c:v>138.630965</c:v>
                </c:pt>
                <c:pt idx="1380">
                  <c:v>138.63988599999999</c:v>
                </c:pt>
                <c:pt idx="1381">
                  <c:v>138.64932200000001</c:v>
                </c:pt>
                <c:pt idx="1382">
                  <c:v>138.65812199999999</c:v>
                </c:pt>
                <c:pt idx="1383">
                  <c:v>138.66586599999999</c:v>
                </c:pt>
                <c:pt idx="1384">
                  <c:v>138.67294799999999</c:v>
                </c:pt>
                <c:pt idx="1385">
                  <c:v>138.67953399999999</c:v>
                </c:pt>
                <c:pt idx="1386">
                  <c:v>138.685158</c:v>
                </c:pt>
                <c:pt idx="1387">
                  <c:v>138.689616</c:v>
                </c:pt>
                <c:pt idx="1388">
                  <c:v>138.69375299999999</c:v>
                </c:pt>
                <c:pt idx="1389">
                  <c:v>138.69900100000001</c:v>
                </c:pt>
                <c:pt idx="1390">
                  <c:v>138.70631499999999</c:v>
                </c:pt>
                <c:pt idx="1391">
                  <c:v>138.71567200000001</c:v>
                </c:pt>
                <c:pt idx="1392">
                  <c:v>138.72601399999999</c:v>
                </c:pt>
                <c:pt idx="1393">
                  <c:v>138.73561100000001</c:v>
                </c:pt>
                <c:pt idx="1394">
                  <c:v>138.743303</c:v>
                </c:pt>
                <c:pt idx="1395">
                  <c:v>138.74945199999999</c:v>
                </c:pt>
                <c:pt idx="1396">
                  <c:v>138.75568000000001</c:v>
                </c:pt>
                <c:pt idx="1397">
                  <c:v>138.76351500000001</c:v>
                </c:pt>
                <c:pt idx="1398">
                  <c:v>138.77337</c:v>
                </c:pt>
                <c:pt idx="1399">
                  <c:v>138.784513</c:v>
                </c:pt>
                <c:pt idx="1400">
                  <c:v>138.79530299999999</c:v>
                </c:pt>
                <c:pt idx="1401">
                  <c:v>138.80392900000001</c:v>
                </c:pt>
                <c:pt idx="1402">
                  <c:v>138.80962600000001</c:v>
                </c:pt>
                <c:pt idx="1403">
                  <c:v>138.813266</c:v>
                </c:pt>
                <c:pt idx="1404">
                  <c:v>138.81691900000001</c:v>
                </c:pt>
                <c:pt idx="1405">
                  <c:v>138.82209800000001</c:v>
                </c:pt>
                <c:pt idx="1406">
                  <c:v>138.82866300000001</c:v>
                </c:pt>
                <c:pt idx="1407">
                  <c:v>138.83552900000001</c:v>
                </c:pt>
                <c:pt idx="1408">
                  <c:v>138.84172599999999</c:v>
                </c:pt>
                <c:pt idx="1409">
                  <c:v>138.84687</c:v>
                </c:pt>
                <c:pt idx="1410">
                  <c:v>138.85100800000001</c:v>
                </c:pt>
                <c:pt idx="1411">
                  <c:v>138.854602</c:v>
                </c:pt>
                <c:pt idx="1412">
                  <c:v>138.858293</c:v>
                </c:pt>
                <c:pt idx="1413">
                  <c:v>138.86237199999999</c:v>
                </c:pt>
                <c:pt idx="1414">
                  <c:v>138.86678499999999</c:v>
                </c:pt>
                <c:pt idx="1415">
                  <c:v>138.87151399999999</c:v>
                </c:pt>
                <c:pt idx="1416">
                  <c:v>138.87664899999999</c:v>
                </c:pt>
                <c:pt idx="1417">
                  <c:v>138.88213400000001</c:v>
                </c:pt>
                <c:pt idx="1418">
                  <c:v>138.887711</c:v>
                </c:pt>
                <c:pt idx="1419">
                  <c:v>138.893114</c:v>
                </c:pt>
                <c:pt idx="1420">
                  <c:v>138.898179</c:v>
                </c:pt>
                <c:pt idx="1421">
                  <c:v>138.90284</c:v>
                </c:pt>
                <c:pt idx="1422">
                  <c:v>138.90718799999999</c:v>
                </c:pt>
                <c:pt idx="1423">
                  <c:v>138.91148000000001</c:v>
                </c:pt>
                <c:pt idx="1424">
                  <c:v>138.915988</c:v>
                </c:pt>
                <c:pt idx="1425">
                  <c:v>138.92076900000001</c:v>
                </c:pt>
                <c:pt idx="1426">
                  <c:v>138.925712</c:v>
                </c:pt>
                <c:pt idx="1427">
                  <c:v>138.93069199999999</c:v>
                </c:pt>
                <c:pt idx="1428">
                  <c:v>138.93565699999999</c:v>
                </c:pt>
                <c:pt idx="1429">
                  <c:v>138.94058799999999</c:v>
                </c:pt>
                <c:pt idx="1430">
                  <c:v>138.94545600000001</c:v>
                </c:pt>
                <c:pt idx="1431">
                  <c:v>138.95022599999999</c:v>
                </c:pt>
                <c:pt idx="1432">
                  <c:v>138.95488599999999</c:v>
                </c:pt>
                <c:pt idx="1433">
                  <c:v>138.95948200000001</c:v>
                </c:pt>
                <c:pt idx="1434">
                  <c:v>138.96410800000001</c:v>
                </c:pt>
                <c:pt idx="1435">
                  <c:v>138.96885700000001</c:v>
                </c:pt>
                <c:pt idx="1436">
                  <c:v>138.973758</c:v>
                </c:pt>
                <c:pt idx="1437">
                  <c:v>138.978737</c:v>
                </c:pt>
                <c:pt idx="1438">
                  <c:v>138.98365699999999</c:v>
                </c:pt>
                <c:pt idx="1439">
                  <c:v>138.988426</c:v>
                </c:pt>
                <c:pt idx="1440">
                  <c:v>138.993043</c:v>
                </c:pt>
                <c:pt idx="1441">
                  <c:v>138.997569</c:v>
                </c:pt>
                <c:pt idx="1442">
                  <c:v>139.002059</c:v>
                </c:pt>
                <c:pt idx="1443">
                  <c:v>139.00655399999999</c:v>
                </c:pt>
                <c:pt idx="1444">
                  <c:v>139.011111</c:v>
                </c:pt>
                <c:pt idx="1445">
                  <c:v>139.015815</c:v>
                </c:pt>
                <c:pt idx="1446">
                  <c:v>139.02073999999999</c:v>
                </c:pt>
                <c:pt idx="1447">
                  <c:v>139.02588</c:v>
                </c:pt>
                <c:pt idx="1448">
                  <c:v>139.03112200000001</c:v>
                </c:pt>
                <c:pt idx="1449">
                  <c:v>139.03631100000001</c:v>
                </c:pt>
                <c:pt idx="1450">
                  <c:v>139.04135199999999</c:v>
                </c:pt>
                <c:pt idx="1451">
                  <c:v>139.04625100000001</c:v>
                </c:pt>
                <c:pt idx="1452">
                  <c:v>139.051075</c:v>
                </c:pt>
                <c:pt idx="1453">
                  <c:v>139.05590799999999</c:v>
                </c:pt>
                <c:pt idx="1454">
                  <c:v>139.06077199999999</c:v>
                </c:pt>
                <c:pt idx="1455">
                  <c:v>139.06549899999999</c:v>
                </c:pt>
                <c:pt idx="1456">
                  <c:v>139.069883</c:v>
                </c:pt>
                <c:pt idx="1457">
                  <c:v>139.07396399999999</c:v>
                </c:pt>
                <c:pt idx="1458">
                  <c:v>139.07802000000001</c:v>
                </c:pt>
                <c:pt idx="1459">
                  <c:v>139.08218500000001</c:v>
                </c:pt>
                <c:pt idx="1460">
                  <c:v>139.086231</c:v>
                </c:pt>
                <c:pt idx="1461">
                  <c:v>139.089922</c:v>
                </c:pt>
                <c:pt idx="1462">
                  <c:v>139.093324</c:v>
                </c:pt>
                <c:pt idx="1463">
                  <c:v>139.09662399999999</c:v>
                </c:pt>
                <c:pt idx="1464">
                  <c:v>139.09997899999999</c:v>
                </c:pt>
                <c:pt idx="1465">
                  <c:v>139.10366499999989</c:v>
                </c:pt>
                <c:pt idx="1466">
                  <c:v>139.10792499999999</c:v>
                </c:pt>
                <c:pt idx="1467">
                  <c:v>139.11239699999999</c:v>
                </c:pt>
                <c:pt idx="1468">
                  <c:v>139.11614900000001</c:v>
                </c:pt>
                <c:pt idx="1469">
                  <c:v>139.11858699999999</c:v>
                </c:pt>
                <c:pt idx="1470">
                  <c:v>139.11983799999999</c:v>
                </c:pt>
                <c:pt idx="1471">
                  <c:v>139.12006600000001</c:v>
                </c:pt>
                <c:pt idx="1472">
                  <c:v>139.11914300000001</c:v>
                </c:pt>
                <c:pt idx="1473">
                  <c:v>139.11756299999999</c:v>
                </c:pt>
                <c:pt idx="1474">
                  <c:v>139.117199</c:v>
                </c:pt>
                <c:pt idx="1475">
                  <c:v>139.12005500000001</c:v>
                </c:pt>
                <c:pt idx="1476">
                  <c:v>139.12604300000001</c:v>
                </c:pt>
                <c:pt idx="1477">
                  <c:v>139.13227000000001</c:v>
                </c:pt>
                <c:pt idx="1478">
                  <c:v>139.135355</c:v>
                </c:pt>
                <c:pt idx="1479">
                  <c:v>139.13442000000001</c:v>
                </c:pt>
                <c:pt idx="1480">
                  <c:v>139.13118399999999</c:v>
                </c:pt>
                <c:pt idx="1481">
                  <c:v>139.12780100000001</c:v>
                </c:pt>
                <c:pt idx="1482">
                  <c:v>139.124661</c:v>
                </c:pt>
                <c:pt idx="1483">
                  <c:v>139.12067300000001</c:v>
                </c:pt>
                <c:pt idx="1484">
                  <c:v>139.115365</c:v>
                </c:pt>
                <c:pt idx="1485">
                  <c:v>139.110219</c:v>
                </c:pt>
                <c:pt idx="1486">
                  <c:v>139.10758799999999</c:v>
                </c:pt>
                <c:pt idx="1487">
                  <c:v>139.108328</c:v>
                </c:pt>
                <c:pt idx="1488">
                  <c:v>139.110713</c:v>
                </c:pt>
                <c:pt idx="1489">
                  <c:v>139.11167499999999</c:v>
                </c:pt>
                <c:pt idx="1490">
                  <c:v>139.10947200000001</c:v>
                </c:pt>
                <c:pt idx="1491">
                  <c:v>139.10510600000001</c:v>
                </c:pt>
                <c:pt idx="1492">
                  <c:v>139.10141999999999</c:v>
                </c:pt>
                <c:pt idx="1493">
                  <c:v>139.10066399999999</c:v>
                </c:pt>
                <c:pt idx="1494">
                  <c:v>139.10260400000001</c:v>
                </c:pt>
                <c:pt idx="1495">
                  <c:v>139.104738</c:v>
                </c:pt>
                <c:pt idx="1496">
                  <c:v>139.10417699999999</c:v>
                </c:pt>
                <c:pt idx="1497">
                  <c:v>139.10019800000001</c:v>
                </c:pt>
                <c:pt idx="1498">
                  <c:v>139.095213</c:v>
                </c:pt>
                <c:pt idx="1499">
                  <c:v>139.092838</c:v>
                </c:pt>
                <c:pt idx="1500">
                  <c:v>139.094505</c:v>
                </c:pt>
                <c:pt idx="1501">
                  <c:v>139.09861900000001</c:v>
                </c:pt>
                <c:pt idx="1502">
                  <c:v>139.10235800000001</c:v>
                </c:pt>
                <c:pt idx="1503">
                  <c:v>139.104422</c:v>
                </c:pt>
                <c:pt idx="1504">
                  <c:v>139.10528600000001</c:v>
                </c:pt>
                <c:pt idx="1505">
                  <c:v>139.10573199999999</c:v>
                </c:pt>
                <c:pt idx="1506">
                  <c:v>139.10615100000001</c:v>
                </c:pt>
                <c:pt idx="1507">
                  <c:v>139.10692</c:v>
                </c:pt>
                <c:pt idx="1508">
                  <c:v>139.108555</c:v>
                </c:pt>
                <c:pt idx="1509">
                  <c:v>139.111256</c:v>
                </c:pt>
                <c:pt idx="1510">
                  <c:v>139.11470800000001</c:v>
                </c:pt>
                <c:pt idx="1511">
                  <c:v>139.11832200000001</c:v>
                </c:pt>
                <c:pt idx="1512">
                  <c:v>139.12157099999999</c:v>
                </c:pt>
                <c:pt idx="1513">
                  <c:v>139.12422599999999</c:v>
                </c:pt>
                <c:pt idx="1514">
                  <c:v>139.126474</c:v>
                </c:pt>
                <c:pt idx="1515">
                  <c:v>139.12888000000001</c:v>
                </c:pt>
                <c:pt idx="1516">
                  <c:v>139.13199700000001</c:v>
                </c:pt>
                <c:pt idx="1517">
                  <c:v>139.13591600000001</c:v>
                </c:pt>
                <c:pt idx="1518">
                  <c:v>139.14019099999999</c:v>
                </c:pt>
                <c:pt idx="1519">
                  <c:v>139.14430999999999</c:v>
                </c:pt>
                <c:pt idx="1520">
                  <c:v>139.148234</c:v>
                </c:pt>
                <c:pt idx="1521">
                  <c:v>139.152297</c:v>
                </c:pt>
                <c:pt idx="1522">
                  <c:v>139.15680800000001</c:v>
                </c:pt>
                <c:pt idx="1523">
                  <c:v>139.16180399999999</c:v>
                </c:pt>
                <c:pt idx="1524">
                  <c:v>139.16715300000001</c:v>
                </c:pt>
                <c:pt idx="1525">
                  <c:v>139.17266900000001</c:v>
                </c:pt>
                <c:pt idx="1526">
                  <c:v>139.17824400000001</c:v>
                </c:pt>
                <c:pt idx="1527">
                  <c:v>139.18383499999999</c:v>
                </c:pt>
                <c:pt idx="1528">
                  <c:v>139.189368</c:v>
                </c:pt>
                <c:pt idx="1529">
                  <c:v>139.19473300000001</c:v>
                </c:pt>
                <c:pt idx="1530">
                  <c:v>139.199884</c:v>
                </c:pt>
                <c:pt idx="1531">
                  <c:v>139.20487399999999</c:v>
                </c:pt>
                <c:pt idx="1532">
                  <c:v>139.20975299999989</c:v>
                </c:pt>
                <c:pt idx="1533">
                  <c:v>139.21452400000001</c:v>
                </c:pt>
                <c:pt idx="1534">
                  <c:v>139.21918400000001</c:v>
                </c:pt>
                <c:pt idx="1535">
                  <c:v>139.223716</c:v>
                </c:pt>
                <c:pt idx="1536">
                  <c:v>139.228093</c:v>
                </c:pt>
                <c:pt idx="1537">
                  <c:v>139.23232899999999</c:v>
                </c:pt>
                <c:pt idx="1538">
                  <c:v>139.23646500000001</c:v>
                </c:pt>
                <c:pt idx="1539">
                  <c:v>139.240542</c:v>
                </c:pt>
                <c:pt idx="1540">
                  <c:v>139.24456900000001</c:v>
                </c:pt>
                <c:pt idx="1541">
                  <c:v>139.24838800000001</c:v>
                </c:pt>
                <c:pt idx="1542">
                  <c:v>139.25166200000001</c:v>
                </c:pt>
                <c:pt idx="1543">
                  <c:v>139.25420299999999</c:v>
                </c:pt>
                <c:pt idx="1544">
                  <c:v>139.256134</c:v>
                </c:pt>
                <c:pt idx="1545">
                  <c:v>139.25773100000001</c:v>
                </c:pt>
                <c:pt idx="1546">
                  <c:v>139.259344</c:v>
                </c:pt>
                <c:pt idx="1547">
                  <c:v>139.26127700000001</c:v>
                </c:pt>
                <c:pt idx="1548">
                  <c:v>139.26361499999999</c:v>
                </c:pt>
                <c:pt idx="1549">
                  <c:v>139.26602299999999</c:v>
                </c:pt>
                <c:pt idx="1550">
                  <c:v>139.26791499999999</c:v>
                </c:pt>
                <c:pt idx="1551">
                  <c:v>139.26888</c:v>
                </c:pt>
                <c:pt idx="1552">
                  <c:v>139.268947</c:v>
                </c:pt>
                <c:pt idx="1553">
                  <c:v>139.26836399999999</c:v>
                </c:pt>
                <c:pt idx="1554">
                  <c:v>139.26728399999999</c:v>
                </c:pt>
                <c:pt idx="1555">
                  <c:v>139.266099</c:v>
                </c:pt>
                <c:pt idx="1556">
                  <c:v>139.26540399999999</c:v>
                </c:pt>
                <c:pt idx="1557">
                  <c:v>139.265444</c:v>
                </c:pt>
                <c:pt idx="1558">
                  <c:v>139.265748</c:v>
                </c:pt>
                <c:pt idx="1559">
                  <c:v>139.265342</c:v>
                </c:pt>
                <c:pt idx="1560">
                  <c:v>139.263633</c:v>
                </c:pt>
                <c:pt idx="1561">
                  <c:v>139.26090500000001</c:v>
                </c:pt>
                <c:pt idx="1562">
                  <c:v>139.258307</c:v>
                </c:pt>
                <c:pt idx="1563">
                  <c:v>139.256911</c:v>
                </c:pt>
                <c:pt idx="1564">
                  <c:v>139.25686899999999</c:v>
                </c:pt>
                <c:pt idx="1565">
                  <c:v>139.257293</c:v>
                </c:pt>
                <c:pt idx="1566">
                  <c:v>139.25722999999999</c:v>
                </c:pt>
                <c:pt idx="1567">
                  <c:v>139.256731</c:v>
                </c:pt>
                <c:pt idx="1568">
                  <c:v>139.25630200000001</c:v>
                </c:pt>
                <c:pt idx="1569">
                  <c:v>139.25540699999999</c:v>
                </c:pt>
                <c:pt idx="1570">
                  <c:v>139.25259700000001</c:v>
                </c:pt>
                <c:pt idx="1571">
                  <c:v>139.24744699999999</c:v>
                </c:pt>
                <c:pt idx="1572">
                  <c:v>139.24164200000001</c:v>
                </c:pt>
                <c:pt idx="1573">
                  <c:v>139.237403</c:v>
                </c:pt>
                <c:pt idx="1574">
                  <c:v>139.235423</c:v>
                </c:pt>
                <c:pt idx="1575">
                  <c:v>139.235174</c:v>
                </c:pt>
                <c:pt idx="1576">
                  <c:v>139.23611199999999</c:v>
                </c:pt>
                <c:pt idx="1577">
                  <c:v>139.23749699999999</c:v>
                </c:pt>
                <c:pt idx="1578">
                  <c:v>139.23811499999999</c:v>
                </c:pt>
                <c:pt idx="1579">
                  <c:v>139.23788099999999</c:v>
                </c:pt>
                <c:pt idx="1580">
                  <c:v>139.239046</c:v>
                </c:pt>
                <c:pt idx="1581">
                  <c:v>139.24390299999999</c:v>
                </c:pt>
                <c:pt idx="1582">
                  <c:v>139.25141600000001</c:v>
                </c:pt>
                <c:pt idx="1583">
                  <c:v>139.25850399999999</c:v>
                </c:pt>
                <c:pt idx="1584">
                  <c:v>139.264186</c:v>
                </c:pt>
                <c:pt idx="1585">
                  <c:v>139.270264</c:v>
                </c:pt>
                <c:pt idx="1586">
                  <c:v>139.277886</c:v>
                </c:pt>
                <c:pt idx="1587">
                  <c:v>139.284875</c:v>
                </c:pt>
                <c:pt idx="1588">
                  <c:v>139.287948</c:v>
                </c:pt>
                <c:pt idx="1589">
                  <c:v>139.28694200000001</c:v>
                </c:pt>
                <c:pt idx="1590">
                  <c:v>139.28599800000001</c:v>
                </c:pt>
                <c:pt idx="1591">
                  <c:v>139.28962000000001</c:v>
                </c:pt>
                <c:pt idx="1592">
                  <c:v>139.297956</c:v>
                </c:pt>
                <c:pt idx="1593">
                  <c:v>139.306816</c:v>
                </c:pt>
                <c:pt idx="1594">
                  <c:v>139.311882</c:v>
                </c:pt>
                <c:pt idx="1595">
                  <c:v>139.313165</c:v>
                </c:pt>
                <c:pt idx="1596">
                  <c:v>139.31465</c:v>
                </c:pt>
                <c:pt idx="1597">
                  <c:v>139.31975199999999</c:v>
                </c:pt>
                <c:pt idx="1598">
                  <c:v>139.328722</c:v>
                </c:pt>
                <c:pt idx="1599">
                  <c:v>139.33904699999999</c:v>
                </c:pt>
                <c:pt idx="1600">
                  <c:v>139.349074</c:v>
                </c:pt>
                <c:pt idx="1601">
                  <c:v>139.35959600000001</c:v>
                </c:pt>
                <c:pt idx="1602">
                  <c:v>139.37084300000001</c:v>
                </c:pt>
                <c:pt idx="1603">
                  <c:v>139.38179400000001</c:v>
                </c:pt>
                <c:pt idx="1604">
                  <c:v>139.39218600000001</c:v>
                </c:pt>
                <c:pt idx="1605">
                  <c:v>139.40310299999999</c:v>
                </c:pt>
                <c:pt idx="1606">
                  <c:v>139.41621499999999</c:v>
                </c:pt>
                <c:pt idx="1607">
                  <c:v>139.43148400000001</c:v>
                </c:pt>
                <c:pt idx="1608">
                  <c:v>139.446226</c:v>
                </c:pt>
                <c:pt idx="1609">
                  <c:v>139.457821</c:v>
                </c:pt>
                <c:pt idx="1610">
                  <c:v>139.466791</c:v>
                </c:pt>
                <c:pt idx="1611">
                  <c:v>139.47626399999999</c:v>
                </c:pt>
                <c:pt idx="1612">
                  <c:v>139.48817</c:v>
                </c:pt>
                <c:pt idx="1613">
                  <c:v>139.50170700000001</c:v>
                </c:pt>
                <c:pt idx="1614">
                  <c:v>139.51495600000001</c:v>
                </c:pt>
                <c:pt idx="1615">
                  <c:v>139.526681</c:v>
                </c:pt>
                <c:pt idx="1616">
                  <c:v>139.536978</c:v>
                </c:pt>
                <c:pt idx="1617">
                  <c:v>139.547078</c:v>
                </c:pt>
                <c:pt idx="1618">
                  <c:v>139.55857499999999</c:v>
                </c:pt>
                <c:pt idx="1619">
                  <c:v>139.571752</c:v>
                </c:pt>
                <c:pt idx="1620">
                  <c:v>139.58438000000001</c:v>
                </c:pt>
                <c:pt idx="1621">
                  <c:v>139.59361000000001</c:v>
                </c:pt>
                <c:pt idx="1622">
                  <c:v>139.60021900000001</c:v>
                </c:pt>
                <c:pt idx="1623">
                  <c:v>139.60935699999999</c:v>
                </c:pt>
                <c:pt idx="1624">
                  <c:v>139.62487100000001</c:v>
                </c:pt>
                <c:pt idx="1625">
                  <c:v>139.643742</c:v>
                </c:pt>
                <c:pt idx="1626">
                  <c:v>139.65874199999999</c:v>
                </c:pt>
                <c:pt idx="1627">
                  <c:v>139.66710399999999</c:v>
                </c:pt>
                <c:pt idx="1628">
                  <c:v>139.67337699999999</c:v>
                </c:pt>
                <c:pt idx="1629">
                  <c:v>139.68314799999999</c:v>
                </c:pt>
                <c:pt idx="1630">
                  <c:v>139.69694999999999</c:v>
                </c:pt>
                <c:pt idx="1631">
                  <c:v>139.71175500000001</c:v>
                </c:pt>
                <c:pt idx="1632">
                  <c:v>139.72481199999999</c:v>
                </c:pt>
                <c:pt idx="1633">
                  <c:v>139.734126</c:v>
                </c:pt>
                <c:pt idx="1634">
                  <c:v>139.73862299999999</c:v>
                </c:pt>
                <c:pt idx="1635">
                  <c:v>139.74005700000001</c:v>
                </c:pt>
                <c:pt idx="1636">
                  <c:v>139.741523</c:v>
                </c:pt>
                <c:pt idx="1637">
                  <c:v>139.742816</c:v>
                </c:pt>
                <c:pt idx="1638">
                  <c:v>139.74021500000001</c:v>
                </c:pt>
                <c:pt idx="1639">
                  <c:v>139.73368099999999</c:v>
                </c:pt>
                <c:pt idx="1640">
                  <c:v>139.73279400000001</c:v>
                </c:pt>
                <c:pt idx="1641">
                  <c:v>139.74741800000001</c:v>
                </c:pt>
                <c:pt idx="1642">
                  <c:v>139.776984</c:v>
                </c:pt>
                <c:pt idx="1643">
                  <c:v>139.810101</c:v>
                </c:pt>
                <c:pt idx="1644">
                  <c:v>139.83263099999999</c:v>
                </c:pt>
                <c:pt idx="1645">
                  <c:v>139.84239600000001</c:v>
                </c:pt>
                <c:pt idx="1646">
                  <c:v>139.847849</c:v>
                </c:pt>
                <c:pt idx="1647">
                  <c:v>139.85447300000001</c:v>
                </c:pt>
                <c:pt idx="1648">
                  <c:v>139.85487699999999</c:v>
                </c:pt>
                <c:pt idx="1649">
                  <c:v>139.84090499999999</c:v>
                </c:pt>
                <c:pt idx="1650">
                  <c:v>139.81501800000001</c:v>
                </c:pt>
                <c:pt idx="1651">
                  <c:v>139.78518600000001</c:v>
                </c:pt>
                <c:pt idx="1652">
                  <c:v>139.76030499999999</c:v>
                </c:pt>
                <c:pt idx="1653">
                  <c:v>139.74767299999999</c:v>
                </c:pt>
                <c:pt idx="1654">
                  <c:v>139.74919299999999</c:v>
                </c:pt>
                <c:pt idx="1655">
                  <c:v>139.75808900000001</c:v>
                </c:pt>
                <c:pt idx="1656">
                  <c:v>139.76298199999999</c:v>
                </c:pt>
                <c:pt idx="1657">
                  <c:v>139.76209800000001</c:v>
                </c:pt>
                <c:pt idx="1658">
                  <c:v>139.75923700000001</c:v>
                </c:pt>
                <c:pt idx="1659">
                  <c:v>139.755405</c:v>
                </c:pt>
                <c:pt idx="1660">
                  <c:v>139.74817100000001</c:v>
                </c:pt>
                <c:pt idx="1661">
                  <c:v>139.736445</c:v>
                </c:pt>
                <c:pt idx="1662">
                  <c:v>139.72413499999999</c:v>
                </c:pt>
                <c:pt idx="1663">
                  <c:v>139.71610000000001</c:v>
                </c:pt>
                <c:pt idx="1664">
                  <c:v>139.71266199999999</c:v>
                </c:pt>
                <c:pt idx="1665">
                  <c:v>139.70880700000001</c:v>
                </c:pt>
                <c:pt idx="1666">
                  <c:v>139.70146099999999</c:v>
                </c:pt>
                <c:pt idx="1667">
                  <c:v>139.69171800000001</c:v>
                </c:pt>
                <c:pt idx="1668">
                  <c:v>139.683041</c:v>
                </c:pt>
                <c:pt idx="1669">
                  <c:v>139.675837</c:v>
                </c:pt>
                <c:pt idx="1670">
                  <c:v>139.670087</c:v>
                </c:pt>
                <c:pt idx="1671">
                  <c:v>139.66374400000001</c:v>
                </c:pt>
                <c:pt idx="1672">
                  <c:v>139.655134</c:v>
                </c:pt>
                <c:pt idx="1673">
                  <c:v>139.64239000000001</c:v>
                </c:pt>
                <c:pt idx="1674">
                  <c:v>139.62654599999999</c:v>
                </c:pt>
                <c:pt idx="1675">
                  <c:v>139.611098</c:v>
                </c:pt>
                <c:pt idx="1676">
                  <c:v>139.59903199999999</c:v>
                </c:pt>
                <c:pt idx="1677">
                  <c:v>139.590845</c:v>
                </c:pt>
                <c:pt idx="1678">
                  <c:v>139.58514400000001</c:v>
                </c:pt>
                <c:pt idx="1679">
                  <c:v>139.58095399999999</c:v>
                </c:pt>
                <c:pt idx="1680">
                  <c:v>139.57775899999999</c:v>
                </c:pt>
                <c:pt idx="1681">
                  <c:v>139.57311999999999</c:v>
                </c:pt>
                <c:pt idx="1682">
                  <c:v>139.56447700000001</c:v>
                </c:pt>
                <c:pt idx="1683">
                  <c:v>139.551489</c:v>
                </c:pt>
                <c:pt idx="1684">
                  <c:v>139.53843900000001</c:v>
                </c:pt>
                <c:pt idx="1685">
                  <c:v>139.52954600000001</c:v>
                </c:pt>
                <c:pt idx="1686">
                  <c:v>139.52574100000001</c:v>
                </c:pt>
                <c:pt idx="1687">
                  <c:v>139.52448200000001</c:v>
                </c:pt>
                <c:pt idx="1688">
                  <c:v>139.52268699999999</c:v>
                </c:pt>
                <c:pt idx="1689">
                  <c:v>139.518552</c:v>
                </c:pt>
                <c:pt idx="1690">
                  <c:v>139.51244</c:v>
                </c:pt>
                <c:pt idx="1691">
                  <c:v>139.50552999999999</c:v>
                </c:pt>
                <c:pt idx="1692">
                  <c:v>139.49955399999999</c:v>
                </c:pt>
                <c:pt idx="1693">
                  <c:v>139.495394</c:v>
                </c:pt>
                <c:pt idx="1694">
                  <c:v>139.49251799999999</c:v>
                </c:pt>
                <c:pt idx="1695">
                  <c:v>139.489025</c:v>
                </c:pt>
                <c:pt idx="1696">
                  <c:v>139.483521</c:v>
                </c:pt>
                <c:pt idx="1697">
                  <c:v>139.47608</c:v>
                </c:pt>
                <c:pt idx="1698">
                  <c:v>139.467839</c:v>
                </c:pt>
                <c:pt idx="1699">
                  <c:v>139.45960600000001</c:v>
                </c:pt>
                <c:pt idx="1700">
                  <c:v>139.4524660000001</c:v>
                </c:pt>
                <c:pt idx="1701">
                  <c:v>139.446935</c:v>
                </c:pt>
                <c:pt idx="1702">
                  <c:v>139.44295099999999</c:v>
                </c:pt>
                <c:pt idx="1703">
                  <c:v>139.43934899999999</c:v>
                </c:pt>
                <c:pt idx="1704">
                  <c:v>139.43526</c:v>
                </c:pt>
                <c:pt idx="1705">
                  <c:v>139.43013099999999</c:v>
                </c:pt>
                <c:pt idx="1706">
                  <c:v>139.423956</c:v>
                </c:pt>
                <c:pt idx="1707">
                  <c:v>139.417148</c:v>
                </c:pt>
                <c:pt idx="1708">
                  <c:v>139.41077000000001</c:v>
                </c:pt>
                <c:pt idx="1709">
                  <c:v>139.405968</c:v>
                </c:pt>
                <c:pt idx="1710">
                  <c:v>139.40298300000001</c:v>
                </c:pt>
                <c:pt idx="1711">
                  <c:v>139.400903</c:v>
                </c:pt>
                <c:pt idx="1712">
                  <c:v>139.3981160000001</c:v>
                </c:pt>
                <c:pt idx="1713">
                  <c:v>139.393395</c:v>
                </c:pt>
                <c:pt idx="1714">
                  <c:v>139.38665800000001</c:v>
                </c:pt>
                <c:pt idx="1715">
                  <c:v>139.37947600000001</c:v>
                </c:pt>
                <c:pt idx="1716">
                  <c:v>139.37412499999999</c:v>
                </c:pt>
                <c:pt idx="1717">
                  <c:v>139.37180499999999</c:v>
                </c:pt>
                <c:pt idx="1718">
                  <c:v>139.372106</c:v>
                </c:pt>
                <c:pt idx="1719">
                  <c:v>139.37368900000001</c:v>
                </c:pt>
                <c:pt idx="1720">
                  <c:v>139.37551400000001</c:v>
                </c:pt>
                <c:pt idx="1721">
                  <c:v>139.37757099999999</c:v>
                </c:pt>
                <c:pt idx="1722">
                  <c:v>139.38017400000001</c:v>
                </c:pt>
                <c:pt idx="1723">
                  <c:v>139.38276300000001</c:v>
                </c:pt>
                <c:pt idx="1724">
                  <c:v>139.38357099999999</c:v>
                </c:pt>
                <c:pt idx="1725">
                  <c:v>139.380897</c:v>
                </c:pt>
                <c:pt idx="1726">
                  <c:v>139.374863</c:v>
                </c:pt>
                <c:pt idx="1727">
                  <c:v>139.36771400000001</c:v>
                </c:pt>
                <c:pt idx="1728">
                  <c:v>139.36205899999999</c:v>
                </c:pt>
                <c:pt idx="1729">
                  <c:v>139.358665</c:v>
                </c:pt>
                <c:pt idx="1730">
                  <c:v>139.35647499999999</c:v>
                </c:pt>
                <c:pt idx="1731">
                  <c:v>139.35413800000001</c:v>
                </c:pt>
                <c:pt idx="1732">
                  <c:v>139.35131899999999</c:v>
                </c:pt>
                <c:pt idx="1733">
                  <c:v>139.348657</c:v>
                </c:pt>
                <c:pt idx="1734">
                  <c:v>139.346845</c:v>
                </c:pt>
                <c:pt idx="1735">
                  <c:v>139.34590800000001</c:v>
                </c:pt>
                <c:pt idx="1736">
                  <c:v>139.345246</c:v>
                </c:pt>
                <c:pt idx="1737">
                  <c:v>139.34420399999999</c:v>
                </c:pt>
                <c:pt idx="1738">
                  <c:v>139.34264099999999</c:v>
                </c:pt>
                <c:pt idx="1739">
                  <c:v>139.34105700000001</c:v>
                </c:pt>
                <c:pt idx="1740">
                  <c:v>139.34031899999999</c:v>
                </c:pt>
                <c:pt idx="1741">
                  <c:v>139.341241</c:v>
                </c:pt>
                <c:pt idx="1742">
                  <c:v>139.34402399999999</c:v>
                </c:pt>
                <c:pt idx="1743">
                  <c:v>139.347465</c:v>
                </c:pt>
                <c:pt idx="1744">
                  <c:v>139.34895299999999</c:v>
                </c:pt>
                <c:pt idx="1745">
                  <c:v>139.34650999999999</c:v>
                </c:pt>
                <c:pt idx="1746">
                  <c:v>139.340631</c:v>
                </c:pt>
                <c:pt idx="1747">
                  <c:v>139.33469199999999</c:v>
                </c:pt>
                <c:pt idx="1748">
                  <c:v>139.33198400000001</c:v>
                </c:pt>
                <c:pt idx="1749">
                  <c:v>139.33285799999999</c:v>
                </c:pt>
                <c:pt idx="1750">
                  <c:v>139.33503400000001</c:v>
                </c:pt>
                <c:pt idx="1751">
                  <c:v>139.33641900000001</c:v>
                </c:pt>
                <c:pt idx="1752">
                  <c:v>139.337254</c:v>
                </c:pt>
                <c:pt idx="1753">
                  <c:v>139.33909199999999</c:v>
                </c:pt>
                <c:pt idx="1754">
                  <c:v>139.343084</c:v>
                </c:pt>
                <c:pt idx="1755">
                  <c:v>139.349186</c:v>
                </c:pt>
                <c:pt idx="1756">
                  <c:v>139.355706</c:v>
                </c:pt>
                <c:pt idx="1757">
                  <c:v>139.35988800000001</c:v>
                </c:pt>
                <c:pt idx="1758">
                  <c:v>139.36014299999999</c:v>
                </c:pt>
                <c:pt idx="1759">
                  <c:v>139.35730899999999</c:v>
                </c:pt>
                <c:pt idx="1760">
                  <c:v>139.35421500000001</c:v>
                </c:pt>
                <c:pt idx="1761">
                  <c:v>139.35288600000001</c:v>
                </c:pt>
                <c:pt idx="1762">
                  <c:v>139.35315399999999</c:v>
                </c:pt>
                <c:pt idx="1763">
                  <c:v>139.35415900000001</c:v>
                </c:pt>
                <c:pt idx="1764">
                  <c:v>139.356032</c:v>
                </c:pt>
                <c:pt idx="1765">
                  <c:v>139.359656</c:v>
                </c:pt>
                <c:pt idx="1766">
                  <c:v>139.36543499999999</c:v>
                </c:pt>
                <c:pt idx="1767">
                  <c:v>139.372817</c:v>
                </c:pt>
                <c:pt idx="1768">
                  <c:v>139.380357</c:v>
                </c:pt>
                <c:pt idx="1769">
                  <c:v>139.38637800000001</c:v>
                </c:pt>
                <c:pt idx="1770">
                  <c:v>139.390424</c:v>
                </c:pt>
                <c:pt idx="1771">
                  <c:v>139.394047</c:v>
                </c:pt>
                <c:pt idx="1772">
                  <c:v>139.399112</c:v>
                </c:pt>
                <c:pt idx="1773">
                  <c:v>139.40519800000001</c:v>
                </c:pt>
                <c:pt idx="1774">
                  <c:v>139.41027399999999</c:v>
                </c:pt>
                <c:pt idx="1775">
                  <c:v>139.41370800000001</c:v>
                </c:pt>
                <c:pt idx="1776">
                  <c:v>139.41693799999999</c:v>
                </c:pt>
                <c:pt idx="1777">
                  <c:v>139.42125799999999</c:v>
                </c:pt>
                <c:pt idx="1778">
                  <c:v>139.426614</c:v>
                </c:pt>
                <c:pt idx="1779">
                  <c:v>139.43287799999999</c:v>
                </c:pt>
                <c:pt idx="1780">
                  <c:v>139.44034400000001</c:v>
                </c:pt>
                <c:pt idx="1781">
                  <c:v>139.448081</c:v>
                </c:pt>
                <c:pt idx="1782">
                  <c:v>139.453405</c:v>
                </c:pt>
                <c:pt idx="1783">
                  <c:v>139.454724</c:v>
                </c:pt>
                <c:pt idx="1784">
                  <c:v>139.45362499999999</c:v>
                </c:pt>
                <c:pt idx="1785">
                  <c:v>139.452428</c:v>
                </c:pt>
                <c:pt idx="1786">
                  <c:v>139.452348</c:v>
                </c:pt>
                <c:pt idx="1787">
                  <c:v>139.454418</c:v>
                </c:pt>
                <c:pt idx="1788">
                  <c:v>139.45961800000001</c:v>
                </c:pt>
                <c:pt idx="1789">
                  <c:v>139.46740399999999</c:v>
                </c:pt>
                <c:pt idx="1790">
                  <c:v>139.47538</c:v>
                </c:pt>
                <c:pt idx="1791">
                  <c:v>139.48142899999999</c:v>
                </c:pt>
                <c:pt idx="1792">
                  <c:v>139.48575299999999</c:v>
                </c:pt>
                <c:pt idx="1793">
                  <c:v>139.48993999999999</c:v>
                </c:pt>
                <c:pt idx="1794">
                  <c:v>139.49489500000001</c:v>
                </c:pt>
                <c:pt idx="1795">
                  <c:v>139.50025500000001</c:v>
                </c:pt>
                <c:pt idx="1796">
                  <c:v>139.50551200000001</c:v>
                </c:pt>
                <c:pt idx="1797">
                  <c:v>139.51087899999999</c:v>
                </c:pt>
                <c:pt idx="1798">
                  <c:v>139.516876</c:v>
                </c:pt>
                <c:pt idx="1799">
                  <c:v>139.52361500000001</c:v>
                </c:pt>
                <c:pt idx="1800">
                  <c:v>139.530731</c:v>
                </c:pt>
                <c:pt idx="1801">
                  <c:v>139.537676</c:v>
                </c:pt>
                <c:pt idx="1802">
                  <c:v>139.54420200000001</c:v>
                </c:pt>
                <c:pt idx="1803">
                  <c:v>139.55042299999999</c:v>
                </c:pt>
                <c:pt idx="1804">
                  <c:v>139.55657500000001</c:v>
                </c:pt>
                <c:pt idx="1805">
                  <c:v>139.562769</c:v>
                </c:pt>
                <c:pt idx="1806">
                  <c:v>139.56894800000001</c:v>
                </c:pt>
                <c:pt idx="1807">
                  <c:v>139.57510600000001</c:v>
                </c:pt>
                <c:pt idx="1808">
                  <c:v>139.58144999999999</c:v>
                </c:pt>
                <c:pt idx="1809">
                  <c:v>139.58822900000001</c:v>
                </c:pt>
                <c:pt idx="1810">
                  <c:v>139.59545199999999</c:v>
                </c:pt>
                <c:pt idx="1811">
                  <c:v>139.60289299999999</c:v>
                </c:pt>
                <c:pt idx="1812">
                  <c:v>139.61000000000001</c:v>
                </c:pt>
                <c:pt idx="1813">
                  <c:v>139.61578</c:v>
                </c:pt>
                <c:pt idx="1814">
                  <c:v>139.619494</c:v>
                </c:pt>
                <c:pt idx="1815">
                  <c:v>139.62198699999999</c:v>
                </c:pt>
                <c:pt idx="1816">
                  <c:v>139.62568300000001</c:v>
                </c:pt>
                <c:pt idx="1817">
                  <c:v>139.632082</c:v>
                </c:pt>
                <c:pt idx="1818">
                  <c:v>139.640062</c:v>
                </c:pt>
                <c:pt idx="1819">
                  <c:v>139.64733100000001</c:v>
                </c:pt>
                <c:pt idx="1820">
                  <c:v>139.65328700000001</c:v>
                </c:pt>
                <c:pt idx="1821">
                  <c:v>139.659764</c:v>
                </c:pt>
                <c:pt idx="1822">
                  <c:v>139.668815</c:v>
                </c:pt>
                <c:pt idx="1823">
                  <c:v>139.68074300000001</c:v>
                </c:pt>
                <c:pt idx="1824">
                  <c:v>139.69363100000001</c:v>
                </c:pt>
                <c:pt idx="1825">
                  <c:v>139.70442199999999</c:v>
                </c:pt>
                <c:pt idx="1826">
                  <c:v>139.711825</c:v>
                </c:pt>
                <c:pt idx="1827">
                  <c:v>139.717343</c:v>
                </c:pt>
                <c:pt idx="1828">
                  <c:v>139.724186</c:v>
                </c:pt>
                <c:pt idx="1829">
                  <c:v>139.73353</c:v>
                </c:pt>
                <c:pt idx="1830">
                  <c:v>139.74351100000001</c:v>
                </c:pt>
                <c:pt idx="1831">
                  <c:v>139.752014</c:v>
                </c:pt>
                <c:pt idx="1832">
                  <c:v>139.75926200000001</c:v>
                </c:pt>
                <c:pt idx="1833">
                  <c:v>139.76625300000001</c:v>
                </c:pt>
                <c:pt idx="1834">
                  <c:v>139.77208999999999</c:v>
                </c:pt>
                <c:pt idx="1835">
                  <c:v>139.77498600000001</c:v>
                </c:pt>
                <c:pt idx="1836">
                  <c:v>139.77511999999999</c:v>
                </c:pt>
                <c:pt idx="1837">
                  <c:v>139.775049</c:v>
                </c:pt>
                <c:pt idx="1838">
                  <c:v>139.777411</c:v>
                </c:pt>
                <c:pt idx="1839">
                  <c:v>139.78369499999999</c:v>
                </c:pt>
                <c:pt idx="1840">
                  <c:v>139.794623</c:v>
                </c:pt>
                <c:pt idx="1841">
                  <c:v>139.808898</c:v>
                </c:pt>
                <c:pt idx="1842">
                  <c:v>139.82252199999999</c:v>
                </c:pt>
                <c:pt idx="1843">
                  <c:v>139.832627</c:v>
                </c:pt>
                <c:pt idx="1844">
                  <c:v>139.84044900000001</c:v>
                </c:pt>
                <c:pt idx="1845">
                  <c:v>139.848635</c:v>
                </c:pt>
                <c:pt idx="1846">
                  <c:v>139.85736499999999</c:v>
                </c:pt>
                <c:pt idx="1847">
                  <c:v>139.86445699999999</c:v>
                </c:pt>
                <c:pt idx="1848">
                  <c:v>139.86771100000001</c:v>
                </c:pt>
                <c:pt idx="1849">
                  <c:v>139.866005</c:v>
                </c:pt>
                <c:pt idx="1850">
                  <c:v>139.86051399999999</c:v>
                </c:pt>
                <c:pt idx="1851">
                  <c:v>139.85574600000001</c:v>
                </c:pt>
                <c:pt idx="1852">
                  <c:v>139.85567</c:v>
                </c:pt>
                <c:pt idx="1853">
                  <c:v>139.85834500000001</c:v>
                </c:pt>
                <c:pt idx="1854">
                  <c:v>139.85854800000001</c:v>
                </c:pt>
                <c:pt idx="1855">
                  <c:v>139.85682499999999</c:v>
                </c:pt>
                <c:pt idx="1856">
                  <c:v>139.86031800000001</c:v>
                </c:pt>
                <c:pt idx="1857">
                  <c:v>139.872253</c:v>
                </c:pt>
                <c:pt idx="1858">
                  <c:v>139.886179</c:v>
                </c:pt>
                <c:pt idx="1859">
                  <c:v>139.89334099999999</c:v>
                </c:pt>
                <c:pt idx="1860">
                  <c:v>139.893552</c:v>
                </c:pt>
                <c:pt idx="1861">
                  <c:v>139.893089</c:v>
                </c:pt>
                <c:pt idx="1862">
                  <c:v>139.895487</c:v>
                </c:pt>
                <c:pt idx="1863">
                  <c:v>139.89942400000001</c:v>
                </c:pt>
                <c:pt idx="1864">
                  <c:v>139.90378000000001</c:v>
                </c:pt>
                <c:pt idx="1865">
                  <c:v>139.908582</c:v>
                </c:pt>
                <c:pt idx="1866">
                  <c:v>139.91159400000001</c:v>
                </c:pt>
                <c:pt idx="1867">
                  <c:v>139.90994699999999</c:v>
                </c:pt>
                <c:pt idx="1868">
                  <c:v>139.90505999999999</c:v>
                </c:pt>
                <c:pt idx="1869">
                  <c:v>139.901217</c:v>
                </c:pt>
                <c:pt idx="1870">
                  <c:v>139.8989480000001</c:v>
                </c:pt>
                <c:pt idx="1871">
                  <c:v>139.89435800000001</c:v>
                </c:pt>
                <c:pt idx="1872">
                  <c:v>139.88468700000001</c:v>
                </c:pt>
                <c:pt idx="1873">
                  <c:v>139.87112500000001</c:v>
                </c:pt>
                <c:pt idx="1874">
                  <c:v>139.85724099999999</c:v>
                </c:pt>
                <c:pt idx="1875">
                  <c:v>139.84771900000001</c:v>
                </c:pt>
                <c:pt idx="1876">
                  <c:v>139.84755899999999</c:v>
                </c:pt>
                <c:pt idx="1877">
                  <c:v>139.858937</c:v>
                </c:pt>
                <c:pt idx="1878">
                  <c:v>139.87739199999999</c:v>
                </c:pt>
                <c:pt idx="1879">
                  <c:v>139.89276000000001</c:v>
                </c:pt>
                <c:pt idx="1880">
                  <c:v>139.89850000000001</c:v>
                </c:pt>
                <c:pt idx="1881">
                  <c:v>139.897141</c:v>
                </c:pt>
                <c:pt idx="1882">
                  <c:v>139.89636100000001</c:v>
                </c:pt>
                <c:pt idx="1883">
                  <c:v>139.90127000000001</c:v>
                </c:pt>
                <c:pt idx="1884">
                  <c:v>139.910732</c:v>
                </c:pt>
                <c:pt idx="1885">
                  <c:v>139.92014</c:v>
                </c:pt>
                <c:pt idx="1886">
                  <c:v>139.92607599999999</c:v>
                </c:pt>
                <c:pt idx="1887">
                  <c:v>139.92786000000001</c:v>
                </c:pt>
                <c:pt idx="1888">
                  <c:v>139.92510799999999</c:v>
                </c:pt>
                <c:pt idx="1889">
                  <c:v>139.91653700000001</c:v>
                </c:pt>
                <c:pt idx="1890">
                  <c:v>139.902908</c:v>
                </c:pt>
                <c:pt idx="1891">
                  <c:v>139.88941399999999</c:v>
                </c:pt>
                <c:pt idx="1892">
                  <c:v>139.88110699999999</c:v>
                </c:pt>
                <c:pt idx="1893">
                  <c:v>139.875643</c:v>
                </c:pt>
                <c:pt idx="1894">
                  <c:v>139.865351</c:v>
                </c:pt>
                <c:pt idx="1895">
                  <c:v>139.847498</c:v>
                </c:pt>
                <c:pt idx="1896">
                  <c:v>139.82910699999999</c:v>
                </c:pt>
                <c:pt idx="1897">
                  <c:v>139.81916200000001</c:v>
                </c:pt>
                <c:pt idx="1898">
                  <c:v>139.819018</c:v>
                </c:pt>
                <c:pt idx="1899">
                  <c:v>139.82254399999999</c:v>
                </c:pt>
                <c:pt idx="1900">
                  <c:v>139.82256899999999</c:v>
                </c:pt>
                <c:pt idx="1901">
                  <c:v>139.81671800000001</c:v>
                </c:pt>
                <c:pt idx="1902">
                  <c:v>139.80660399999999</c:v>
                </c:pt>
                <c:pt idx="1903">
                  <c:v>139.795491</c:v>
                </c:pt>
                <c:pt idx="1904">
                  <c:v>139.78663499999999</c:v>
                </c:pt>
                <c:pt idx="1905">
                  <c:v>139.78146699999999</c:v>
                </c:pt>
                <c:pt idx="1906">
                  <c:v>139.77873700000001</c:v>
                </c:pt>
                <c:pt idx="1907">
                  <c:v>139.77594500000001</c:v>
                </c:pt>
                <c:pt idx="1908">
                  <c:v>139.77157</c:v>
                </c:pt>
                <c:pt idx="1909">
                  <c:v>139.76551900000001</c:v>
                </c:pt>
                <c:pt idx="1910">
                  <c:v>139.75831700000001</c:v>
                </c:pt>
                <c:pt idx="1911">
                  <c:v>139.75094799999999</c:v>
                </c:pt>
                <c:pt idx="1912">
                  <c:v>139.74462800000001</c:v>
                </c:pt>
                <c:pt idx="1913">
                  <c:v>139.739498</c:v>
                </c:pt>
                <c:pt idx="1914">
                  <c:v>139.73384200000001</c:v>
                </c:pt>
                <c:pt idx="1915">
                  <c:v>139.72582600000001</c:v>
                </c:pt>
                <c:pt idx="1916">
                  <c:v>139.715676</c:v>
                </c:pt>
                <c:pt idx="1917">
                  <c:v>139.70517799999999</c:v>
                </c:pt>
                <c:pt idx="1918">
                  <c:v>139.69569799999999</c:v>
                </c:pt>
                <c:pt idx="1919">
                  <c:v>139.687333</c:v>
                </c:pt>
                <c:pt idx="1920">
                  <c:v>139.679497</c:v>
                </c:pt>
                <c:pt idx="1921">
                  <c:v>139.671255</c:v>
                </c:pt>
                <c:pt idx="1922">
                  <c:v>139.66134</c:v>
                </c:pt>
                <c:pt idx="1923">
                  <c:v>139.649103</c:v>
                </c:pt>
                <c:pt idx="1924">
                  <c:v>139.635279</c:v>
                </c:pt>
                <c:pt idx="1925">
                  <c:v>139.621726</c:v>
                </c:pt>
                <c:pt idx="1926">
                  <c:v>139.609048</c:v>
                </c:pt>
                <c:pt idx="1927">
                  <c:v>139.59664799999999</c:v>
                </c:pt>
                <c:pt idx="1928">
                  <c:v>139.58434700000001</c:v>
                </c:pt>
                <c:pt idx="1929">
                  <c:v>139.572801</c:v>
                </c:pt>
                <c:pt idx="1930">
                  <c:v>139.56269900000001</c:v>
                </c:pt>
                <c:pt idx="1931">
                  <c:v>139.55427700000001</c:v>
                </c:pt>
                <c:pt idx="1932">
                  <c:v>139.54734400000001</c:v>
                </c:pt>
                <c:pt idx="1933">
                  <c:v>139.54137800000001</c:v>
                </c:pt>
                <c:pt idx="1934">
                  <c:v>139.53608600000001</c:v>
                </c:pt>
                <c:pt idx="1935">
                  <c:v>139.53130899999999</c:v>
                </c:pt>
                <c:pt idx="1936">
                  <c:v>139.52639199999999</c:v>
                </c:pt>
                <c:pt idx="1937">
                  <c:v>139.52029400000001</c:v>
                </c:pt>
                <c:pt idx="1938">
                  <c:v>139.51261600000001</c:v>
                </c:pt>
                <c:pt idx="1939">
                  <c:v>139.50474800000001</c:v>
                </c:pt>
                <c:pt idx="1940">
                  <c:v>139.49935199999999</c:v>
                </c:pt>
                <c:pt idx="1941">
                  <c:v>139.49789000000001</c:v>
                </c:pt>
                <c:pt idx="1942">
                  <c:v>139.49855299999999</c:v>
                </c:pt>
                <c:pt idx="1943">
                  <c:v>139.49779699999999</c:v>
                </c:pt>
                <c:pt idx="1944">
                  <c:v>139.494653</c:v>
                </c:pt>
                <c:pt idx="1945">
                  <c:v>139.490781</c:v>
                </c:pt>
                <c:pt idx="1946">
                  <c:v>139.48683600000001</c:v>
                </c:pt>
                <c:pt idx="1947">
                  <c:v>139.48174399999999</c:v>
                </c:pt>
                <c:pt idx="1948">
                  <c:v>139.47546700000001</c:v>
                </c:pt>
                <c:pt idx="1949">
                  <c:v>139.46972500000001</c:v>
                </c:pt>
                <c:pt idx="1950">
                  <c:v>139.46574899999999</c:v>
                </c:pt>
                <c:pt idx="1951">
                  <c:v>139.46328600000001</c:v>
                </c:pt>
                <c:pt idx="1952">
                  <c:v>139.46318600000001</c:v>
                </c:pt>
                <c:pt idx="1953">
                  <c:v>139.46785499999999</c:v>
                </c:pt>
                <c:pt idx="1954">
                  <c:v>139.47702799999999</c:v>
                </c:pt>
                <c:pt idx="1955">
                  <c:v>139.485578</c:v>
                </c:pt>
                <c:pt idx="1956">
                  <c:v>139.48798500000001</c:v>
                </c:pt>
                <c:pt idx="1957">
                  <c:v>139.484129</c:v>
                </c:pt>
                <c:pt idx="1958">
                  <c:v>139.47880599999999</c:v>
                </c:pt>
                <c:pt idx="1959">
                  <c:v>139.476472</c:v>
                </c:pt>
                <c:pt idx="1960">
                  <c:v>139.47661199999999</c:v>
                </c:pt>
                <c:pt idx="1961">
                  <c:v>139.47516200000001</c:v>
                </c:pt>
                <c:pt idx="1962">
                  <c:v>139.47135700000001</c:v>
                </c:pt>
                <c:pt idx="1963">
                  <c:v>139.471644</c:v>
                </c:pt>
                <c:pt idx="1964">
                  <c:v>139.48336900000001</c:v>
                </c:pt>
                <c:pt idx="1965">
                  <c:v>139.505413</c:v>
                </c:pt>
                <c:pt idx="1966">
                  <c:v>139.526195</c:v>
                </c:pt>
                <c:pt idx="1967">
                  <c:v>139.53516999999999</c:v>
                </c:pt>
                <c:pt idx="1968">
                  <c:v>139.53532100000001</c:v>
                </c:pt>
                <c:pt idx="1969">
                  <c:v>139.53832</c:v>
                </c:pt>
                <c:pt idx="1970">
                  <c:v>139.551548</c:v>
                </c:pt>
                <c:pt idx="1971">
                  <c:v>139.574398</c:v>
                </c:pt>
                <c:pt idx="1972">
                  <c:v>139.60193699999999</c:v>
                </c:pt>
                <c:pt idx="1973">
                  <c:v>139.627703</c:v>
                </c:pt>
                <c:pt idx="1974">
                  <c:v>139.64463599999999</c:v>
                </c:pt>
                <c:pt idx="1975">
                  <c:v>139.648991</c:v>
                </c:pt>
                <c:pt idx="1976">
                  <c:v>139.645027</c:v>
                </c:pt>
                <c:pt idx="1977">
                  <c:v>139.64056199999999</c:v>
                </c:pt>
                <c:pt idx="1978">
                  <c:v>139.637427</c:v>
                </c:pt>
                <c:pt idx="1979">
                  <c:v>139.63234399999999</c:v>
                </c:pt>
                <c:pt idx="1980">
                  <c:v>139.62490600000001</c:v>
                </c:pt>
                <c:pt idx="1981">
                  <c:v>139.619812</c:v>
                </c:pt>
                <c:pt idx="1982">
                  <c:v>139.62231800000001</c:v>
                </c:pt>
                <c:pt idx="1983">
                  <c:v>139.634713</c:v>
                </c:pt>
                <c:pt idx="1984">
                  <c:v>139.656915</c:v>
                </c:pt>
                <c:pt idx="1985">
                  <c:v>139.68794800000001</c:v>
                </c:pt>
                <c:pt idx="1986">
                  <c:v>139.72448600000001</c:v>
                </c:pt>
                <c:pt idx="1987">
                  <c:v>139.759073</c:v>
                </c:pt>
                <c:pt idx="1988">
                  <c:v>139.782579</c:v>
                </c:pt>
                <c:pt idx="1989">
                  <c:v>139.78953899999999</c:v>
                </c:pt>
                <c:pt idx="1990">
                  <c:v>139.78019399999999</c:v>
                </c:pt>
                <c:pt idx="1991">
                  <c:v>139.762507</c:v>
                </c:pt>
                <c:pt idx="1992">
                  <c:v>139.74988200000001</c:v>
                </c:pt>
                <c:pt idx="1993">
                  <c:v>139.748616</c:v>
                </c:pt>
                <c:pt idx="1994">
                  <c:v>139.75366500000001</c:v>
                </c:pt>
                <c:pt idx="1995">
                  <c:v>139.75678600000001</c:v>
                </c:pt>
                <c:pt idx="1996">
                  <c:v>139.75636299999999</c:v>
                </c:pt>
                <c:pt idx="1997">
                  <c:v>139.757497</c:v>
                </c:pt>
                <c:pt idx="1998">
                  <c:v>139.76546500000001</c:v>
                </c:pt>
                <c:pt idx="1999">
                  <c:v>139.781552</c:v>
                </c:pt>
                <c:pt idx="2000">
                  <c:v>139.802134</c:v>
                </c:pt>
                <c:pt idx="2001">
                  <c:v>139.82001700000001</c:v>
                </c:pt>
                <c:pt idx="2002">
                  <c:v>139.82819799999999</c:v>
                </c:pt>
                <c:pt idx="2003">
                  <c:v>139.82531</c:v>
                </c:pt>
                <c:pt idx="2004">
                  <c:v>139.81738300000001</c:v>
                </c:pt>
                <c:pt idx="2005">
                  <c:v>139.81125700000001</c:v>
                </c:pt>
                <c:pt idx="2006">
                  <c:v>139.80730800000001</c:v>
                </c:pt>
                <c:pt idx="2007">
                  <c:v>139.802232</c:v>
                </c:pt>
                <c:pt idx="2008">
                  <c:v>139.79630299999999</c:v>
                </c:pt>
                <c:pt idx="2009">
                  <c:v>139.79297500000001</c:v>
                </c:pt>
                <c:pt idx="2010">
                  <c:v>139.791911</c:v>
                </c:pt>
                <c:pt idx="2011">
                  <c:v>139.78822400000001</c:v>
                </c:pt>
                <c:pt idx="2012">
                  <c:v>139.778773</c:v>
                </c:pt>
                <c:pt idx="2013">
                  <c:v>139.76583299999999</c:v>
                </c:pt>
                <c:pt idx="2014">
                  <c:v>139.754659</c:v>
                </c:pt>
                <c:pt idx="2015">
                  <c:v>139.74873199999999</c:v>
                </c:pt>
                <c:pt idx="2016">
                  <c:v>139.747985</c:v>
                </c:pt>
                <c:pt idx="2017">
                  <c:v>139.74983499999999</c:v>
                </c:pt>
                <c:pt idx="2018">
                  <c:v>139.75093899999999</c:v>
                </c:pt>
                <c:pt idx="2019">
                  <c:v>139.749493</c:v>
                </c:pt>
                <c:pt idx="2020">
                  <c:v>139.746197</c:v>
                </c:pt>
                <c:pt idx="2021">
                  <c:v>139.742953</c:v>
                </c:pt>
                <c:pt idx="2022">
                  <c:v>139.741061</c:v>
                </c:pt>
                <c:pt idx="2023">
                  <c:v>139.74069499999999</c:v>
                </c:pt>
                <c:pt idx="2024">
                  <c:v>139.74134100000001</c:v>
                </c:pt>
                <c:pt idx="2025">
                  <c:v>139.742152</c:v>
                </c:pt>
                <c:pt idx="2026">
                  <c:v>139.74213399999999</c:v>
                </c:pt>
                <c:pt idx="2027">
                  <c:v>139.740714</c:v>
                </c:pt>
                <c:pt idx="2028">
                  <c:v>139.73829499999999</c:v>
                </c:pt>
                <c:pt idx="2029">
                  <c:v>139.73557199999999</c:v>
                </c:pt>
                <c:pt idx="2030">
                  <c:v>139.73316199999999</c:v>
                </c:pt>
                <c:pt idx="2031">
                  <c:v>139.73153099999999</c:v>
                </c:pt>
                <c:pt idx="2032">
                  <c:v>139.730931</c:v>
                </c:pt>
                <c:pt idx="2033">
                  <c:v>139.731189</c:v>
                </c:pt>
                <c:pt idx="2034">
                  <c:v>139.731955</c:v>
                </c:pt>
                <c:pt idx="2035">
                  <c:v>139.73305300000001</c:v>
                </c:pt>
                <c:pt idx="2036">
                  <c:v>139.73442</c:v>
                </c:pt>
                <c:pt idx="2037">
                  <c:v>139.735874</c:v>
                </c:pt>
                <c:pt idx="2038">
                  <c:v>139.73715899999999</c:v>
                </c:pt>
                <c:pt idx="2039">
                  <c:v>139.738056</c:v>
                </c:pt>
                <c:pt idx="2040">
                  <c:v>139.738572</c:v>
                </c:pt>
                <c:pt idx="2041">
                  <c:v>139.73892599999999</c:v>
                </c:pt>
                <c:pt idx="2042">
                  <c:v>139.73932300000001</c:v>
                </c:pt>
                <c:pt idx="2043">
                  <c:v>139.73984999999999</c:v>
                </c:pt>
                <c:pt idx="2044">
                  <c:v>139.740532</c:v>
                </c:pt>
                <c:pt idx="2045">
                  <c:v>139.74145999999999</c:v>
                </c:pt>
                <c:pt idx="2046">
                  <c:v>139.74270200000001</c:v>
                </c:pt>
                <c:pt idx="2047">
                  <c:v>139.74425099999999</c:v>
                </c:pt>
                <c:pt idx="2048">
                  <c:v>139.74601799999999</c:v>
                </c:pt>
                <c:pt idx="2049">
                  <c:v>139.74776299999999</c:v>
                </c:pt>
                <c:pt idx="2050">
                  <c:v>139.74946299999999</c:v>
                </c:pt>
                <c:pt idx="2051">
                  <c:v>139.751575</c:v>
                </c:pt>
                <c:pt idx="2052">
                  <c:v>139.75464400000001</c:v>
                </c:pt>
                <c:pt idx="2053">
                  <c:v>139.75887</c:v>
                </c:pt>
                <c:pt idx="2054">
                  <c:v>139.76431199999999</c:v>
                </c:pt>
                <c:pt idx="2055">
                  <c:v>139.77100999999999</c:v>
                </c:pt>
                <c:pt idx="2056">
                  <c:v>139.77807100000001</c:v>
                </c:pt>
                <c:pt idx="2057">
                  <c:v>139.782847</c:v>
                </c:pt>
                <c:pt idx="2058">
                  <c:v>139.783278</c:v>
                </c:pt>
                <c:pt idx="2059">
                  <c:v>139.7817</c:v>
                </c:pt>
                <c:pt idx="2060">
                  <c:v>139.78242800000001</c:v>
                </c:pt>
                <c:pt idx="2061">
                  <c:v>139.78624300000001</c:v>
                </c:pt>
                <c:pt idx="2062">
                  <c:v>139.79000400000001</c:v>
                </c:pt>
                <c:pt idx="2063">
                  <c:v>139.79129699999999</c:v>
                </c:pt>
                <c:pt idx="2064">
                  <c:v>139.792348</c:v>
                </c:pt>
                <c:pt idx="2065">
                  <c:v>139.79731899999999</c:v>
                </c:pt>
                <c:pt idx="2066">
                  <c:v>139.806332</c:v>
                </c:pt>
                <c:pt idx="2067">
                  <c:v>139.81373500000001</c:v>
                </c:pt>
                <c:pt idx="2068">
                  <c:v>139.812691</c:v>
                </c:pt>
                <c:pt idx="2069">
                  <c:v>139.80038200000001</c:v>
                </c:pt>
                <c:pt idx="2070">
                  <c:v>139.780395</c:v>
                </c:pt>
                <c:pt idx="2071">
                  <c:v>139.76281499999999</c:v>
                </c:pt>
                <c:pt idx="2072">
                  <c:v>139.75747200000001</c:v>
                </c:pt>
                <c:pt idx="2073">
                  <c:v>139.76680200000001</c:v>
                </c:pt>
                <c:pt idx="2074">
                  <c:v>139.78394900000001</c:v>
                </c:pt>
                <c:pt idx="2075">
                  <c:v>139.79667699999999</c:v>
                </c:pt>
                <c:pt idx="2076">
                  <c:v>139.79376600000001</c:v>
                </c:pt>
                <c:pt idx="2077">
                  <c:v>139.771838</c:v>
                </c:pt>
                <c:pt idx="2078">
                  <c:v>139.74027100000001</c:v>
                </c:pt>
                <c:pt idx="2079">
                  <c:v>139.71476499999989</c:v>
                </c:pt>
                <c:pt idx="2080">
                  <c:v>139.70442399999999</c:v>
                </c:pt>
                <c:pt idx="2081">
                  <c:v>139.70931300000001</c:v>
                </c:pt>
                <c:pt idx="2082">
                  <c:v>139.72512499999999</c:v>
                </c:pt>
                <c:pt idx="2083">
                  <c:v>139.74516700000001</c:v>
                </c:pt>
                <c:pt idx="2084">
                  <c:v>139.76296099999999</c:v>
                </c:pt>
                <c:pt idx="2085">
                  <c:v>139.773247</c:v>
                </c:pt>
                <c:pt idx="2086">
                  <c:v>139.77486099999999</c:v>
                </c:pt>
                <c:pt idx="2087">
                  <c:v>139.777188</c:v>
                </c:pt>
                <c:pt idx="2088">
                  <c:v>139.79430600000001</c:v>
                </c:pt>
                <c:pt idx="2089">
                  <c:v>139.82935699999999</c:v>
                </c:pt>
                <c:pt idx="2090">
                  <c:v>139.86873</c:v>
                </c:pt>
                <c:pt idx="2091">
                  <c:v>139.89570599999999</c:v>
                </c:pt>
                <c:pt idx="2092">
                  <c:v>139.91112699999999</c:v>
                </c:pt>
                <c:pt idx="2093">
                  <c:v>139.92887099999999</c:v>
                </c:pt>
                <c:pt idx="2094">
                  <c:v>139.956571</c:v>
                </c:pt>
                <c:pt idx="2095">
                  <c:v>139.989315</c:v>
                </c:pt>
                <c:pt idx="2096">
                  <c:v>140.01518100000001</c:v>
                </c:pt>
                <c:pt idx="2097">
                  <c:v>140.02430699999999</c:v>
                </c:pt>
                <c:pt idx="2098">
                  <c:v>140.01423399999999</c:v>
                </c:pt>
                <c:pt idx="2099">
                  <c:v>139.99288899999999</c:v>
                </c:pt>
                <c:pt idx="2100">
                  <c:v>139.97579999999999</c:v>
                </c:pt>
                <c:pt idx="2101">
                  <c:v>139.97310400000001</c:v>
                </c:pt>
                <c:pt idx="2102">
                  <c:v>139.98270299999999</c:v>
                </c:pt>
                <c:pt idx="2103">
                  <c:v>139.997016</c:v>
                </c:pt>
                <c:pt idx="2104">
                  <c:v>140.01101800000001</c:v>
                </c:pt>
                <c:pt idx="2105">
                  <c:v>140.02338900000001</c:v>
                </c:pt>
                <c:pt idx="2106">
                  <c:v>140.03310999999999</c:v>
                </c:pt>
                <c:pt idx="2107">
                  <c:v>140.040918</c:v>
                </c:pt>
                <c:pt idx="2108">
                  <c:v>140.051061</c:v>
                </c:pt>
                <c:pt idx="2109">
                  <c:v>140.06591800000001</c:v>
                </c:pt>
                <c:pt idx="2110">
                  <c:v>140.07920799999999</c:v>
                </c:pt>
                <c:pt idx="2111">
                  <c:v>140.08123800000001</c:v>
                </c:pt>
                <c:pt idx="2112">
                  <c:v>140.07313300000001</c:v>
                </c:pt>
                <c:pt idx="2113">
                  <c:v>140.064682</c:v>
                </c:pt>
                <c:pt idx="2114">
                  <c:v>140.06089399999999</c:v>
                </c:pt>
                <c:pt idx="2115">
                  <c:v>140.06068099999999</c:v>
                </c:pt>
                <c:pt idx="2116">
                  <c:v>140.06403700000001</c:v>
                </c:pt>
                <c:pt idx="2117">
                  <c:v>140.073623</c:v>
                </c:pt>
                <c:pt idx="2118">
                  <c:v>140.08906500000001</c:v>
                </c:pt>
                <c:pt idx="2119">
                  <c:v>140.103577</c:v>
                </c:pt>
                <c:pt idx="2120">
                  <c:v>140.11022</c:v>
                </c:pt>
                <c:pt idx="2121">
                  <c:v>140.108666</c:v>
                </c:pt>
                <c:pt idx="2122">
                  <c:v>140.10309899999999</c:v>
                </c:pt>
                <c:pt idx="2123">
                  <c:v>140.097993</c:v>
                </c:pt>
                <c:pt idx="2124">
                  <c:v>140.09538900000001</c:v>
                </c:pt>
                <c:pt idx="2125">
                  <c:v>140.094303</c:v>
                </c:pt>
                <c:pt idx="2126">
                  <c:v>140.09246200000001</c:v>
                </c:pt>
                <c:pt idx="2127">
                  <c:v>140.08868100000001</c:v>
                </c:pt>
                <c:pt idx="2128">
                  <c:v>140.083957</c:v>
                </c:pt>
                <c:pt idx="2129">
                  <c:v>140.080612</c:v>
                </c:pt>
                <c:pt idx="2130">
                  <c:v>140.08088100000001</c:v>
                </c:pt>
                <c:pt idx="2131">
                  <c:v>140.085205</c:v>
                </c:pt>
                <c:pt idx="2132">
                  <c:v>140.08985699999999</c:v>
                </c:pt>
                <c:pt idx="2133">
                  <c:v>140.09073900000001</c:v>
                </c:pt>
                <c:pt idx="2134">
                  <c:v>140.087613</c:v>
                </c:pt>
                <c:pt idx="2135">
                  <c:v>140.08205100000001</c:v>
                </c:pt>
                <c:pt idx="2136">
                  <c:v>140.075863</c:v>
                </c:pt>
                <c:pt idx="2137">
                  <c:v>140.07090600000001</c:v>
                </c:pt>
                <c:pt idx="2138">
                  <c:v>140.06824399999999</c:v>
                </c:pt>
                <c:pt idx="2139">
                  <c:v>140.06796299999999</c:v>
                </c:pt>
                <c:pt idx="2140">
                  <c:v>140.06953300000001</c:v>
                </c:pt>
                <c:pt idx="2141">
                  <c:v>140.071708</c:v>
                </c:pt>
                <c:pt idx="2142">
                  <c:v>140.07295500000001</c:v>
                </c:pt>
                <c:pt idx="2143">
                  <c:v>140.07283799999999</c:v>
                </c:pt>
                <c:pt idx="2144">
                  <c:v>140.07287299999999</c:v>
                </c:pt>
                <c:pt idx="2145">
                  <c:v>140.074839</c:v>
                </c:pt>
                <c:pt idx="2146">
                  <c:v>140.07855000000001</c:v>
                </c:pt>
                <c:pt idx="2147">
                  <c:v>140.08199400000001</c:v>
                </c:pt>
                <c:pt idx="2148">
                  <c:v>140.08353099999999</c:v>
                </c:pt>
                <c:pt idx="2149">
                  <c:v>140.08369200000001</c:v>
                </c:pt>
                <c:pt idx="2150">
                  <c:v>140.083765</c:v>
                </c:pt>
                <c:pt idx="2151">
                  <c:v>140.08442600000001</c:v>
                </c:pt>
                <c:pt idx="2152">
                  <c:v>140.08543499999999</c:v>
                </c:pt>
                <c:pt idx="2153">
                  <c:v>140.086254</c:v>
                </c:pt>
                <c:pt idx="2154">
                  <c:v>140.086645</c:v>
                </c:pt>
                <c:pt idx="2155">
                  <c:v>140.08755300000001</c:v>
                </c:pt>
                <c:pt idx="2156">
                  <c:v>140.09057899999999</c:v>
                </c:pt>
                <c:pt idx="2157">
                  <c:v>140.09554</c:v>
                </c:pt>
                <c:pt idx="2158">
                  <c:v>140.100651</c:v>
                </c:pt>
                <c:pt idx="2159">
                  <c:v>140.10347100000001</c:v>
                </c:pt>
                <c:pt idx="2160">
                  <c:v>140.10236900000001</c:v>
                </c:pt>
                <c:pt idx="2161">
                  <c:v>140.09890999999999</c:v>
                </c:pt>
                <c:pt idx="2162">
                  <c:v>140.097768</c:v>
                </c:pt>
                <c:pt idx="2163">
                  <c:v>140.102418</c:v>
                </c:pt>
                <c:pt idx="2164">
                  <c:v>140.110649</c:v>
                </c:pt>
                <c:pt idx="2165">
                  <c:v>140.11701199999999</c:v>
                </c:pt>
                <c:pt idx="2166">
                  <c:v>140.119392</c:v>
                </c:pt>
                <c:pt idx="2167">
                  <c:v>140.12080700000001</c:v>
                </c:pt>
                <c:pt idx="2168">
                  <c:v>140.126092</c:v>
                </c:pt>
                <c:pt idx="2169">
                  <c:v>140.13714899999999</c:v>
                </c:pt>
                <c:pt idx="2170">
                  <c:v>140.147526</c:v>
                </c:pt>
                <c:pt idx="2171">
                  <c:v>140.14725999999999</c:v>
                </c:pt>
                <c:pt idx="2172">
                  <c:v>140.13789800000001</c:v>
                </c:pt>
                <c:pt idx="2173">
                  <c:v>140.12786399999999</c:v>
                </c:pt>
                <c:pt idx="2174">
                  <c:v>140.11919800000001</c:v>
                </c:pt>
                <c:pt idx="2175">
                  <c:v>140.10979</c:v>
                </c:pt>
                <c:pt idx="2176">
                  <c:v>140.09894</c:v>
                </c:pt>
                <c:pt idx="2177">
                  <c:v>140.08944700000001</c:v>
                </c:pt>
                <c:pt idx="2178">
                  <c:v>140.08498299999999</c:v>
                </c:pt>
                <c:pt idx="2179">
                  <c:v>140.08657500000001</c:v>
                </c:pt>
                <c:pt idx="2180">
                  <c:v>140.095269</c:v>
                </c:pt>
                <c:pt idx="2181">
                  <c:v>140.114577</c:v>
                </c:pt>
                <c:pt idx="2182">
                  <c:v>140.14691500000001</c:v>
                </c:pt>
                <c:pt idx="2183">
                  <c:v>140.18493900000001</c:v>
                </c:pt>
                <c:pt idx="2184">
                  <c:v>140.21229099999999</c:v>
                </c:pt>
                <c:pt idx="2185">
                  <c:v>140.222634</c:v>
                </c:pt>
                <c:pt idx="2186">
                  <c:v>140.227529</c:v>
                </c:pt>
                <c:pt idx="2187">
                  <c:v>140.24258800000001</c:v>
                </c:pt>
                <c:pt idx="2188">
                  <c:v>140.26913200000001</c:v>
                </c:pt>
                <c:pt idx="2189">
                  <c:v>140.287735</c:v>
                </c:pt>
                <c:pt idx="2190">
                  <c:v>140.282287</c:v>
                </c:pt>
                <c:pt idx="2191">
                  <c:v>140.25743</c:v>
                </c:pt>
                <c:pt idx="2192">
                  <c:v>140.224445</c:v>
                </c:pt>
                <c:pt idx="2193">
                  <c:v>140.18732199999999</c:v>
                </c:pt>
                <c:pt idx="2194">
                  <c:v>140.148529</c:v>
                </c:pt>
                <c:pt idx="2195">
                  <c:v>140.117559</c:v>
                </c:pt>
                <c:pt idx="2196">
                  <c:v>140.106281</c:v>
                </c:pt>
                <c:pt idx="2197">
                  <c:v>140.12121500000001</c:v>
                </c:pt>
                <c:pt idx="2198">
                  <c:v>140.159639</c:v>
                </c:pt>
                <c:pt idx="2199">
                  <c:v>140.20393799999999</c:v>
                </c:pt>
                <c:pt idx="2200">
                  <c:v>140.22546800000001</c:v>
                </c:pt>
                <c:pt idx="2201">
                  <c:v>140.207123</c:v>
                </c:pt>
                <c:pt idx="2202">
                  <c:v>140.16427999999999</c:v>
                </c:pt>
                <c:pt idx="2203">
                  <c:v>140.12089800000001</c:v>
                </c:pt>
                <c:pt idx="2204">
                  <c:v>140.08430200000001</c:v>
                </c:pt>
                <c:pt idx="2205">
                  <c:v>140.04518200000001</c:v>
                </c:pt>
                <c:pt idx="2206">
                  <c:v>139.99938</c:v>
                </c:pt>
                <c:pt idx="2207">
                  <c:v>139.972376</c:v>
                </c:pt>
                <c:pt idx="2208">
                  <c:v>139.98875899999999</c:v>
                </c:pt>
                <c:pt idx="2209">
                  <c:v>140.00746599999999</c:v>
                </c:pt>
                <c:pt idx="2210">
                  <c:v>139.98505700000001</c:v>
                </c:pt>
                <c:pt idx="2211">
                  <c:v>139.93069700000001</c:v>
                </c:pt>
                <c:pt idx="2212">
                  <c:v>139.87487999999999</c:v>
                </c:pt>
                <c:pt idx="2213">
                  <c:v>139.84210300000001</c:v>
                </c:pt>
                <c:pt idx="2214">
                  <c:v>139.836692</c:v>
                </c:pt>
                <c:pt idx="2215">
                  <c:v>139.83819099999999</c:v>
                </c:pt>
                <c:pt idx="2216">
                  <c:v>139.82198199999999</c:v>
                </c:pt>
                <c:pt idx="2217">
                  <c:v>139.78970000000001</c:v>
                </c:pt>
                <c:pt idx="2218">
                  <c:v>139.75880599999999</c:v>
                </c:pt>
                <c:pt idx="2219">
                  <c:v>139.73797400000001</c:v>
                </c:pt>
                <c:pt idx="2220">
                  <c:v>139.71974900000001</c:v>
                </c:pt>
                <c:pt idx="2221">
                  <c:v>139.67032900000001</c:v>
                </c:pt>
                <c:pt idx="2222">
                  <c:v>139.569444</c:v>
                </c:pt>
                <c:pt idx="2223">
                  <c:v>139.43485999999999</c:v>
                </c:pt>
                <c:pt idx="2224">
                  <c:v>139.316642</c:v>
                </c:pt>
                <c:pt idx="2225">
                  <c:v>139.26103499999999</c:v>
                </c:pt>
                <c:pt idx="2226">
                  <c:v>139.263913</c:v>
                </c:pt>
                <c:pt idx="2227">
                  <c:v>139.265344</c:v>
                </c:pt>
                <c:pt idx="2228">
                  <c:v>139.18042399999999</c:v>
                </c:pt>
                <c:pt idx="2229">
                  <c:v>139.00251499999999</c:v>
                </c:pt>
                <c:pt idx="2230">
                  <c:v>138.82156499999999</c:v>
                </c:pt>
                <c:pt idx="2231">
                  <c:v>138.682794</c:v>
                </c:pt>
                <c:pt idx="2232">
                  <c:v>138.56672699999999</c:v>
                </c:pt>
                <c:pt idx="2233">
                  <c:v>138.439682</c:v>
                </c:pt>
                <c:pt idx="2234">
                  <c:v>138.287858</c:v>
                </c:pt>
                <c:pt idx="2235">
                  <c:v>138.12745699999999</c:v>
                </c:pt>
                <c:pt idx="2236">
                  <c:v>137.97309100000001</c:v>
                </c:pt>
                <c:pt idx="2237">
                  <c:v>137.819175</c:v>
                </c:pt>
                <c:pt idx="2238">
                  <c:v>137.64322000000001</c:v>
                </c:pt>
                <c:pt idx="2239">
                  <c:v>137.439042</c:v>
                </c:pt>
                <c:pt idx="2240">
                  <c:v>137.249369</c:v>
                </c:pt>
                <c:pt idx="2241">
                  <c:v>137.099524</c:v>
                </c:pt>
                <c:pt idx="2242">
                  <c:v>136.96406200000001</c:v>
                </c:pt>
                <c:pt idx="2243">
                  <c:v>136.80297200000001</c:v>
                </c:pt>
                <c:pt idx="2244">
                  <c:v>136.61648099999999</c:v>
                </c:pt>
                <c:pt idx="2245">
                  <c:v>136.43407400000001</c:v>
                </c:pt>
                <c:pt idx="2246">
                  <c:v>136.262598</c:v>
                </c:pt>
                <c:pt idx="2247">
                  <c:v>136.08323200000001</c:v>
                </c:pt>
                <c:pt idx="2248">
                  <c:v>135.902097</c:v>
                </c:pt>
                <c:pt idx="2249">
                  <c:v>135.75181699999999</c:v>
                </c:pt>
                <c:pt idx="2250">
                  <c:v>135.626532</c:v>
                </c:pt>
                <c:pt idx="2251">
                  <c:v>135.50235699999999</c:v>
                </c:pt>
                <c:pt idx="2252">
                  <c:v>135.39467999999999</c:v>
                </c:pt>
                <c:pt idx="2253">
                  <c:v>135.31730899999999</c:v>
                </c:pt>
                <c:pt idx="2254">
                  <c:v>135.23818600000001</c:v>
                </c:pt>
                <c:pt idx="2255">
                  <c:v>135.133398</c:v>
                </c:pt>
                <c:pt idx="2256">
                  <c:v>135.02672000000001</c:v>
                </c:pt>
                <c:pt idx="2257">
                  <c:v>134.946461</c:v>
                </c:pt>
                <c:pt idx="2258">
                  <c:v>134.8867460000001</c:v>
                </c:pt>
                <c:pt idx="2259">
                  <c:v>134.83912599999999</c:v>
                </c:pt>
                <c:pt idx="2260">
                  <c:v>134.826955</c:v>
                </c:pt>
                <c:pt idx="2261">
                  <c:v>134.86268000000001</c:v>
                </c:pt>
                <c:pt idx="2262">
                  <c:v>134.928271</c:v>
                </c:pt>
                <c:pt idx="2263">
                  <c:v>135.02209500000001</c:v>
                </c:pt>
                <c:pt idx="2264">
                  <c:v>135.18445299999999</c:v>
                </c:pt>
                <c:pt idx="2265">
                  <c:v>135.52792600000001</c:v>
                </c:pt>
                <c:pt idx="2266">
                  <c:v>136.00940399999999</c:v>
                </c:pt>
                <c:pt idx="2267">
                  <c:v>136.30272199999999</c:v>
                </c:pt>
                <c:pt idx="2268">
                  <c:v>136.40937099999999</c:v>
                </c:pt>
                <c:pt idx="2269">
                  <c:v>136.49311900000001</c:v>
                </c:pt>
                <c:pt idx="2270">
                  <c:v>136.570615</c:v>
                </c:pt>
                <c:pt idx="2271">
                  <c:v>136.624011</c:v>
                </c:pt>
                <c:pt idx="2272">
                  <c:v>136.66869399999999</c:v>
                </c:pt>
                <c:pt idx="2273">
                  <c:v>136.736594</c:v>
                </c:pt>
                <c:pt idx="2274">
                  <c:v>136.83591999999999</c:v>
                </c:pt>
                <c:pt idx="2275">
                  <c:v>136.96319099999999</c:v>
                </c:pt>
                <c:pt idx="2276">
                  <c:v>137.10985700000001</c:v>
                </c:pt>
                <c:pt idx="2277">
                  <c:v>137.245677</c:v>
                </c:pt>
                <c:pt idx="2278">
                  <c:v>137.35074700000001</c:v>
                </c:pt>
                <c:pt idx="2279">
                  <c:v>137.44426300000001</c:v>
                </c:pt>
                <c:pt idx="2280">
                  <c:v>137.566957</c:v>
                </c:pt>
                <c:pt idx="2281">
                  <c:v>137.75466900000001</c:v>
                </c:pt>
                <c:pt idx="2282">
                  <c:v>137.99405200000001</c:v>
                </c:pt>
                <c:pt idx="2283">
                  <c:v>138.19750999999999</c:v>
                </c:pt>
                <c:pt idx="2284">
                  <c:v>138.35959199999999</c:v>
                </c:pt>
                <c:pt idx="2285">
                  <c:v>138.55045200000001</c:v>
                </c:pt>
                <c:pt idx="2286">
                  <c:v>138.751304</c:v>
                </c:pt>
                <c:pt idx="2287">
                  <c:v>138.921537</c:v>
                </c:pt>
                <c:pt idx="2288">
                  <c:v>139.068533</c:v>
                </c:pt>
                <c:pt idx="2289">
                  <c:v>139.21365399999999</c:v>
                </c:pt>
                <c:pt idx="2290">
                  <c:v>139.35683900000001</c:v>
                </c:pt>
                <c:pt idx="2291">
                  <c:v>139.491624</c:v>
                </c:pt>
                <c:pt idx="2292">
                  <c:v>139.63683900000001</c:v>
                </c:pt>
                <c:pt idx="2293">
                  <c:v>139.81663800000001</c:v>
                </c:pt>
                <c:pt idx="2294">
                  <c:v>140.00559000000001</c:v>
                </c:pt>
                <c:pt idx="2295">
                  <c:v>140.134445</c:v>
                </c:pt>
                <c:pt idx="2296">
                  <c:v>140.201808</c:v>
                </c:pt>
                <c:pt idx="2297">
                  <c:v>140.27055200000001</c:v>
                </c:pt>
                <c:pt idx="2298">
                  <c:v>140.36407700000001</c:v>
                </c:pt>
                <c:pt idx="2299">
                  <c:v>140.49263400000001</c:v>
                </c:pt>
                <c:pt idx="2300">
                  <c:v>140.623231</c:v>
                </c:pt>
                <c:pt idx="2301">
                  <c:v>140.70522</c:v>
                </c:pt>
                <c:pt idx="2302">
                  <c:v>140.78631799999999</c:v>
                </c:pt>
                <c:pt idx="2303">
                  <c:v>140.89246499999999</c:v>
                </c:pt>
                <c:pt idx="2304">
                  <c:v>141.015242</c:v>
                </c:pt>
                <c:pt idx="2305">
                  <c:v>141.10102900000001</c:v>
                </c:pt>
                <c:pt idx="2306">
                  <c:v>141.15662499999999</c:v>
                </c:pt>
                <c:pt idx="2307">
                  <c:v>141.22321400000001</c:v>
                </c:pt>
                <c:pt idx="2308">
                  <c:v>141.284076</c:v>
                </c:pt>
                <c:pt idx="2309">
                  <c:v>141.33694600000001</c:v>
                </c:pt>
                <c:pt idx="2310">
                  <c:v>141.40435099999999</c:v>
                </c:pt>
                <c:pt idx="2311">
                  <c:v>141.49267900000001</c:v>
                </c:pt>
                <c:pt idx="2312">
                  <c:v>141.58482699999999</c:v>
                </c:pt>
                <c:pt idx="2313">
                  <c:v>141.659896</c:v>
                </c:pt>
                <c:pt idx="2314">
                  <c:v>141.69574299999999</c:v>
                </c:pt>
                <c:pt idx="2315">
                  <c:v>141.722419</c:v>
                </c:pt>
                <c:pt idx="2316">
                  <c:v>141.77725100000001</c:v>
                </c:pt>
                <c:pt idx="2317">
                  <c:v>141.81139899999999</c:v>
                </c:pt>
                <c:pt idx="2318">
                  <c:v>141.85798199999999</c:v>
                </c:pt>
                <c:pt idx="2319">
                  <c:v>141.934304</c:v>
                </c:pt>
                <c:pt idx="2320">
                  <c:v>142.01430500000001</c:v>
                </c:pt>
                <c:pt idx="2321">
                  <c:v>142.08844500000001</c:v>
                </c:pt>
                <c:pt idx="2322">
                  <c:v>142.14335199999999</c:v>
                </c:pt>
                <c:pt idx="2323">
                  <c:v>142.16749100000001</c:v>
                </c:pt>
                <c:pt idx="2324">
                  <c:v>142.166504</c:v>
                </c:pt>
                <c:pt idx="2325">
                  <c:v>142.159379</c:v>
                </c:pt>
                <c:pt idx="2326">
                  <c:v>142.152109</c:v>
                </c:pt>
                <c:pt idx="2327">
                  <c:v>142.16027</c:v>
                </c:pt>
                <c:pt idx="2328">
                  <c:v>142.19220999999999</c:v>
                </c:pt>
                <c:pt idx="2329">
                  <c:v>142.24515</c:v>
                </c:pt>
                <c:pt idx="2330">
                  <c:v>142.31268399999999</c:v>
                </c:pt>
                <c:pt idx="2331">
                  <c:v>142.34818300000001</c:v>
                </c:pt>
                <c:pt idx="2332">
                  <c:v>142.34976399999999</c:v>
                </c:pt>
                <c:pt idx="2333">
                  <c:v>142.359374</c:v>
                </c:pt>
                <c:pt idx="2334">
                  <c:v>142.371984</c:v>
                </c:pt>
                <c:pt idx="2335">
                  <c:v>142.36008699999999</c:v>
                </c:pt>
                <c:pt idx="2336">
                  <c:v>142.32418799999999</c:v>
                </c:pt>
                <c:pt idx="2337">
                  <c:v>142.285979</c:v>
                </c:pt>
                <c:pt idx="2338">
                  <c:v>142.23419799999999</c:v>
                </c:pt>
                <c:pt idx="2339">
                  <c:v>142.148965</c:v>
                </c:pt>
                <c:pt idx="2340">
                  <c:v>142.05477999999999</c:v>
                </c:pt>
                <c:pt idx="2341">
                  <c:v>141.97108299999999</c:v>
                </c:pt>
                <c:pt idx="2342">
                  <c:v>141.892213</c:v>
                </c:pt>
                <c:pt idx="2343">
                  <c:v>141.81232600000001</c:v>
                </c:pt>
                <c:pt idx="2344">
                  <c:v>141.750799</c:v>
                </c:pt>
                <c:pt idx="2345">
                  <c:v>141.744124</c:v>
                </c:pt>
                <c:pt idx="2346">
                  <c:v>141.853274</c:v>
                </c:pt>
                <c:pt idx="2347">
                  <c:v>141.81901500000001</c:v>
                </c:pt>
                <c:pt idx="2348">
                  <c:v>141.450885</c:v>
                </c:pt>
                <c:pt idx="2349">
                  <c:v>141.19335699999999</c:v>
                </c:pt>
                <c:pt idx="2350">
                  <c:v>141.11976000000001</c:v>
                </c:pt>
                <c:pt idx="2351">
                  <c:v>141.05325999999999</c:v>
                </c:pt>
                <c:pt idx="2352">
                  <c:v>140.94760400000001</c:v>
                </c:pt>
                <c:pt idx="2353">
                  <c:v>140.80093500000001</c:v>
                </c:pt>
                <c:pt idx="2354">
                  <c:v>140.58182600000001</c:v>
                </c:pt>
                <c:pt idx="2355">
                  <c:v>140.31986900000001</c:v>
                </c:pt>
                <c:pt idx="2356">
                  <c:v>140.10263800000001</c:v>
                </c:pt>
                <c:pt idx="2357">
                  <c:v>139.929134</c:v>
                </c:pt>
                <c:pt idx="2358">
                  <c:v>139.755864</c:v>
                </c:pt>
                <c:pt idx="2359">
                  <c:v>139.55324300000001</c:v>
                </c:pt>
                <c:pt idx="2360">
                  <c:v>139.34612300000001</c:v>
                </c:pt>
                <c:pt idx="2361">
                  <c:v>139.17909900000001</c:v>
                </c:pt>
                <c:pt idx="2362">
                  <c:v>139.03437500000001</c:v>
                </c:pt>
                <c:pt idx="2363">
                  <c:v>138.759018</c:v>
                </c:pt>
                <c:pt idx="2364">
                  <c:v>138.16729900000001</c:v>
                </c:pt>
                <c:pt idx="2365">
                  <c:v>137.40786299999999</c:v>
                </c:pt>
                <c:pt idx="2366">
                  <c:v>136.786844</c:v>
                </c:pt>
                <c:pt idx="2367">
                  <c:v>136.32445000000001</c:v>
                </c:pt>
                <c:pt idx="2368">
                  <c:v>135.895702</c:v>
                </c:pt>
                <c:pt idx="2369">
                  <c:v>135.419375</c:v>
                </c:pt>
                <c:pt idx="2370">
                  <c:v>134.834034</c:v>
                </c:pt>
                <c:pt idx="2371">
                  <c:v>134.07970499999999</c:v>
                </c:pt>
                <c:pt idx="2372">
                  <c:v>133.19008400000001</c:v>
                </c:pt>
                <c:pt idx="2373">
                  <c:v>132.325413</c:v>
                </c:pt>
                <c:pt idx="2374">
                  <c:v>131.55568500000001</c:v>
                </c:pt>
                <c:pt idx="2375">
                  <c:v>130.745149</c:v>
                </c:pt>
                <c:pt idx="2376">
                  <c:v>129.741398</c:v>
                </c:pt>
                <c:pt idx="2377">
                  <c:v>128.68668</c:v>
                </c:pt>
                <c:pt idx="2378">
                  <c:v>127.90588700000001</c:v>
                </c:pt>
                <c:pt idx="2379">
                  <c:v>127.440667</c:v>
                </c:pt>
                <c:pt idx="2380">
                  <c:v>127.14638600000001</c:v>
                </c:pt>
                <c:pt idx="2381">
                  <c:v>126.963947</c:v>
                </c:pt>
                <c:pt idx="2382">
                  <c:v>126.96990599999999</c:v>
                </c:pt>
                <c:pt idx="2383">
                  <c:v>127.23986600000001</c:v>
                </c:pt>
                <c:pt idx="2384">
                  <c:v>127.624461</c:v>
                </c:pt>
                <c:pt idx="2385">
                  <c:v>127.96673199999999</c:v>
                </c:pt>
                <c:pt idx="2386">
                  <c:v>128.28611000000001</c:v>
                </c:pt>
                <c:pt idx="2387">
                  <c:v>128.57576399999999</c:v>
                </c:pt>
                <c:pt idx="2388">
                  <c:v>128.77650600000001</c:v>
                </c:pt>
                <c:pt idx="2389">
                  <c:v>128.839316</c:v>
                </c:pt>
                <c:pt idx="2390">
                  <c:v>128.72437099999999</c:v>
                </c:pt>
                <c:pt idx="2391">
                  <c:v>128.39292399999999</c:v>
                </c:pt>
                <c:pt idx="2392">
                  <c:v>127.83513499999999</c:v>
                </c:pt>
                <c:pt idx="2393">
                  <c:v>127.102958</c:v>
                </c:pt>
                <c:pt idx="2394">
                  <c:v>126.26536400000001</c:v>
                </c:pt>
                <c:pt idx="2395">
                  <c:v>125.341185</c:v>
                </c:pt>
                <c:pt idx="2396">
                  <c:v>124.336703</c:v>
                </c:pt>
                <c:pt idx="2397">
                  <c:v>123.32762099999999</c:v>
                </c:pt>
                <c:pt idx="2398">
                  <c:v>122.44601</c:v>
                </c:pt>
                <c:pt idx="2399">
                  <c:v>121.75792800000001</c:v>
                </c:pt>
                <c:pt idx="2400">
                  <c:v>121.22328</c:v>
                </c:pt>
                <c:pt idx="2401">
                  <c:v>120.75679</c:v>
                </c:pt>
                <c:pt idx="2402">
                  <c:v>120.251435</c:v>
                </c:pt>
                <c:pt idx="2403">
                  <c:v>119.62396200000001</c:v>
                </c:pt>
                <c:pt idx="2404">
                  <c:v>118.942291</c:v>
                </c:pt>
                <c:pt idx="2405">
                  <c:v>118.46473</c:v>
                </c:pt>
                <c:pt idx="2406">
                  <c:v>118.402933</c:v>
                </c:pt>
                <c:pt idx="2407">
                  <c:v>118.67618299999999</c:v>
                </c:pt>
                <c:pt idx="2408">
                  <c:v>119.024855</c:v>
                </c:pt>
                <c:pt idx="2409">
                  <c:v>119.26103500000001</c:v>
                </c:pt>
                <c:pt idx="2410">
                  <c:v>119.32721600000001</c:v>
                </c:pt>
                <c:pt idx="2411">
                  <c:v>119.255466</c:v>
                </c:pt>
                <c:pt idx="2412">
                  <c:v>119.16998700000001</c:v>
                </c:pt>
                <c:pt idx="2413">
                  <c:v>119.26905499999999</c:v>
                </c:pt>
                <c:pt idx="2414">
                  <c:v>119.70746</c:v>
                </c:pt>
                <c:pt idx="2415">
                  <c:v>120.48442</c:v>
                </c:pt>
                <c:pt idx="2416">
                  <c:v>121.508185</c:v>
                </c:pt>
                <c:pt idx="2417">
                  <c:v>122.70356200000001</c:v>
                </c:pt>
                <c:pt idx="2418">
                  <c:v>123.976725</c:v>
                </c:pt>
                <c:pt idx="2419">
                  <c:v>125.180982</c:v>
                </c:pt>
                <c:pt idx="2420">
                  <c:v>126.220162</c:v>
                </c:pt>
                <c:pt idx="2421">
                  <c:v>127.141595</c:v>
                </c:pt>
                <c:pt idx="2422">
                  <c:v>128.09467000000001</c:v>
                </c:pt>
                <c:pt idx="2423">
                  <c:v>129.25969499999999</c:v>
                </c:pt>
                <c:pt idx="2424">
                  <c:v>130.50506300000001</c:v>
                </c:pt>
                <c:pt idx="2425">
                  <c:v>131.43773899999999</c:v>
                </c:pt>
                <c:pt idx="2426">
                  <c:v>132.07134500000001</c:v>
                </c:pt>
                <c:pt idx="2427">
                  <c:v>132.61568500000001</c:v>
                </c:pt>
                <c:pt idx="2428">
                  <c:v>133.157355</c:v>
                </c:pt>
                <c:pt idx="2429">
                  <c:v>133.752229</c:v>
                </c:pt>
                <c:pt idx="2430">
                  <c:v>134.378241</c:v>
                </c:pt>
                <c:pt idx="2431">
                  <c:v>134.86655200000001</c:v>
                </c:pt>
                <c:pt idx="2432">
                  <c:v>135.16645800000001</c:v>
                </c:pt>
                <c:pt idx="2433">
                  <c:v>135.39334099999999</c:v>
                </c:pt>
                <c:pt idx="2434">
                  <c:v>135.58890700000001</c:v>
                </c:pt>
                <c:pt idx="2435">
                  <c:v>135.74670900000001</c:v>
                </c:pt>
                <c:pt idx="2436">
                  <c:v>135.89488900000001</c:v>
                </c:pt>
                <c:pt idx="2437">
                  <c:v>136.05571800000001</c:v>
                </c:pt>
                <c:pt idx="2438">
                  <c:v>136.209608</c:v>
                </c:pt>
                <c:pt idx="2439">
                  <c:v>136.300679</c:v>
                </c:pt>
                <c:pt idx="2440">
                  <c:v>136.26522700000001</c:v>
                </c:pt>
                <c:pt idx="2441">
                  <c:v>135.9769</c:v>
                </c:pt>
                <c:pt idx="2442">
                  <c:v>135.508117</c:v>
                </c:pt>
                <c:pt idx="2443">
                  <c:v>135.260638</c:v>
                </c:pt>
                <c:pt idx="2444">
                  <c:v>135.25806900000001</c:v>
                </c:pt>
                <c:pt idx="2445">
                  <c:v>135.25635800000001</c:v>
                </c:pt>
                <c:pt idx="2446">
                  <c:v>135.12812500000001</c:v>
                </c:pt>
                <c:pt idx="2447">
                  <c:v>134.91431499999999</c:v>
                </c:pt>
                <c:pt idx="2448">
                  <c:v>134.72302300000001</c:v>
                </c:pt>
                <c:pt idx="2449">
                  <c:v>134.531049</c:v>
                </c:pt>
                <c:pt idx="2450">
                  <c:v>134.25220300000001</c:v>
                </c:pt>
                <c:pt idx="2451">
                  <c:v>133.89653300000001</c:v>
                </c:pt>
                <c:pt idx="2452">
                  <c:v>133.55673999999999</c:v>
                </c:pt>
                <c:pt idx="2453">
                  <c:v>133.25310099999999</c:v>
                </c:pt>
                <c:pt idx="2454">
                  <c:v>132.89237900000001</c:v>
                </c:pt>
                <c:pt idx="2455">
                  <c:v>132.39627899999999</c:v>
                </c:pt>
                <c:pt idx="2456">
                  <c:v>131.84832599999999</c:v>
                </c:pt>
                <c:pt idx="2457">
                  <c:v>131.34949800000001</c:v>
                </c:pt>
                <c:pt idx="2458">
                  <c:v>130.74212700000001</c:v>
                </c:pt>
                <c:pt idx="2459">
                  <c:v>129.65107499999999</c:v>
                </c:pt>
                <c:pt idx="2460">
                  <c:v>128.22870800000001</c:v>
                </c:pt>
                <c:pt idx="2461">
                  <c:v>127.165937</c:v>
                </c:pt>
                <c:pt idx="2462">
                  <c:v>126.53935199999999</c:v>
                </c:pt>
                <c:pt idx="2463">
                  <c:v>126.11547</c:v>
                </c:pt>
                <c:pt idx="2464">
                  <c:v>125.702961</c:v>
                </c:pt>
                <c:pt idx="2465">
                  <c:v>125.077594</c:v>
                </c:pt>
                <c:pt idx="2466">
                  <c:v>124.054179</c:v>
                </c:pt>
                <c:pt idx="2467">
                  <c:v>122.848073</c:v>
                </c:pt>
                <c:pt idx="2468">
                  <c:v>121.903296</c:v>
                </c:pt>
                <c:pt idx="2469">
                  <c:v>121.17650500000001</c:v>
                </c:pt>
                <c:pt idx="2470">
                  <c:v>120.39566000000001</c:v>
                </c:pt>
                <c:pt idx="2471">
                  <c:v>119.420816</c:v>
                </c:pt>
                <c:pt idx="2472">
                  <c:v>118.234042</c:v>
                </c:pt>
                <c:pt idx="2473">
                  <c:v>116.863377</c:v>
                </c:pt>
                <c:pt idx="2474">
                  <c:v>115.424115</c:v>
                </c:pt>
                <c:pt idx="2475">
                  <c:v>114.164766</c:v>
                </c:pt>
                <c:pt idx="2476">
                  <c:v>113.17781100000001</c:v>
                </c:pt>
                <c:pt idx="2477">
                  <c:v>112.113933</c:v>
                </c:pt>
                <c:pt idx="2478">
                  <c:v>110.39589700000001</c:v>
                </c:pt>
                <c:pt idx="2479">
                  <c:v>108.40225</c:v>
                </c:pt>
                <c:pt idx="2480">
                  <c:v>107.084495</c:v>
                </c:pt>
                <c:pt idx="2481">
                  <c:v>106.28705600000001</c:v>
                </c:pt>
                <c:pt idx="2482">
                  <c:v>105.357584</c:v>
                </c:pt>
                <c:pt idx="2483">
                  <c:v>104.09705700000001</c:v>
                </c:pt>
                <c:pt idx="2484">
                  <c:v>102.905235</c:v>
                </c:pt>
                <c:pt idx="2485">
                  <c:v>102.07722</c:v>
                </c:pt>
                <c:pt idx="2486">
                  <c:v>101.430492</c:v>
                </c:pt>
                <c:pt idx="2487">
                  <c:v>100.7958</c:v>
                </c:pt>
                <c:pt idx="2488">
                  <c:v>100.166347</c:v>
                </c:pt>
                <c:pt idx="2489">
                  <c:v>99.594230000000024</c:v>
                </c:pt>
                <c:pt idx="2490">
                  <c:v>99.067289000000002</c:v>
                </c:pt>
                <c:pt idx="2491">
                  <c:v>98.521213000000003</c:v>
                </c:pt>
                <c:pt idx="2492">
                  <c:v>97.836365999999998</c:v>
                </c:pt>
                <c:pt idx="2493">
                  <c:v>97.131293999999997</c:v>
                </c:pt>
                <c:pt idx="2494">
                  <c:v>96.790597000000005</c:v>
                </c:pt>
                <c:pt idx="2495">
                  <c:v>96.794319999999999</c:v>
                </c:pt>
                <c:pt idx="2496">
                  <c:v>96.964776000000001</c:v>
                </c:pt>
                <c:pt idx="2497">
                  <c:v>97.141399000000007</c:v>
                </c:pt>
                <c:pt idx="2498">
                  <c:v>97.198954000000001</c:v>
                </c:pt>
                <c:pt idx="2499">
                  <c:v>97.122349999999969</c:v>
                </c:pt>
                <c:pt idx="2500">
                  <c:v>96.930723999999998</c:v>
                </c:pt>
                <c:pt idx="2501">
                  <c:v>96.604590000000002</c:v>
                </c:pt>
                <c:pt idx="2502">
                  <c:v>96.09333199999999</c:v>
                </c:pt>
                <c:pt idx="2503">
                  <c:v>95.533146000000002</c:v>
                </c:pt>
                <c:pt idx="2504">
                  <c:v>95.219731999999979</c:v>
                </c:pt>
                <c:pt idx="2505">
                  <c:v>95.230099999999993</c:v>
                </c:pt>
                <c:pt idx="2506">
                  <c:v>95.45088100000001</c:v>
                </c:pt>
                <c:pt idx="2507">
                  <c:v>95.823126000000002</c:v>
                </c:pt>
                <c:pt idx="2508">
                  <c:v>96.343406000000002</c:v>
                </c:pt>
                <c:pt idx="2509">
                  <c:v>96.998525999999998</c:v>
                </c:pt>
                <c:pt idx="2510">
                  <c:v>97.756467000000001</c:v>
                </c:pt>
                <c:pt idx="2511">
                  <c:v>98.562268000000003</c:v>
                </c:pt>
                <c:pt idx="2512">
                  <c:v>99.286371999999986</c:v>
                </c:pt>
                <c:pt idx="2513">
                  <c:v>99.804091</c:v>
                </c:pt>
                <c:pt idx="2514">
                  <c:v>100.139442</c:v>
                </c:pt>
                <c:pt idx="2515">
                  <c:v>100.42395500000001</c:v>
                </c:pt>
                <c:pt idx="2516">
                  <c:v>100.77039600000001</c:v>
                </c:pt>
                <c:pt idx="2517">
                  <c:v>101.23432699999999</c:v>
                </c:pt>
                <c:pt idx="2518">
                  <c:v>101.86453400000001</c:v>
                </c:pt>
                <c:pt idx="2519">
                  <c:v>102.690269</c:v>
                </c:pt>
                <c:pt idx="2520">
                  <c:v>103.63715000000001</c:v>
                </c:pt>
                <c:pt idx="2521">
                  <c:v>104.593067</c:v>
                </c:pt>
                <c:pt idx="2522">
                  <c:v>105.523599</c:v>
                </c:pt>
                <c:pt idx="2523">
                  <c:v>106.45072399999999</c:v>
                </c:pt>
                <c:pt idx="2524">
                  <c:v>107.343872</c:v>
                </c:pt>
                <c:pt idx="2525">
                  <c:v>108.095803</c:v>
                </c:pt>
                <c:pt idx="2526">
                  <c:v>108.61485</c:v>
                </c:pt>
                <c:pt idx="2527">
                  <c:v>108.931389</c:v>
                </c:pt>
                <c:pt idx="2528">
                  <c:v>109.16385099999999</c:v>
                </c:pt>
                <c:pt idx="2529">
                  <c:v>109.345902</c:v>
                </c:pt>
                <c:pt idx="2530">
                  <c:v>109.441866</c:v>
                </c:pt>
                <c:pt idx="2531">
                  <c:v>109.436932</c:v>
                </c:pt>
                <c:pt idx="2532">
                  <c:v>109.324669</c:v>
                </c:pt>
                <c:pt idx="2533">
                  <c:v>109.08629500000001</c:v>
                </c:pt>
                <c:pt idx="2534">
                  <c:v>108.712193</c:v>
                </c:pt>
                <c:pt idx="2535">
                  <c:v>108.36352599999999</c:v>
                </c:pt>
                <c:pt idx="2536">
                  <c:v>108.334825</c:v>
                </c:pt>
                <c:pt idx="2537">
                  <c:v>108.670838</c:v>
                </c:pt>
                <c:pt idx="2538">
                  <c:v>109.195421</c:v>
                </c:pt>
                <c:pt idx="2539">
                  <c:v>109.78470900000001</c:v>
                </c:pt>
                <c:pt idx="2540">
                  <c:v>110.40480100000001</c:v>
                </c:pt>
                <c:pt idx="2541">
                  <c:v>111.05071599999999</c:v>
                </c:pt>
                <c:pt idx="2542">
                  <c:v>111.70148500000001</c:v>
                </c:pt>
                <c:pt idx="2543">
                  <c:v>112.263042</c:v>
                </c:pt>
                <c:pt idx="2544">
                  <c:v>112.667485</c:v>
                </c:pt>
                <c:pt idx="2545">
                  <c:v>112.999171</c:v>
                </c:pt>
                <c:pt idx="2546">
                  <c:v>113.32317500000001</c:v>
                </c:pt>
                <c:pt idx="2547">
                  <c:v>113.64619999999999</c:v>
                </c:pt>
                <c:pt idx="2548">
                  <c:v>113.98924</c:v>
                </c:pt>
                <c:pt idx="2549">
                  <c:v>114.373763</c:v>
                </c:pt>
                <c:pt idx="2550">
                  <c:v>114.811215</c:v>
                </c:pt>
                <c:pt idx="2551">
                  <c:v>115.30297299999999</c:v>
                </c:pt>
                <c:pt idx="2552">
                  <c:v>115.831835</c:v>
                </c:pt>
                <c:pt idx="2553">
                  <c:v>116.355153</c:v>
                </c:pt>
                <c:pt idx="2554">
                  <c:v>116.848606</c:v>
                </c:pt>
                <c:pt idx="2555">
                  <c:v>117.327169</c:v>
                </c:pt>
                <c:pt idx="2556">
                  <c:v>117.810061</c:v>
                </c:pt>
                <c:pt idx="2557">
                  <c:v>118.294673</c:v>
                </c:pt>
                <c:pt idx="2558">
                  <c:v>118.768674</c:v>
                </c:pt>
                <c:pt idx="2559">
                  <c:v>119.221756</c:v>
                </c:pt>
                <c:pt idx="2560">
                  <c:v>119.637781</c:v>
                </c:pt>
                <c:pt idx="2561">
                  <c:v>119.98291</c:v>
                </c:pt>
                <c:pt idx="2562">
                  <c:v>120.21135700000001</c:v>
                </c:pt>
                <c:pt idx="2563">
                  <c:v>120.331391</c:v>
                </c:pt>
                <c:pt idx="2564">
                  <c:v>120.47977</c:v>
                </c:pt>
                <c:pt idx="2565">
                  <c:v>120.77849999999999</c:v>
                </c:pt>
                <c:pt idx="2566">
                  <c:v>121.20964600000001</c:v>
                </c:pt>
                <c:pt idx="2567">
                  <c:v>121.714274</c:v>
                </c:pt>
                <c:pt idx="2568">
                  <c:v>122.239037</c:v>
                </c:pt>
                <c:pt idx="2569">
                  <c:v>122.73485599999999</c:v>
                </c:pt>
                <c:pt idx="2570">
                  <c:v>123.18176800000001</c:v>
                </c:pt>
                <c:pt idx="2571">
                  <c:v>123.591914</c:v>
                </c:pt>
                <c:pt idx="2572">
                  <c:v>123.975763</c:v>
                </c:pt>
                <c:pt idx="2573">
                  <c:v>124.339679</c:v>
                </c:pt>
                <c:pt idx="2574">
                  <c:v>124.695401</c:v>
                </c:pt>
                <c:pt idx="2575">
                  <c:v>125.046176</c:v>
                </c:pt>
                <c:pt idx="2576">
                  <c:v>125.382825</c:v>
                </c:pt>
                <c:pt idx="2577">
                  <c:v>125.701857</c:v>
                </c:pt>
                <c:pt idx="2578">
                  <c:v>126.027877</c:v>
                </c:pt>
                <c:pt idx="2579">
                  <c:v>126.380399</c:v>
                </c:pt>
                <c:pt idx="2580">
                  <c:v>126.74755</c:v>
                </c:pt>
                <c:pt idx="2581">
                  <c:v>127.094459</c:v>
                </c:pt>
                <c:pt idx="2582">
                  <c:v>127.401264</c:v>
                </c:pt>
                <c:pt idx="2583">
                  <c:v>127.66952000000001</c:v>
                </c:pt>
                <c:pt idx="2584">
                  <c:v>127.878393</c:v>
                </c:pt>
                <c:pt idx="2585">
                  <c:v>128.01878099999999</c:v>
                </c:pt>
                <c:pt idx="2586">
                  <c:v>128.134692</c:v>
                </c:pt>
                <c:pt idx="2587">
                  <c:v>128.28667200000001</c:v>
                </c:pt>
                <c:pt idx="2588">
                  <c:v>128.49324999999999</c:v>
                </c:pt>
                <c:pt idx="2589">
                  <c:v>128.72798800000001</c:v>
                </c:pt>
                <c:pt idx="2590">
                  <c:v>128.96341100000001</c:v>
                </c:pt>
                <c:pt idx="2591">
                  <c:v>129.17841799999999</c:v>
                </c:pt>
                <c:pt idx="2592">
                  <c:v>129.33365499999999</c:v>
                </c:pt>
                <c:pt idx="2593">
                  <c:v>129.386641</c:v>
                </c:pt>
                <c:pt idx="2594">
                  <c:v>129.31931</c:v>
                </c:pt>
                <c:pt idx="2595">
                  <c:v>129.14353800000001</c:v>
                </c:pt>
                <c:pt idx="2596">
                  <c:v>128.912789</c:v>
                </c:pt>
                <c:pt idx="2597">
                  <c:v>128.70483300000001</c:v>
                </c:pt>
                <c:pt idx="2598">
                  <c:v>128.56241399999999</c:v>
                </c:pt>
                <c:pt idx="2599">
                  <c:v>128.45343299999999</c:v>
                </c:pt>
                <c:pt idx="2600">
                  <c:v>128.30328800000001</c:v>
                </c:pt>
                <c:pt idx="2601">
                  <c:v>128.09975499999999</c:v>
                </c:pt>
                <c:pt idx="2602">
                  <c:v>127.941298</c:v>
                </c:pt>
                <c:pt idx="2603">
                  <c:v>127.91758900000001</c:v>
                </c:pt>
                <c:pt idx="2604">
                  <c:v>128.041225</c:v>
                </c:pt>
                <c:pt idx="2605">
                  <c:v>128.29464100000001</c:v>
                </c:pt>
                <c:pt idx="2606">
                  <c:v>128.625991</c:v>
                </c:pt>
                <c:pt idx="2607">
                  <c:v>128.972814</c:v>
                </c:pt>
                <c:pt idx="2608">
                  <c:v>129.306431</c:v>
                </c:pt>
                <c:pt idx="2609">
                  <c:v>129.61151799999999</c:v>
                </c:pt>
                <c:pt idx="2610">
                  <c:v>129.88006999999999</c:v>
                </c:pt>
                <c:pt idx="2611">
                  <c:v>130.113699</c:v>
                </c:pt>
                <c:pt idx="2612">
                  <c:v>130.29900699999999</c:v>
                </c:pt>
                <c:pt idx="2613">
                  <c:v>130.4041</c:v>
                </c:pt>
                <c:pt idx="2614">
                  <c:v>130.42895799999999</c:v>
                </c:pt>
                <c:pt idx="2615">
                  <c:v>130.41318100000001</c:v>
                </c:pt>
                <c:pt idx="2616">
                  <c:v>130.3818</c:v>
                </c:pt>
                <c:pt idx="2617">
                  <c:v>130.33249499999999</c:v>
                </c:pt>
                <c:pt idx="2618">
                  <c:v>130.27001200000001</c:v>
                </c:pt>
                <c:pt idx="2619">
                  <c:v>130.213356</c:v>
                </c:pt>
                <c:pt idx="2620">
                  <c:v>130.17423400000001</c:v>
                </c:pt>
                <c:pt idx="2621">
                  <c:v>130.15636599999999</c:v>
                </c:pt>
                <c:pt idx="2622">
                  <c:v>130.163974</c:v>
                </c:pt>
                <c:pt idx="2623">
                  <c:v>130.19232500000001</c:v>
                </c:pt>
                <c:pt idx="2624">
                  <c:v>130.21816000000001</c:v>
                </c:pt>
                <c:pt idx="2625">
                  <c:v>130.216724</c:v>
                </c:pt>
                <c:pt idx="2626">
                  <c:v>130.18247199999999</c:v>
                </c:pt>
                <c:pt idx="2627">
                  <c:v>130.118796</c:v>
                </c:pt>
                <c:pt idx="2628">
                  <c:v>130.025329</c:v>
                </c:pt>
                <c:pt idx="2629">
                  <c:v>129.906464</c:v>
                </c:pt>
                <c:pt idx="2630">
                  <c:v>129.76026999999999</c:v>
                </c:pt>
                <c:pt idx="2631">
                  <c:v>129.55900399999999</c:v>
                </c:pt>
                <c:pt idx="2632">
                  <c:v>129.27362400000001</c:v>
                </c:pt>
                <c:pt idx="2633">
                  <c:v>128.92337599999999</c:v>
                </c:pt>
                <c:pt idx="2634">
                  <c:v>128.56126800000001</c:v>
                </c:pt>
                <c:pt idx="2635">
                  <c:v>128.18599599999999</c:v>
                </c:pt>
                <c:pt idx="2636">
                  <c:v>127.687217</c:v>
                </c:pt>
                <c:pt idx="2637">
                  <c:v>126.910473</c:v>
                </c:pt>
                <c:pt idx="2638">
                  <c:v>125.833286</c:v>
                </c:pt>
                <c:pt idx="2639">
                  <c:v>124.560286</c:v>
                </c:pt>
                <c:pt idx="2640">
                  <c:v>123.130424</c:v>
                </c:pt>
                <c:pt idx="2641">
                  <c:v>121.527473</c:v>
                </c:pt>
                <c:pt idx="2642">
                  <c:v>119.818652</c:v>
                </c:pt>
                <c:pt idx="2643">
                  <c:v>118.177211</c:v>
                </c:pt>
                <c:pt idx="2644">
                  <c:v>116.807278</c:v>
                </c:pt>
                <c:pt idx="2645">
                  <c:v>115.87932000000001</c:v>
                </c:pt>
                <c:pt idx="2646">
                  <c:v>115.48867</c:v>
                </c:pt>
                <c:pt idx="2647">
                  <c:v>115.610074</c:v>
                </c:pt>
                <c:pt idx="2648">
                  <c:v>116.12481200000001</c:v>
                </c:pt>
                <c:pt idx="2649">
                  <c:v>116.91659300000001</c:v>
                </c:pt>
                <c:pt idx="2650">
                  <c:v>117.901719</c:v>
                </c:pt>
                <c:pt idx="2651">
                  <c:v>118.975757</c:v>
                </c:pt>
                <c:pt idx="2652">
                  <c:v>120.00751099999999</c:v>
                </c:pt>
                <c:pt idx="2653">
                  <c:v>120.904253</c:v>
                </c:pt>
                <c:pt idx="2654">
                  <c:v>121.642301</c:v>
                </c:pt>
                <c:pt idx="2655">
                  <c:v>122.231807</c:v>
                </c:pt>
                <c:pt idx="2656">
                  <c:v>122.69504000000001</c:v>
                </c:pt>
                <c:pt idx="2657">
                  <c:v>123.07603400000001</c:v>
                </c:pt>
                <c:pt idx="2658">
                  <c:v>123.43475100000001</c:v>
                </c:pt>
                <c:pt idx="2659">
                  <c:v>123.810627</c:v>
                </c:pt>
                <c:pt idx="2660">
                  <c:v>124.185633</c:v>
                </c:pt>
                <c:pt idx="2661">
                  <c:v>124.49552300000001</c:v>
                </c:pt>
                <c:pt idx="2662">
                  <c:v>124.700441</c:v>
                </c:pt>
                <c:pt idx="2663">
                  <c:v>124.81643</c:v>
                </c:pt>
                <c:pt idx="2664">
                  <c:v>124.875902</c:v>
                </c:pt>
                <c:pt idx="2665">
                  <c:v>124.906228</c:v>
                </c:pt>
                <c:pt idx="2666">
                  <c:v>124.940349</c:v>
                </c:pt>
                <c:pt idx="2667">
                  <c:v>125.015125</c:v>
                </c:pt>
                <c:pt idx="2668">
                  <c:v>125.15337</c:v>
                </c:pt>
                <c:pt idx="2669">
                  <c:v>125.35174499999999</c:v>
                </c:pt>
                <c:pt idx="2670">
                  <c:v>125.58243299999999</c:v>
                </c:pt>
                <c:pt idx="2671">
                  <c:v>125.804018</c:v>
                </c:pt>
                <c:pt idx="2672">
                  <c:v>125.97932400000001</c:v>
                </c:pt>
                <c:pt idx="2673">
                  <c:v>126.095794</c:v>
                </c:pt>
                <c:pt idx="2674">
                  <c:v>126.175248</c:v>
                </c:pt>
                <c:pt idx="2675">
                  <c:v>126.26352300000001</c:v>
                </c:pt>
                <c:pt idx="2676">
                  <c:v>126.410166</c:v>
                </c:pt>
                <c:pt idx="2677">
                  <c:v>126.648051</c:v>
                </c:pt>
                <c:pt idx="2678">
                  <c:v>126.980457</c:v>
                </c:pt>
                <c:pt idx="2679">
                  <c:v>127.38346199999999</c:v>
                </c:pt>
                <c:pt idx="2680">
                  <c:v>127.82231400000001</c:v>
                </c:pt>
                <c:pt idx="2681">
                  <c:v>128.26291900000001</c:v>
                </c:pt>
                <c:pt idx="2682">
                  <c:v>128.667709</c:v>
                </c:pt>
                <c:pt idx="2683">
                  <c:v>128.99672899999999</c:v>
                </c:pt>
                <c:pt idx="2684">
                  <c:v>129.230301</c:v>
                </c:pt>
                <c:pt idx="2685">
                  <c:v>129.38709399999999</c:v>
                </c:pt>
                <c:pt idx="2686">
                  <c:v>129.512529</c:v>
                </c:pt>
                <c:pt idx="2687">
                  <c:v>129.64782199999999</c:v>
                </c:pt>
                <c:pt idx="2688">
                  <c:v>129.81189900000001</c:v>
                </c:pt>
                <c:pt idx="2689">
                  <c:v>130.01127399999999</c:v>
                </c:pt>
                <c:pt idx="2690">
                  <c:v>130.245251</c:v>
                </c:pt>
                <c:pt idx="2691">
                  <c:v>130.49015</c:v>
                </c:pt>
                <c:pt idx="2692">
                  <c:v>130.702065</c:v>
                </c:pt>
                <c:pt idx="2693">
                  <c:v>130.85609199999999</c:v>
                </c:pt>
                <c:pt idx="2694">
                  <c:v>130.96767600000001</c:v>
                </c:pt>
                <c:pt idx="2695">
                  <c:v>131.06157400000001</c:v>
                </c:pt>
                <c:pt idx="2696">
                  <c:v>131.14139399999999</c:v>
                </c:pt>
                <c:pt idx="2697">
                  <c:v>131.20039299999999</c:v>
                </c:pt>
                <c:pt idx="2698">
                  <c:v>131.237449</c:v>
                </c:pt>
                <c:pt idx="2699">
                  <c:v>131.24482599999999</c:v>
                </c:pt>
                <c:pt idx="2700">
                  <c:v>131.20005499999999</c:v>
                </c:pt>
                <c:pt idx="2701">
                  <c:v>131.085588</c:v>
                </c:pt>
                <c:pt idx="2702">
                  <c:v>130.8955</c:v>
                </c:pt>
                <c:pt idx="2703">
                  <c:v>130.60484600000001</c:v>
                </c:pt>
                <c:pt idx="2704">
                  <c:v>130.15806499999999</c:v>
                </c:pt>
                <c:pt idx="2705">
                  <c:v>129.518497</c:v>
                </c:pt>
                <c:pt idx="2706">
                  <c:v>128.71574200000001</c:v>
                </c:pt>
                <c:pt idx="2707">
                  <c:v>127.824855</c:v>
                </c:pt>
                <c:pt idx="2708">
                  <c:v>126.918781</c:v>
                </c:pt>
                <c:pt idx="2709">
                  <c:v>126.06099500000001</c:v>
                </c:pt>
                <c:pt idx="2710">
                  <c:v>125.321161</c:v>
                </c:pt>
                <c:pt idx="2711">
                  <c:v>124.762001</c:v>
                </c:pt>
                <c:pt idx="2712">
                  <c:v>124.404122</c:v>
                </c:pt>
                <c:pt idx="2713">
                  <c:v>124.223055</c:v>
                </c:pt>
                <c:pt idx="2714">
                  <c:v>124.186404</c:v>
                </c:pt>
                <c:pt idx="2715">
                  <c:v>124.27713199999999</c:v>
                </c:pt>
                <c:pt idx="2716">
                  <c:v>124.47658699999999</c:v>
                </c:pt>
                <c:pt idx="2717">
                  <c:v>124.739592</c:v>
                </c:pt>
                <c:pt idx="2718">
                  <c:v>124.99807800000001</c:v>
                </c:pt>
                <c:pt idx="2719">
                  <c:v>125.189224</c:v>
                </c:pt>
                <c:pt idx="2720">
                  <c:v>125.275274</c:v>
                </c:pt>
                <c:pt idx="2721">
                  <c:v>125.239633</c:v>
                </c:pt>
                <c:pt idx="2722">
                  <c:v>125.07254399999999</c:v>
                </c:pt>
                <c:pt idx="2723">
                  <c:v>124.761746</c:v>
                </c:pt>
                <c:pt idx="2724">
                  <c:v>124.296002</c:v>
                </c:pt>
                <c:pt idx="2725">
                  <c:v>123.68200299999999</c:v>
                </c:pt>
                <c:pt idx="2726">
                  <c:v>122.962383</c:v>
                </c:pt>
                <c:pt idx="2727">
                  <c:v>122.222818</c:v>
                </c:pt>
                <c:pt idx="2728">
                  <c:v>121.583561</c:v>
                </c:pt>
                <c:pt idx="2729">
                  <c:v>121.163749</c:v>
                </c:pt>
                <c:pt idx="2730">
                  <c:v>121.024689</c:v>
                </c:pt>
                <c:pt idx="2731">
                  <c:v>121.142544</c:v>
                </c:pt>
                <c:pt idx="2732">
                  <c:v>121.436981</c:v>
                </c:pt>
                <c:pt idx="2733">
                  <c:v>121.81917799999999</c:v>
                </c:pt>
                <c:pt idx="2734">
                  <c:v>122.220652</c:v>
                </c:pt>
                <c:pt idx="2735">
                  <c:v>122.597927</c:v>
                </c:pt>
                <c:pt idx="2736">
                  <c:v>122.92348200000001</c:v>
                </c:pt>
                <c:pt idx="2737">
                  <c:v>123.178535</c:v>
                </c:pt>
                <c:pt idx="2738">
                  <c:v>123.35521300000001</c:v>
                </c:pt>
                <c:pt idx="2739">
                  <c:v>123.456886</c:v>
                </c:pt>
                <c:pt idx="2740">
                  <c:v>123.48713100000001</c:v>
                </c:pt>
                <c:pt idx="2741">
                  <c:v>123.43856599999999</c:v>
                </c:pt>
                <c:pt idx="2742">
                  <c:v>123.29629300000001</c:v>
                </c:pt>
                <c:pt idx="2743">
                  <c:v>123.049994</c:v>
                </c:pt>
                <c:pt idx="2744">
                  <c:v>122.698559</c:v>
                </c:pt>
                <c:pt idx="2745">
                  <c:v>122.2437</c:v>
                </c:pt>
                <c:pt idx="2746">
                  <c:v>121.679242</c:v>
                </c:pt>
                <c:pt idx="2747">
                  <c:v>120.986817</c:v>
                </c:pt>
                <c:pt idx="2748">
                  <c:v>120.145749</c:v>
                </c:pt>
                <c:pt idx="2749">
                  <c:v>119.15269000000001</c:v>
                </c:pt>
                <c:pt idx="2750">
                  <c:v>118.046115</c:v>
                </c:pt>
                <c:pt idx="2751">
                  <c:v>116.940377</c:v>
                </c:pt>
                <c:pt idx="2752">
                  <c:v>116.04815600000001</c:v>
                </c:pt>
                <c:pt idx="2753">
                  <c:v>115.625472</c:v>
                </c:pt>
                <c:pt idx="2754">
                  <c:v>115.826888</c:v>
                </c:pt>
                <c:pt idx="2755">
                  <c:v>116.580585</c:v>
                </c:pt>
                <c:pt idx="2756">
                  <c:v>117.597723</c:v>
                </c:pt>
                <c:pt idx="2757">
                  <c:v>118.524631</c:v>
                </c:pt>
                <c:pt idx="2758">
                  <c:v>119.115061</c:v>
                </c:pt>
                <c:pt idx="2759">
                  <c:v>119.280637</c:v>
                </c:pt>
                <c:pt idx="2760">
                  <c:v>119.031525</c:v>
                </c:pt>
                <c:pt idx="2761">
                  <c:v>118.41636800000001</c:v>
                </c:pt>
                <c:pt idx="2762">
                  <c:v>117.498182</c:v>
                </c:pt>
                <c:pt idx="2763">
                  <c:v>116.336107</c:v>
                </c:pt>
                <c:pt idx="2764">
                  <c:v>114.979771</c:v>
                </c:pt>
                <c:pt idx="2765">
                  <c:v>113.495874</c:v>
                </c:pt>
                <c:pt idx="2766">
                  <c:v>111.987481</c:v>
                </c:pt>
                <c:pt idx="2767">
                  <c:v>110.567123</c:v>
                </c:pt>
                <c:pt idx="2768">
                  <c:v>109.31506899999999</c:v>
                </c:pt>
                <c:pt idx="2769">
                  <c:v>108.257733</c:v>
                </c:pt>
                <c:pt idx="2770">
                  <c:v>107.36228</c:v>
                </c:pt>
                <c:pt idx="2771">
                  <c:v>106.5547</c:v>
                </c:pt>
                <c:pt idx="2772">
                  <c:v>105.767871</c:v>
                </c:pt>
                <c:pt idx="2773">
                  <c:v>104.985702</c:v>
                </c:pt>
                <c:pt idx="2774">
                  <c:v>104.24961999999999</c:v>
                </c:pt>
                <c:pt idx="2775">
                  <c:v>103.632941</c:v>
                </c:pt>
                <c:pt idx="2776">
                  <c:v>103.198818</c:v>
                </c:pt>
                <c:pt idx="2777">
                  <c:v>102.94876600000001</c:v>
                </c:pt>
                <c:pt idx="2778">
                  <c:v>102.799949</c:v>
                </c:pt>
                <c:pt idx="2779">
                  <c:v>102.64308699999999</c:v>
                </c:pt>
                <c:pt idx="2780">
                  <c:v>102.44238</c:v>
                </c:pt>
                <c:pt idx="2781">
                  <c:v>102.262793</c:v>
                </c:pt>
                <c:pt idx="2782">
                  <c:v>102.19773499999999</c:v>
                </c:pt>
                <c:pt idx="2783">
                  <c:v>102.301896</c:v>
                </c:pt>
                <c:pt idx="2784">
                  <c:v>102.598144</c:v>
                </c:pt>
                <c:pt idx="2785">
                  <c:v>103.096957</c:v>
                </c:pt>
                <c:pt idx="2786">
                  <c:v>103.774647</c:v>
                </c:pt>
                <c:pt idx="2787">
                  <c:v>104.56164200000001</c:v>
                </c:pt>
                <c:pt idx="2788">
                  <c:v>105.383208</c:v>
                </c:pt>
                <c:pt idx="2789">
                  <c:v>106.201769</c:v>
                </c:pt>
                <c:pt idx="2790">
                  <c:v>107.01081000000001</c:v>
                </c:pt>
                <c:pt idx="2791">
                  <c:v>107.810785</c:v>
                </c:pt>
                <c:pt idx="2792">
                  <c:v>108.60539199999999</c:v>
                </c:pt>
                <c:pt idx="2793">
                  <c:v>109.403398</c:v>
                </c:pt>
                <c:pt idx="2794">
                  <c:v>110.207972</c:v>
                </c:pt>
                <c:pt idx="2795">
                  <c:v>111.00900300000001</c:v>
                </c:pt>
                <c:pt idx="2796">
                  <c:v>111.793533</c:v>
                </c:pt>
                <c:pt idx="2797">
                  <c:v>112.562583</c:v>
                </c:pt>
                <c:pt idx="2798">
                  <c:v>113.33404899999999</c:v>
                </c:pt>
                <c:pt idx="2799">
                  <c:v>114.12421399999999</c:v>
                </c:pt>
                <c:pt idx="2800">
                  <c:v>114.923333</c:v>
                </c:pt>
                <c:pt idx="2801">
                  <c:v>115.695492</c:v>
                </c:pt>
                <c:pt idx="2802">
                  <c:v>116.41265</c:v>
                </c:pt>
                <c:pt idx="2803">
                  <c:v>117.085257</c:v>
                </c:pt>
                <c:pt idx="2804">
                  <c:v>117.74521300000001</c:v>
                </c:pt>
                <c:pt idx="2805">
                  <c:v>118.40036000000001</c:v>
                </c:pt>
                <c:pt idx="2806">
                  <c:v>119.02381800000001</c:v>
                </c:pt>
                <c:pt idx="2807">
                  <c:v>119.593833</c:v>
                </c:pt>
                <c:pt idx="2808">
                  <c:v>120.127619</c:v>
                </c:pt>
                <c:pt idx="2809">
                  <c:v>120.66194900000001</c:v>
                </c:pt>
                <c:pt idx="2810">
                  <c:v>121.206305</c:v>
                </c:pt>
                <c:pt idx="2811">
                  <c:v>121.724558</c:v>
                </c:pt>
                <c:pt idx="2812">
                  <c:v>122.15484600000001</c:v>
                </c:pt>
                <c:pt idx="2813">
                  <c:v>122.44099199999999</c:v>
                </c:pt>
                <c:pt idx="2814">
                  <c:v>122.559247</c:v>
                </c:pt>
                <c:pt idx="2815">
                  <c:v>122.528154</c:v>
                </c:pt>
                <c:pt idx="2816">
                  <c:v>122.400178</c:v>
                </c:pt>
                <c:pt idx="2817">
                  <c:v>122.246481</c:v>
                </c:pt>
                <c:pt idx="2818">
                  <c:v>122.13224099999999</c:v>
                </c:pt>
                <c:pt idx="2819">
                  <c:v>122.088272</c:v>
                </c:pt>
                <c:pt idx="2820">
                  <c:v>122.10588199999999</c:v>
                </c:pt>
                <c:pt idx="2821">
                  <c:v>122.16291200000001</c:v>
                </c:pt>
                <c:pt idx="2822">
                  <c:v>122.254448</c:v>
                </c:pt>
                <c:pt idx="2823">
                  <c:v>122.396214</c:v>
                </c:pt>
                <c:pt idx="2824">
                  <c:v>122.59652</c:v>
                </c:pt>
                <c:pt idx="2825">
                  <c:v>122.827883</c:v>
                </c:pt>
                <c:pt idx="2826">
                  <c:v>123.03540599999999</c:v>
                </c:pt>
                <c:pt idx="2827">
                  <c:v>123.176334</c:v>
                </c:pt>
                <c:pt idx="2828">
                  <c:v>123.236762</c:v>
                </c:pt>
                <c:pt idx="2829">
                  <c:v>123.196409</c:v>
                </c:pt>
                <c:pt idx="2830">
                  <c:v>122.99000599999999</c:v>
                </c:pt>
                <c:pt idx="2831">
                  <c:v>122.53674599999999</c:v>
                </c:pt>
                <c:pt idx="2832">
                  <c:v>121.837062</c:v>
                </c:pt>
                <c:pt idx="2833">
                  <c:v>121.04847100000001</c:v>
                </c:pt>
                <c:pt idx="2834">
                  <c:v>120.431016</c:v>
                </c:pt>
                <c:pt idx="2835">
                  <c:v>120.1818</c:v>
                </c:pt>
                <c:pt idx="2836">
                  <c:v>120.33357100000001</c:v>
                </c:pt>
                <c:pt idx="2837">
                  <c:v>120.775915</c:v>
                </c:pt>
                <c:pt idx="2838">
                  <c:v>121.338714</c:v>
                </c:pt>
                <c:pt idx="2839">
                  <c:v>121.888599</c:v>
                </c:pt>
                <c:pt idx="2840">
                  <c:v>122.37130500000001</c:v>
                </c:pt>
                <c:pt idx="2841">
                  <c:v>122.782168</c:v>
                </c:pt>
                <c:pt idx="2842">
                  <c:v>123.127289</c:v>
                </c:pt>
                <c:pt idx="2843">
                  <c:v>123.419985</c:v>
                </c:pt>
                <c:pt idx="2844">
                  <c:v>123.691683</c:v>
                </c:pt>
                <c:pt idx="2845">
                  <c:v>123.978336</c:v>
                </c:pt>
                <c:pt idx="2846">
                  <c:v>124.285718</c:v>
                </c:pt>
                <c:pt idx="2847">
                  <c:v>124.577668</c:v>
                </c:pt>
                <c:pt idx="2848">
                  <c:v>124.810102</c:v>
                </c:pt>
                <c:pt idx="2849">
                  <c:v>124.972346</c:v>
                </c:pt>
                <c:pt idx="2850">
                  <c:v>125.080445</c:v>
                </c:pt>
                <c:pt idx="2851">
                  <c:v>125.128647</c:v>
                </c:pt>
                <c:pt idx="2852">
                  <c:v>125.07232500000001</c:v>
                </c:pt>
                <c:pt idx="2853">
                  <c:v>124.88582700000001</c:v>
                </c:pt>
                <c:pt idx="2854">
                  <c:v>124.63411600000001</c:v>
                </c:pt>
                <c:pt idx="2855">
                  <c:v>124.458895</c:v>
                </c:pt>
                <c:pt idx="2856">
                  <c:v>124.471045</c:v>
                </c:pt>
                <c:pt idx="2857">
                  <c:v>124.66608600000001</c:v>
                </c:pt>
                <c:pt idx="2858">
                  <c:v>124.944091</c:v>
                </c:pt>
                <c:pt idx="2859">
                  <c:v>125.203524</c:v>
                </c:pt>
                <c:pt idx="2860">
                  <c:v>125.41006899999999</c:v>
                </c:pt>
                <c:pt idx="2861">
                  <c:v>125.57715399999999</c:v>
                </c:pt>
                <c:pt idx="2862">
                  <c:v>125.712391</c:v>
                </c:pt>
                <c:pt idx="2863">
                  <c:v>125.80264099999999</c:v>
                </c:pt>
                <c:pt idx="2864">
                  <c:v>125.83711</c:v>
                </c:pt>
                <c:pt idx="2865">
                  <c:v>125.820204</c:v>
                </c:pt>
                <c:pt idx="2866">
                  <c:v>125.75892</c:v>
                </c:pt>
                <c:pt idx="2867">
                  <c:v>125.657172</c:v>
                </c:pt>
                <c:pt idx="2868">
                  <c:v>125.529802</c:v>
                </c:pt>
                <c:pt idx="2869">
                  <c:v>125.404495</c:v>
                </c:pt>
                <c:pt idx="2870">
                  <c:v>125.301367</c:v>
                </c:pt>
                <c:pt idx="2871">
                  <c:v>125.224326</c:v>
                </c:pt>
                <c:pt idx="2872">
                  <c:v>125.1785</c:v>
                </c:pt>
                <c:pt idx="2873">
                  <c:v>125.18125499999999</c:v>
                </c:pt>
                <c:pt idx="2874">
                  <c:v>125.242628</c:v>
                </c:pt>
                <c:pt idx="2875">
                  <c:v>125.34345500000001</c:v>
                </c:pt>
                <c:pt idx="2876">
                  <c:v>125.448347</c:v>
                </c:pt>
                <c:pt idx="2877">
                  <c:v>125.537353</c:v>
                </c:pt>
                <c:pt idx="2878">
                  <c:v>125.61833300000001</c:v>
                </c:pt>
                <c:pt idx="2879">
                  <c:v>125.71842100000001</c:v>
                </c:pt>
                <c:pt idx="2880">
                  <c:v>125.869551</c:v>
                </c:pt>
                <c:pt idx="2881">
                  <c:v>126.086468</c:v>
                </c:pt>
                <c:pt idx="2882">
                  <c:v>126.346189</c:v>
                </c:pt>
                <c:pt idx="2883">
                  <c:v>126.60177400000001</c:v>
                </c:pt>
                <c:pt idx="2884">
                  <c:v>126.826454</c:v>
                </c:pt>
                <c:pt idx="2885">
                  <c:v>127.03309400000001</c:v>
                </c:pt>
                <c:pt idx="2886">
                  <c:v>127.247102</c:v>
                </c:pt>
                <c:pt idx="2887">
                  <c:v>127.475594</c:v>
                </c:pt>
                <c:pt idx="2888">
                  <c:v>127.70986000000001</c:v>
                </c:pt>
                <c:pt idx="2889">
                  <c:v>127.94291800000001</c:v>
                </c:pt>
                <c:pt idx="2890">
                  <c:v>128.171571</c:v>
                </c:pt>
                <c:pt idx="2891">
                  <c:v>128.390399</c:v>
                </c:pt>
                <c:pt idx="2892">
                  <c:v>128.59690599999999</c:v>
                </c:pt>
                <c:pt idx="2893">
                  <c:v>128.79805300000001</c:v>
                </c:pt>
                <c:pt idx="2894">
                  <c:v>129.001735</c:v>
                </c:pt>
                <c:pt idx="2895">
                  <c:v>129.20445900000001</c:v>
                </c:pt>
                <c:pt idx="2896">
                  <c:v>129.393655</c:v>
                </c:pt>
                <c:pt idx="2897">
                  <c:v>129.556489</c:v>
                </c:pt>
                <c:pt idx="2898">
                  <c:v>129.68270899999999</c:v>
                </c:pt>
                <c:pt idx="2899">
                  <c:v>129.770984</c:v>
                </c:pt>
                <c:pt idx="2900">
                  <c:v>129.84068199999999</c:v>
                </c:pt>
                <c:pt idx="2901">
                  <c:v>129.922257</c:v>
                </c:pt>
                <c:pt idx="2902">
                  <c:v>130.02468099999999</c:v>
                </c:pt>
                <c:pt idx="2903">
                  <c:v>130.115635</c:v>
                </c:pt>
                <c:pt idx="2904">
                  <c:v>130.13243</c:v>
                </c:pt>
                <c:pt idx="2905">
                  <c:v>130.004805</c:v>
                </c:pt>
                <c:pt idx="2906">
                  <c:v>129.674633</c:v>
                </c:pt>
                <c:pt idx="2907">
                  <c:v>129.12872899999999</c:v>
                </c:pt>
                <c:pt idx="2908">
                  <c:v>128.44838300000001</c:v>
                </c:pt>
                <c:pt idx="2909">
                  <c:v>127.814666</c:v>
                </c:pt>
                <c:pt idx="2910">
                  <c:v>127.40522799999999</c:v>
                </c:pt>
                <c:pt idx="2911">
                  <c:v>127.287023</c:v>
                </c:pt>
                <c:pt idx="2912">
                  <c:v>127.42401700000001</c:v>
                </c:pt>
                <c:pt idx="2913">
                  <c:v>127.742521</c:v>
                </c:pt>
                <c:pt idx="2914">
                  <c:v>128.164132</c:v>
                </c:pt>
                <c:pt idx="2915">
                  <c:v>128.60019399999999</c:v>
                </c:pt>
                <c:pt idx="2916">
                  <c:v>128.96949900000001</c:v>
                </c:pt>
                <c:pt idx="2917">
                  <c:v>129.24673300000001</c:v>
                </c:pt>
                <c:pt idx="2918">
                  <c:v>129.468729</c:v>
                </c:pt>
                <c:pt idx="2919">
                  <c:v>129.67727099999999</c:v>
                </c:pt>
                <c:pt idx="2920">
                  <c:v>129.87564499999999</c:v>
                </c:pt>
                <c:pt idx="2921">
                  <c:v>130.05191099999999</c:v>
                </c:pt>
                <c:pt idx="2922">
                  <c:v>130.21682999999999</c:v>
                </c:pt>
                <c:pt idx="2923">
                  <c:v>130.39223200000001</c:v>
                </c:pt>
                <c:pt idx="2924">
                  <c:v>130.57558800000001</c:v>
                </c:pt>
                <c:pt idx="2925">
                  <c:v>130.740747</c:v>
                </c:pt>
                <c:pt idx="2926">
                  <c:v>130.86855</c:v>
                </c:pt>
                <c:pt idx="2927">
                  <c:v>130.95856000000001</c:v>
                </c:pt>
                <c:pt idx="2928">
                  <c:v>131.017697</c:v>
                </c:pt>
                <c:pt idx="2929">
                  <c:v>131.058584</c:v>
                </c:pt>
                <c:pt idx="2930">
                  <c:v>131.10602299999999</c:v>
                </c:pt>
                <c:pt idx="2931">
                  <c:v>131.18540999999999</c:v>
                </c:pt>
                <c:pt idx="2932">
                  <c:v>131.302851</c:v>
                </c:pt>
                <c:pt idx="2933">
                  <c:v>131.44689</c:v>
                </c:pt>
                <c:pt idx="2934">
                  <c:v>131.60668799999999</c:v>
                </c:pt>
                <c:pt idx="2935">
                  <c:v>131.77722499999999</c:v>
                </c:pt>
                <c:pt idx="2936">
                  <c:v>131.950479</c:v>
                </c:pt>
                <c:pt idx="2937">
                  <c:v>132.11879400000001</c:v>
                </c:pt>
                <c:pt idx="2938">
                  <c:v>132.29098999999999</c:v>
                </c:pt>
                <c:pt idx="2939">
                  <c:v>132.48966300000001</c:v>
                </c:pt>
                <c:pt idx="2940">
                  <c:v>132.722206</c:v>
                </c:pt>
                <c:pt idx="2941">
                  <c:v>132.960802</c:v>
                </c:pt>
                <c:pt idx="2942">
                  <c:v>133.160483</c:v>
                </c:pt>
                <c:pt idx="2943">
                  <c:v>133.298967</c:v>
                </c:pt>
                <c:pt idx="2944">
                  <c:v>133.392695</c:v>
                </c:pt>
                <c:pt idx="2945">
                  <c:v>133.47365199999999</c:v>
                </c:pt>
                <c:pt idx="2946">
                  <c:v>133.55795800000001</c:v>
                </c:pt>
                <c:pt idx="2947">
                  <c:v>133.636278</c:v>
                </c:pt>
                <c:pt idx="2948">
                  <c:v>133.68930399999999</c:v>
                </c:pt>
                <c:pt idx="2949">
                  <c:v>133.70915299999999</c:v>
                </c:pt>
                <c:pt idx="2950">
                  <c:v>133.703867</c:v>
                </c:pt>
                <c:pt idx="2951">
                  <c:v>133.68643</c:v>
                </c:pt>
                <c:pt idx="2952">
                  <c:v>133.67443</c:v>
                </c:pt>
                <c:pt idx="2953">
                  <c:v>133.70245499999999</c:v>
                </c:pt>
                <c:pt idx="2954">
                  <c:v>133.807942</c:v>
                </c:pt>
                <c:pt idx="2955">
                  <c:v>133.99158800000001</c:v>
                </c:pt>
                <c:pt idx="2956">
                  <c:v>134.20639700000001</c:v>
                </c:pt>
                <c:pt idx="2957">
                  <c:v>134.39577199999999</c:v>
                </c:pt>
                <c:pt idx="2958">
                  <c:v>134.54231799999999</c:v>
                </c:pt>
                <c:pt idx="2959">
                  <c:v>134.663003</c:v>
                </c:pt>
                <c:pt idx="2960">
                  <c:v>134.76579100000001</c:v>
                </c:pt>
                <c:pt idx="2961">
                  <c:v>134.83643699999999</c:v>
                </c:pt>
                <c:pt idx="2962">
                  <c:v>134.86159799999999</c:v>
                </c:pt>
                <c:pt idx="2963">
                  <c:v>134.84346600000001</c:v>
                </c:pt>
                <c:pt idx="2964">
                  <c:v>134.79997900000001</c:v>
                </c:pt>
                <c:pt idx="2965">
                  <c:v>134.762531</c:v>
                </c:pt>
                <c:pt idx="2966">
                  <c:v>134.759638</c:v>
                </c:pt>
                <c:pt idx="2967">
                  <c:v>134.79325299999999</c:v>
                </c:pt>
                <c:pt idx="2968">
                  <c:v>134.83516399999999</c:v>
                </c:pt>
                <c:pt idx="2969">
                  <c:v>134.85244499999999</c:v>
                </c:pt>
                <c:pt idx="2970">
                  <c:v>134.83609999999999</c:v>
                </c:pt>
                <c:pt idx="2971">
                  <c:v>134.80141800000001</c:v>
                </c:pt>
                <c:pt idx="2972">
                  <c:v>134.765018</c:v>
                </c:pt>
                <c:pt idx="2973">
                  <c:v>134.73107999999999</c:v>
                </c:pt>
                <c:pt idx="2974">
                  <c:v>134.69913</c:v>
                </c:pt>
                <c:pt idx="2975">
                  <c:v>134.67368999999999</c:v>
                </c:pt>
                <c:pt idx="2976">
                  <c:v>134.65958900000001</c:v>
                </c:pt>
                <c:pt idx="2977">
                  <c:v>134.65156099999999</c:v>
                </c:pt>
                <c:pt idx="2978">
                  <c:v>134.63242600000001</c:v>
                </c:pt>
                <c:pt idx="2979">
                  <c:v>134.578811</c:v>
                </c:pt>
                <c:pt idx="2980">
                  <c:v>134.466781</c:v>
                </c:pt>
                <c:pt idx="2981">
                  <c:v>134.280382</c:v>
                </c:pt>
                <c:pt idx="2982">
                  <c:v>134.02981800000001</c:v>
                </c:pt>
                <c:pt idx="2983">
                  <c:v>133.76835</c:v>
                </c:pt>
                <c:pt idx="2984">
                  <c:v>133.58040700000001</c:v>
                </c:pt>
                <c:pt idx="2985">
                  <c:v>133.53216399999999</c:v>
                </c:pt>
                <c:pt idx="2986">
                  <c:v>133.62298799999999</c:v>
                </c:pt>
                <c:pt idx="2987">
                  <c:v>133.78675000000001</c:v>
                </c:pt>
                <c:pt idx="2988">
                  <c:v>133.94630100000001</c:v>
                </c:pt>
                <c:pt idx="2989">
                  <c:v>134.06597099999999</c:v>
                </c:pt>
                <c:pt idx="2990">
                  <c:v>134.151141</c:v>
                </c:pt>
                <c:pt idx="2991">
                  <c:v>134.212108</c:v>
                </c:pt>
                <c:pt idx="2992">
                  <c:v>134.243707</c:v>
                </c:pt>
                <c:pt idx="2993">
                  <c:v>134.23706200000001</c:v>
                </c:pt>
                <c:pt idx="2994">
                  <c:v>134.193682</c:v>
                </c:pt>
                <c:pt idx="2995">
                  <c:v>134.117829</c:v>
                </c:pt>
                <c:pt idx="2996">
                  <c:v>133.999019</c:v>
                </c:pt>
                <c:pt idx="2997">
                  <c:v>133.802705</c:v>
                </c:pt>
                <c:pt idx="2998">
                  <c:v>133.47246799999999</c:v>
                </c:pt>
                <c:pt idx="2999">
                  <c:v>132.95122799999999</c:v>
                </c:pt>
                <c:pt idx="3000">
                  <c:v>132.23196300000001</c:v>
                </c:pt>
                <c:pt idx="3001">
                  <c:v>131.41866400000001</c:v>
                </c:pt>
                <c:pt idx="3002">
                  <c:v>130.71392499999999</c:v>
                </c:pt>
                <c:pt idx="3003">
                  <c:v>130.29244700000001</c:v>
                </c:pt>
                <c:pt idx="3004">
                  <c:v>130.20236199999999</c:v>
                </c:pt>
                <c:pt idx="3005">
                  <c:v>130.36461800000001</c:v>
                </c:pt>
                <c:pt idx="3006">
                  <c:v>130.62884500000001</c:v>
                </c:pt>
                <c:pt idx="3007">
                  <c:v>130.870037</c:v>
                </c:pt>
                <c:pt idx="3008">
                  <c:v>131.045254</c:v>
                </c:pt>
                <c:pt idx="3009">
                  <c:v>131.166842</c:v>
                </c:pt>
                <c:pt idx="3010">
                  <c:v>131.25446700000001</c:v>
                </c:pt>
                <c:pt idx="3011">
                  <c:v>131.31573399999999</c:v>
                </c:pt>
                <c:pt idx="3012">
                  <c:v>131.351248</c:v>
                </c:pt>
                <c:pt idx="3013">
                  <c:v>131.361199</c:v>
                </c:pt>
                <c:pt idx="3014">
                  <c:v>131.34486999999999</c:v>
                </c:pt>
                <c:pt idx="3015">
                  <c:v>131.30131399999999</c:v>
                </c:pt>
                <c:pt idx="3016">
                  <c:v>131.23667800000001</c:v>
                </c:pt>
                <c:pt idx="3017">
                  <c:v>131.16794200000001</c:v>
                </c:pt>
                <c:pt idx="3018">
                  <c:v>131.11161300000001</c:v>
                </c:pt>
                <c:pt idx="3019">
                  <c:v>131.068217</c:v>
                </c:pt>
                <c:pt idx="3020">
                  <c:v>131.02488500000001</c:v>
                </c:pt>
                <c:pt idx="3021">
                  <c:v>130.97428199999999</c:v>
                </c:pt>
                <c:pt idx="3022">
                  <c:v>130.924319</c:v>
                </c:pt>
                <c:pt idx="3023">
                  <c:v>130.887585</c:v>
                </c:pt>
                <c:pt idx="3024">
                  <c:v>130.86852500000001</c:v>
                </c:pt>
                <c:pt idx="3025">
                  <c:v>130.86387400000001</c:v>
                </c:pt>
                <c:pt idx="3026">
                  <c:v>130.868775</c:v>
                </c:pt>
                <c:pt idx="3027">
                  <c:v>130.87849700000001</c:v>
                </c:pt>
                <c:pt idx="3028">
                  <c:v>130.889219</c:v>
                </c:pt>
                <c:pt idx="3029">
                  <c:v>130.90075999999999</c:v>
                </c:pt>
                <c:pt idx="3030">
                  <c:v>130.913105</c:v>
                </c:pt>
                <c:pt idx="3031">
                  <c:v>130.91611</c:v>
                </c:pt>
                <c:pt idx="3032">
                  <c:v>130.88985299999999</c:v>
                </c:pt>
                <c:pt idx="3033">
                  <c:v>130.82375099999999</c:v>
                </c:pt>
                <c:pt idx="3034">
                  <c:v>130.73371299999999</c:v>
                </c:pt>
                <c:pt idx="3035">
                  <c:v>130.655857</c:v>
                </c:pt>
                <c:pt idx="3036">
                  <c:v>130.62615199999999</c:v>
                </c:pt>
                <c:pt idx="3037">
                  <c:v>130.667329</c:v>
                </c:pt>
                <c:pt idx="3038">
                  <c:v>130.78263200000001</c:v>
                </c:pt>
                <c:pt idx="3039">
                  <c:v>130.94677899999999</c:v>
                </c:pt>
                <c:pt idx="3040">
                  <c:v>131.10457600000001</c:v>
                </c:pt>
                <c:pt idx="3041">
                  <c:v>131.19662099999999</c:v>
                </c:pt>
                <c:pt idx="3042">
                  <c:v>131.201077</c:v>
                </c:pt>
                <c:pt idx="3043">
                  <c:v>131.15562800000001</c:v>
                </c:pt>
                <c:pt idx="3044">
                  <c:v>131.13464999999999</c:v>
                </c:pt>
                <c:pt idx="3045">
                  <c:v>131.202562</c:v>
                </c:pt>
                <c:pt idx="3046">
                  <c:v>131.37813299999999</c:v>
                </c:pt>
                <c:pt idx="3047">
                  <c:v>131.62016</c:v>
                </c:pt>
                <c:pt idx="3048">
                  <c:v>131.864092</c:v>
                </c:pt>
                <c:pt idx="3049">
                  <c:v>132.07363799999999</c:v>
                </c:pt>
                <c:pt idx="3050">
                  <c:v>132.24865</c:v>
                </c:pt>
                <c:pt idx="3051">
                  <c:v>132.40225100000001</c:v>
                </c:pt>
                <c:pt idx="3052">
                  <c:v>132.53818000000001</c:v>
                </c:pt>
                <c:pt idx="3053">
                  <c:v>132.64969099999999</c:v>
                </c:pt>
                <c:pt idx="3054">
                  <c:v>132.73318399999999</c:v>
                </c:pt>
                <c:pt idx="3055">
                  <c:v>132.79239799999999</c:v>
                </c:pt>
                <c:pt idx="3056">
                  <c:v>132.83191500000001</c:v>
                </c:pt>
                <c:pt idx="3057">
                  <c:v>132.85626500000001</c:v>
                </c:pt>
                <c:pt idx="3058">
                  <c:v>132.87385499999999</c:v>
                </c:pt>
                <c:pt idx="3059">
                  <c:v>132.89210600000001</c:v>
                </c:pt>
                <c:pt idx="3060">
                  <c:v>132.90703099999999</c:v>
                </c:pt>
                <c:pt idx="3061">
                  <c:v>132.90354099999999</c:v>
                </c:pt>
                <c:pt idx="3062">
                  <c:v>132.86579499999999</c:v>
                </c:pt>
                <c:pt idx="3063">
                  <c:v>132.783477</c:v>
                </c:pt>
                <c:pt idx="3064">
                  <c:v>132.655913</c:v>
                </c:pt>
                <c:pt idx="3065">
                  <c:v>132.504819</c:v>
                </c:pt>
                <c:pt idx="3066">
                  <c:v>132.381722</c:v>
                </c:pt>
                <c:pt idx="3067">
                  <c:v>132.344436</c:v>
                </c:pt>
                <c:pt idx="3068">
                  <c:v>132.41867300000001</c:v>
                </c:pt>
                <c:pt idx="3069">
                  <c:v>132.583868</c:v>
                </c:pt>
                <c:pt idx="3070">
                  <c:v>132.79375999999999</c:v>
                </c:pt>
                <c:pt idx="3071">
                  <c:v>133.01144600000001</c:v>
                </c:pt>
                <c:pt idx="3072">
                  <c:v>133.22211300000001</c:v>
                </c:pt>
                <c:pt idx="3073">
                  <c:v>133.41976399999999</c:v>
                </c:pt>
                <c:pt idx="3074">
                  <c:v>133.59817200000001</c:v>
                </c:pt>
                <c:pt idx="3075">
                  <c:v>133.756112</c:v>
                </c:pt>
                <c:pt idx="3076">
                  <c:v>133.89957799999999</c:v>
                </c:pt>
                <c:pt idx="3077">
                  <c:v>134.03320600000001</c:v>
                </c:pt>
                <c:pt idx="3078">
                  <c:v>134.152298</c:v>
                </c:pt>
                <c:pt idx="3079">
                  <c:v>134.23971800000001</c:v>
                </c:pt>
                <c:pt idx="3080">
                  <c:v>134.260593</c:v>
                </c:pt>
                <c:pt idx="3081">
                  <c:v>134.16489300000001</c:v>
                </c:pt>
                <c:pt idx="3082">
                  <c:v>133.91956200000001</c:v>
                </c:pt>
                <c:pt idx="3083">
                  <c:v>133.56064000000001</c:v>
                </c:pt>
                <c:pt idx="3084">
                  <c:v>133.212399</c:v>
                </c:pt>
                <c:pt idx="3085">
                  <c:v>133.01869400000001</c:v>
                </c:pt>
                <c:pt idx="3086">
                  <c:v>133.04481699999999</c:v>
                </c:pt>
                <c:pt idx="3087">
                  <c:v>133.25812500000001</c:v>
                </c:pt>
                <c:pt idx="3088">
                  <c:v>133.57065399999999</c:v>
                </c:pt>
                <c:pt idx="3089">
                  <c:v>133.892348</c:v>
                </c:pt>
                <c:pt idx="3090">
                  <c:v>134.16963100000001</c:v>
                </c:pt>
                <c:pt idx="3091">
                  <c:v>134.389498</c:v>
                </c:pt>
                <c:pt idx="3092">
                  <c:v>134.56271100000001</c:v>
                </c:pt>
                <c:pt idx="3093">
                  <c:v>134.70670000000001</c:v>
                </c:pt>
                <c:pt idx="3094">
                  <c:v>134.830355</c:v>
                </c:pt>
                <c:pt idx="3095">
                  <c:v>134.92881600000001</c:v>
                </c:pt>
                <c:pt idx="3096">
                  <c:v>135.00078099999999</c:v>
                </c:pt>
                <c:pt idx="3097">
                  <c:v>135.070413</c:v>
                </c:pt>
                <c:pt idx="3098">
                  <c:v>135.175275</c:v>
                </c:pt>
                <c:pt idx="3099">
                  <c:v>135.32279</c:v>
                </c:pt>
                <c:pt idx="3100">
                  <c:v>135.47186600000001</c:v>
                </c:pt>
                <c:pt idx="3101">
                  <c:v>135.57376400000001</c:v>
                </c:pt>
                <c:pt idx="3102">
                  <c:v>135.62751</c:v>
                </c:pt>
                <c:pt idx="3103">
                  <c:v>135.68219500000001</c:v>
                </c:pt>
                <c:pt idx="3104">
                  <c:v>135.78654</c:v>
                </c:pt>
                <c:pt idx="3105">
                  <c:v>135.94704300000001</c:v>
                </c:pt>
                <c:pt idx="3106">
                  <c:v>136.13178300000001</c:v>
                </c:pt>
                <c:pt idx="3107">
                  <c:v>136.30005800000001</c:v>
                </c:pt>
                <c:pt idx="3108">
                  <c:v>136.42472100000001</c:v>
                </c:pt>
                <c:pt idx="3109">
                  <c:v>136.49953199999999</c:v>
                </c:pt>
                <c:pt idx="3110">
                  <c:v>136.53756799999999</c:v>
                </c:pt>
                <c:pt idx="3111">
                  <c:v>136.55954700000001</c:v>
                </c:pt>
                <c:pt idx="3112">
                  <c:v>136.57583500000001</c:v>
                </c:pt>
                <c:pt idx="3113">
                  <c:v>136.57682199999999</c:v>
                </c:pt>
                <c:pt idx="3114">
                  <c:v>136.53480999999999</c:v>
                </c:pt>
                <c:pt idx="3115">
                  <c:v>136.40653599999999</c:v>
                </c:pt>
                <c:pt idx="3116">
                  <c:v>136.13937100000001</c:v>
                </c:pt>
                <c:pt idx="3117">
                  <c:v>135.70078799999999</c:v>
                </c:pt>
                <c:pt idx="3118">
                  <c:v>135.12882099999999</c:v>
                </c:pt>
                <c:pt idx="3119">
                  <c:v>134.55544399999999</c:v>
                </c:pt>
                <c:pt idx="3120">
                  <c:v>134.151849</c:v>
                </c:pt>
                <c:pt idx="3121">
                  <c:v>134.02183199999999</c:v>
                </c:pt>
                <c:pt idx="3122">
                  <c:v>134.13625999999999</c:v>
                </c:pt>
                <c:pt idx="3123">
                  <c:v>134.36398600000001</c:v>
                </c:pt>
                <c:pt idx="3124">
                  <c:v>134.56452300000001</c:v>
                </c:pt>
                <c:pt idx="3125">
                  <c:v>134.641008</c:v>
                </c:pt>
                <c:pt idx="3126">
                  <c:v>134.512032</c:v>
                </c:pt>
                <c:pt idx="3127">
                  <c:v>134.09194299999999</c:v>
                </c:pt>
                <c:pt idx="3128">
                  <c:v>133.365342</c:v>
                </c:pt>
                <c:pt idx="3129">
                  <c:v>132.487066</c:v>
                </c:pt>
                <c:pt idx="3130">
                  <c:v>131.74179699999999</c:v>
                </c:pt>
                <c:pt idx="3131">
                  <c:v>131.36954399999999</c:v>
                </c:pt>
                <c:pt idx="3132">
                  <c:v>131.45898500000001</c:v>
                </c:pt>
                <c:pt idx="3133">
                  <c:v>131.963314</c:v>
                </c:pt>
                <c:pt idx="3134">
                  <c:v>132.75166100000001</c:v>
                </c:pt>
                <c:pt idx="3135">
                  <c:v>133.655531</c:v>
                </c:pt>
                <c:pt idx="3136">
                  <c:v>134.515378</c:v>
                </c:pt>
                <c:pt idx="3137">
                  <c:v>135.22958600000001</c:v>
                </c:pt>
                <c:pt idx="3138">
                  <c:v>135.78000599999999</c:v>
                </c:pt>
                <c:pt idx="3139">
                  <c:v>136.21020300000001</c:v>
                </c:pt>
                <c:pt idx="3140">
                  <c:v>136.58005</c:v>
                </c:pt>
                <c:pt idx="3141">
                  <c:v>136.936857</c:v>
                </c:pt>
                <c:pt idx="3142">
                  <c:v>137.30366100000001</c:v>
                </c:pt>
                <c:pt idx="3143">
                  <c:v>137.66915599999999</c:v>
                </c:pt>
                <c:pt idx="3144">
                  <c:v>137.994936</c:v>
                </c:pt>
                <c:pt idx="3145">
                  <c:v>138.254085</c:v>
                </c:pt>
                <c:pt idx="3146">
                  <c:v>138.461579</c:v>
                </c:pt>
                <c:pt idx="3147">
                  <c:v>138.65304599999999</c:v>
                </c:pt>
                <c:pt idx="3148">
                  <c:v>138.84398300000001</c:v>
                </c:pt>
                <c:pt idx="3149">
                  <c:v>139.03039000000001</c:v>
                </c:pt>
                <c:pt idx="3150">
                  <c:v>139.21767299999999</c:v>
                </c:pt>
                <c:pt idx="3151">
                  <c:v>139.41482400000001</c:v>
                </c:pt>
                <c:pt idx="3152">
                  <c:v>139.59847600000001</c:v>
                </c:pt>
                <c:pt idx="3153">
                  <c:v>139.72368900000001</c:v>
                </c:pt>
                <c:pt idx="3154">
                  <c:v>139.785968</c:v>
                </c:pt>
                <c:pt idx="3155">
                  <c:v>139.82777300000001</c:v>
                </c:pt>
                <c:pt idx="3156">
                  <c:v>139.872961</c:v>
                </c:pt>
                <c:pt idx="3157">
                  <c:v>139.90089399999999</c:v>
                </c:pt>
                <c:pt idx="3158">
                  <c:v>139.89058700000001</c:v>
                </c:pt>
                <c:pt idx="3159">
                  <c:v>139.858285</c:v>
                </c:pt>
                <c:pt idx="3160">
                  <c:v>139.84066999999999</c:v>
                </c:pt>
                <c:pt idx="3161">
                  <c:v>139.85924499999999</c:v>
                </c:pt>
                <c:pt idx="3162">
                  <c:v>139.911248</c:v>
                </c:pt>
                <c:pt idx="3163">
                  <c:v>139.98223100000001</c:v>
                </c:pt>
                <c:pt idx="3164">
                  <c:v>140.05135300000001</c:v>
                </c:pt>
                <c:pt idx="3165">
                  <c:v>140.08856700000001</c:v>
                </c:pt>
                <c:pt idx="3166">
                  <c:v>140.06304600000001</c:v>
                </c:pt>
                <c:pt idx="3167">
                  <c:v>139.96213</c:v>
                </c:pt>
                <c:pt idx="3168">
                  <c:v>139.805396</c:v>
                </c:pt>
                <c:pt idx="3169">
                  <c:v>139.63182699999999</c:v>
                </c:pt>
                <c:pt idx="3170">
                  <c:v>139.454162</c:v>
                </c:pt>
                <c:pt idx="3171">
                  <c:v>139.23087100000001</c:v>
                </c:pt>
                <c:pt idx="3172">
                  <c:v>138.902435</c:v>
                </c:pt>
                <c:pt idx="3173">
                  <c:v>138.457402</c:v>
                </c:pt>
                <c:pt idx="3174">
                  <c:v>137.95505199999999</c:v>
                </c:pt>
                <c:pt idx="3175">
                  <c:v>137.48720700000001</c:v>
                </c:pt>
                <c:pt idx="3176">
                  <c:v>137.13268199999999</c:v>
                </c:pt>
                <c:pt idx="3177">
                  <c:v>136.93712500000001</c:v>
                </c:pt>
                <c:pt idx="3178">
                  <c:v>136.89545799999999</c:v>
                </c:pt>
                <c:pt idx="3179">
                  <c:v>136.94316000000001</c:v>
                </c:pt>
                <c:pt idx="3180">
                  <c:v>136.99080799999999</c:v>
                </c:pt>
                <c:pt idx="3181">
                  <c:v>136.98061100000001</c:v>
                </c:pt>
                <c:pt idx="3182">
                  <c:v>136.907173</c:v>
                </c:pt>
                <c:pt idx="3183">
                  <c:v>136.78974299999999</c:v>
                </c:pt>
                <c:pt idx="3184">
                  <c:v>136.63669100000001</c:v>
                </c:pt>
                <c:pt idx="3185">
                  <c:v>136.44051999999999</c:v>
                </c:pt>
                <c:pt idx="3186">
                  <c:v>136.19095200000001</c:v>
                </c:pt>
                <c:pt idx="3187">
                  <c:v>135.87477899999999</c:v>
                </c:pt>
                <c:pt idx="3188">
                  <c:v>135.468559</c:v>
                </c:pt>
                <c:pt idx="3189">
                  <c:v>134.942701</c:v>
                </c:pt>
                <c:pt idx="3190">
                  <c:v>134.260064</c:v>
                </c:pt>
                <c:pt idx="3191">
                  <c:v>133.362246</c:v>
                </c:pt>
                <c:pt idx="3192">
                  <c:v>132.19549699999999</c:v>
                </c:pt>
                <c:pt idx="3193">
                  <c:v>130.807805</c:v>
                </c:pt>
                <c:pt idx="3194">
                  <c:v>129.42917800000001</c:v>
                </c:pt>
                <c:pt idx="3195">
                  <c:v>128.38637499999999</c:v>
                </c:pt>
                <c:pt idx="3196">
                  <c:v>127.896849</c:v>
                </c:pt>
                <c:pt idx="3197">
                  <c:v>127.950716</c:v>
                </c:pt>
                <c:pt idx="3198">
                  <c:v>128.32963699999999</c:v>
                </c:pt>
                <c:pt idx="3199">
                  <c:v>128.74164400000001</c:v>
                </c:pt>
                <c:pt idx="3200">
                  <c:v>128.985794</c:v>
                </c:pt>
                <c:pt idx="3201">
                  <c:v>129.00510700000001</c:v>
                </c:pt>
                <c:pt idx="3202">
                  <c:v>128.82522900000001</c:v>
                </c:pt>
                <c:pt idx="3203">
                  <c:v>128.46051499999999</c:v>
                </c:pt>
                <c:pt idx="3204">
                  <c:v>127.88338299999999</c:v>
                </c:pt>
                <c:pt idx="3205">
                  <c:v>127.10177299999999</c:v>
                </c:pt>
                <c:pt idx="3206">
                  <c:v>126.25044</c:v>
                </c:pt>
                <c:pt idx="3207">
                  <c:v>125.54170999999999</c:v>
                </c:pt>
                <c:pt idx="3208">
                  <c:v>125.080426</c:v>
                </c:pt>
                <c:pt idx="3209">
                  <c:v>124.746629</c:v>
                </c:pt>
                <c:pt idx="3210">
                  <c:v>124.291314</c:v>
                </c:pt>
                <c:pt idx="3211">
                  <c:v>123.556961</c:v>
                </c:pt>
                <c:pt idx="3212">
                  <c:v>122.60261</c:v>
                </c:pt>
                <c:pt idx="3213">
                  <c:v>121.648405</c:v>
                </c:pt>
                <c:pt idx="3214">
                  <c:v>120.929089</c:v>
                </c:pt>
                <c:pt idx="3215">
                  <c:v>120.579689</c:v>
                </c:pt>
                <c:pt idx="3216">
                  <c:v>120.592231</c:v>
                </c:pt>
                <c:pt idx="3217">
                  <c:v>120.813974</c:v>
                </c:pt>
                <c:pt idx="3218">
                  <c:v>120.988944</c:v>
                </c:pt>
                <c:pt idx="3219">
                  <c:v>120.853413</c:v>
                </c:pt>
                <c:pt idx="3220">
                  <c:v>120.23251999999999</c:v>
                </c:pt>
                <c:pt idx="3221">
                  <c:v>119.096508</c:v>
                </c:pt>
                <c:pt idx="3222">
                  <c:v>117.597926</c:v>
                </c:pt>
                <c:pt idx="3223">
                  <c:v>116.06756300000001</c:v>
                </c:pt>
                <c:pt idx="3224">
                  <c:v>114.89580599999999</c:v>
                </c:pt>
                <c:pt idx="3225">
                  <c:v>114.34576</c:v>
                </c:pt>
                <c:pt idx="3226">
                  <c:v>114.451733</c:v>
                </c:pt>
                <c:pt idx="3227">
                  <c:v>115.061939</c:v>
                </c:pt>
                <c:pt idx="3228">
                  <c:v>115.964275</c:v>
                </c:pt>
                <c:pt idx="3229">
                  <c:v>116.981996</c:v>
                </c:pt>
                <c:pt idx="3230">
                  <c:v>117.991646</c:v>
                </c:pt>
                <c:pt idx="3231">
                  <c:v>118.917621</c:v>
                </c:pt>
                <c:pt idx="3232">
                  <c:v>119.728458</c:v>
                </c:pt>
                <c:pt idx="3233">
                  <c:v>120.40821200000001</c:v>
                </c:pt>
                <c:pt idx="3234">
                  <c:v>120.916217</c:v>
                </c:pt>
                <c:pt idx="3235">
                  <c:v>121.18991</c:v>
                </c:pt>
                <c:pt idx="3236">
                  <c:v>121.199609</c:v>
                </c:pt>
                <c:pt idx="3237">
                  <c:v>120.998524</c:v>
                </c:pt>
                <c:pt idx="3238">
                  <c:v>120.72391399999999</c:v>
                </c:pt>
                <c:pt idx="3239">
                  <c:v>120.540755</c:v>
                </c:pt>
                <c:pt idx="3240">
                  <c:v>120.53831099999999</c:v>
                </c:pt>
                <c:pt idx="3241">
                  <c:v>120.647447</c:v>
                </c:pt>
                <c:pt idx="3242">
                  <c:v>120.6698</c:v>
                </c:pt>
                <c:pt idx="3243">
                  <c:v>120.43982</c:v>
                </c:pt>
                <c:pt idx="3244">
                  <c:v>120.00620600000001</c:v>
                </c:pt>
                <c:pt idx="3245">
                  <c:v>119.64521999999999</c:v>
                </c:pt>
                <c:pt idx="3246">
                  <c:v>119.660684</c:v>
                </c:pt>
                <c:pt idx="3247">
                  <c:v>120.173117</c:v>
                </c:pt>
                <c:pt idx="3248">
                  <c:v>121.089331</c:v>
                </c:pt>
                <c:pt idx="3249">
                  <c:v>122.214297</c:v>
                </c:pt>
                <c:pt idx="3250">
                  <c:v>123.36623299999999</c:v>
                </c:pt>
                <c:pt idx="3251">
                  <c:v>124.42415099999999</c:v>
                </c:pt>
                <c:pt idx="3252">
                  <c:v>125.34075199999999</c:v>
                </c:pt>
                <c:pt idx="3253">
                  <c:v>126.14058199999999</c:v>
                </c:pt>
                <c:pt idx="3254">
                  <c:v>126.880517</c:v>
                </c:pt>
                <c:pt idx="3255">
                  <c:v>127.588312</c:v>
                </c:pt>
                <c:pt idx="3256">
                  <c:v>128.243809</c:v>
                </c:pt>
                <c:pt idx="3257">
                  <c:v>128.826053</c:v>
                </c:pt>
                <c:pt idx="3258">
                  <c:v>129.355683</c:v>
                </c:pt>
                <c:pt idx="3259">
                  <c:v>129.867358</c:v>
                </c:pt>
                <c:pt idx="3260">
                  <c:v>130.358577</c:v>
                </c:pt>
                <c:pt idx="3261">
                  <c:v>130.79651999999999</c:v>
                </c:pt>
                <c:pt idx="3262">
                  <c:v>131.16983099999999</c:v>
                </c:pt>
                <c:pt idx="3263">
                  <c:v>131.509017</c:v>
                </c:pt>
                <c:pt idx="3264">
                  <c:v>131.85198299999999</c:v>
                </c:pt>
                <c:pt idx="3265">
                  <c:v>132.20894200000001</c:v>
                </c:pt>
                <c:pt idx="3266">
                  <c:v>132.56510800000001</c:v>
                </c:pt>
                <c:pt idx="3267">
                  <c:v>132.89599100000001</c:v>
                </c:pt>
                <c:pt idx="3268">
                  <c:v>133.17685700000001</c:v>
                </c:pt>
                <c:pt idx="3269">
                  <c:v>133.39850200000001</c:v>
                </c:pt>
                <c:pt idx="3270">
                  <c:v>133.58001300000001</c:v>
                </c:pt>
                <c:pt idx="3271">
                  <c:v>133.74928600000001</c:v>
                </c:pt>
                <c:pt idx="3272">
                  <c:v>133.905306</c:v>
                </c:pt>
                <c:pt idx="3273">
                  <c:v>134.00702200000001</c:v>
                </c:pt>
                <c:pt idx="3274">
                  <c:v>133.99136100000001</c:v>
                </c:pt>
                <c:pt idx="3275">
                  <c:v>133.79000199999999</c:v>
                </c:pt>
                <c:pt idx="3276">
                  <c:v>133.34352699999999</c:v>
                </c:pt>
                <c:pt idx="3277">
                  <c:v>132.638271</c:v>
                </c:pt>
                <c:pt idx="3278">
                  <c:v>131.75793300000001</c:v>
                </c:pt>
                <c:pt idx="3279">
                  <c:v>130.90125399999999</c:v>
                </c:pt>
                <c:pt idx="3280">
                  <c:v>130.32461900000001</c:v>
                </c:pt>
                <c:pt idx="3281">
                  <c:v>130.22434799999999</c:v>
                </c:pt>
                <c:pt idx="3282">
                  <c:v>130.64264</c:v>
                </c:pt>
                <c:pt idx="3283">
                  <c:v>131.46154899999999</c:v>
                </c:pt>
                <c:pt idx="3284">
                  <c:v>132.468346</c:v>
                </c:pt>
                <c:pt idx="3285">
                  <c:v>133.45202399999999</c:v>
                </c:pt>
                <c:pt idx="3286">
                  <c:v>134.290153</c:v>
                </c:pt>
                <c:pt idx="3287">
                  <c:v>134.96802700000001</c:v>
                </c:pt>
                <c:pt idx="3288">
                  <c:v>135.51916</c:v>
                </c:pt>
                <c:pt idx="3289">
                  <c:v>135.96694299999999</c:v>
                </c:pt>
                <c:pt idx="3290">
                  <c:v>136.324828</c:v>
                </c:pt>
                <c:pt idx="3291">
                  <c:v>136.61404999999999</c:v>
                </c:pt>
                <c:pt idx="3292">
                  <c:v>136.86021700000001</c:v>
                </c:pt>
                <c:pt idx="3293">
                  <c:v>137.07147800000001</c:v>
                </c:pt>
                <c:pt idx="3294">
                  <c:v>137.237201</c:v>
                </c:pt>
                <c:pt idx="3295">
                  <c:v>137.34850599999999</c:v>
                </c:pt>
                <c:pt idx="3296">
                  <c:v>137.40783999999999</c:v>
                </c:pt>
                <c:pt idx="3297">
                  <c:v>137.42029400000001</c:v>
                </c:pt>
                <c:pt idx="3298">
                  <c:v>137.385819</c:v>
                </c:pt>
                <c:pt idx="3299">
                  <c:v>137.29292699999999</c:v>
                </c:pt>
                <c:pt idx="3300">
                  <c:v>137.11025100000001</c:v>
                </c:pt>
                <c:pt idx="3301">
                  <c:v>136.787271</c:v>
                </c:pt>
                <c:pt idx="3302">
                  <c:v>136.24947900000001</c:v>
                </c:pt>
                <c:pt idx="3303">
                  <c:v>135.37832499999999</c:v>
                </c:pt>
                <c:pt idx="3304">
                  <c:v>134.02622299999999</c:v>
                </c:pt>
                <c:pt idx="3305">
                  <c:v>132.13343599999999</c:v>
                </c:pt>
                <c:pt idx="3306">
                  <c:v>129.91368299999999</c:v>
                </c:pt>
                <c:pt idx="3307">
                  <c:v>127.88987299999999</c:v>
                </c:pt>
                <c:pt idx="3308">
                  <c:v>126.620532</c:v>
                </c:pt>
                <c:pt idx="3309">
                  <c:v>126.386386</c:v>
                </c:pt>
                <c:pt idx="3310">
                  <c:v>127.115863</c:v>
                </c:pt>
                <c:pt idx="3311">
                  <c:v>128.47491099999999</c:v>
                </c:pt>
                <c:pt idx="3312">
                  <c:v>130.044647</c:v>
                </c:pt>
                <c:pt idx="3313">
                  <c:v>131.522606</c:v>
                </c:pt>
                <c:pt idx="3314">
                  <c:v>132.79693499999999</c:v>
                </c:pt>
                <c:pt idx="3315">
                  <c:v>133.87536</c:v>
                </c:pt>
                <c:pt idx="3316">
                  <c:v>134.79343600000001</c:v>
                </c:pt>
                <c:pt idx="3317">
                  <c:v>135.569816</c:v>
                </c:pt>
                <c:pt idx="3318">
                  <c:v>136.19603799999999</c:v>
                </c:pt>
                <c:pt idx="3319">
                  <c:v>136.655968</c:v>
                </c:pt>
                <c:pt idx="3320">
                  <c:v>136.969279</c:v>
                </c:pt>
                <c:pt idx="3321">
                  <c:v>137.21554800000001</c:v>
                </c:pt>
                <c:pt idx="3322">
                  <c:v>137.48650599999999</c:v>
                </c:pt>
                <c:pt idx="3323">
                  <c:v>137.810171</c:v>
                </c:pt>
                <c:pt idx="3324">
                  <c:v>138.142877</c:v>
                </c:pt>
                <c:pt idx="3325">
                  <c:v>138.41333399999999</c:v>
                </c:pt>
                <c:pt idx="3326">
                  <c:v>138.58670799999999</c:v>
                </c:pt>
                <c:pt idx="3327">
                  <c:v>138.67202399999999</c:v>
                </c:pt>
                <c:pt idx="3328">
                  <c:v>138.691599</c:v>
                </c:pt>
                <c:pt idx="3329">
                  <c:v>138.60698500000001</c:v>
                </c:pt>
                <c:pt idx="3330">
                  <c:v>138.301738</c:v>
                </c:pt>
                <c:pt idx="3331">
                  <c:v>137.59425200000001</c:v>
                </c:pt>
                <c:pt idx="3332">
                  <c:v>136.564967</c:v>
                </c:pt>
                <c:pt idx="3333">
                  <c:v>135.90933100000001</c:v>
                </c:pt>
                <c:pt idx="3334">
                  <c:v>136.032599</c:v>
                </c:pt>
                <c:pt idx="3335">
                  <c:v>136.59617299999999</c:v>
                </c:pt>
                <c:pt idx="3336">
                  <c:v>137.213506</c:v>
                </c:pt>
                <c:pt idx="3337">
                  <c:v>137.68246600000001</c:v>
                </c:pt>
                <c:pt idx="3338">
                  <c:v>137.959755</c:v>
                </c:pt>
                <c:pt idx="3339">
                  <c:v>138.134826</c:v>
                </c:pt>
                <c:pt idx="3340">
                  <c:v>138.29216500000001</c:v>
                </c:pt>
                <c:pt idx="3341">
                  <c:v>138.42479700000001</c:v>
                </c:pt>
                <c:pt idx="3342">
                  <c:v>138.47786600000001</c:v>
                </c:pt>
                <c:pt idx="3343">
                  <c:v>138.450987</c:v>
                </c:pt>
                <c:pt idx="3344">
                  <c:v>138.410583</c:v>
                </c:pt>
                <c:pt idx="3345">
                  <c:v>138.41578899999999</c:v>
                </c:pt>
                <c:pt idx="3346">
                  <c:v>138.47283999999999</c:v>
                </c:pt>
                <c:pt idx="3347">
                  <c:v>138.55131800000001</c:v>
                </c:pt>
                <c:pt idx="3348">
                  <c:v>138.608127</c:v>
                </c:pt>
                <c:pt idx="3349">
                  <c:v>138.602778</c:v>
                </c:pt>
                <c:pt idx="3350">
                  <c:v>138.51555999999999</c:v>
                </c:pt>
                <c:pt idx="3351">
                  <c:v>138.354276</c:v>
                </c:pt>
                <c:pt idx="3352">
                  <c:v>138.13461599999999</c:v>
                </c:pt>
                <c:pt idx="3353">
                  <c:v>137.84567200000001</c:v>
                </c:pt>
                <c:pt idx="3354">
                  <c:v>137.433179</c:v>
                </c:pt>
                <c:pt idx="3355">
                  <c:v>136.821573</c:v>
                </c:pt>
                <c:pt idx="3356">
                  <c:v>135.95552599999999</c:v>
                </c:pt>
                <c:pt idx="3357">
                  <c:v>134.85353799999999</c:v>
                </c:pt>
                <c:pt idx="3358">
                  <c:v>133.64548600000001</c:v>
                </c:pt>
                <c:pt idx="3359">
                  <c:v>132.53192200000001</c:v>
                </c:pt>
                <c:pt idx="3360">
                  <c:v>131.687399</c:v>
                </c:pt>
                <c:pt idx="3361">
                  <c:v>131.181701</c:v>
                </c:pt>
                <c:pt idx="3362">
                  <c:v>130.95323400000001</c:v>
                </c:pt>
                <c:pt idx="3363">
                  <c:v>130.859028</c:v>
                </c:pt>
                <c:pt idx="3364">
                  <c:v>130.75806399999999</c:v>
                </c:pt>
                <c:pt idx="3365">
                  <c:v>130.550084</c:v>
                </c:pt>
                <c:pt idx="3366">
                  <c:v>130.196506</c:v>
                </c:pt>
                <c:pt idx="3367">
                  <c:v>129.73715799999999</c:v>
                </c:pt>
                <c:pt idx="3368">
                  <c:v>129.25128900000001</c:v>
                </c:pt>
                <c:pt idx="3369">
                  <c:v>128.78851299999999</c:v>
                </c:pt>
                <c:pt idx="3370">
                  <c:v>128.35978299999999</c:v>
                </c:pt>
                <c:pt idx="3371">
                  <c:v>128.01409799999999</c:v>
                </c:pt>
                <c:pt idx="3372">
                  <c:v>127.897093</c:v>
                </c:pt>
                <c:pt idx="3373">
                  <c:v>128.173103</c:v>
                </c:pt>
                <c:pt idx="3374">
                  <c:v>128.85458</c:v>
                </c:pt>
                <c:pt idx="3375">
                  <c:v>129.735062</c:v>
                </c:pt>
                <c:pt idx="3376">
                  <c:v>130.53939500000001</c:v>
                </c:pt>
                <c:pt idx="3377">
                  <c:v>131.10659000000001</c:v>
                </c:pt>
                <c:pt idx="3378">
                  <c:v>131.42603</c:v>
                </c:pt>
                <c:pt idx="3379">
                  <c:v>131.55417800000001</c:v>
                </c:pt>
                <c:pt idx="3380">
                  <c:v>131.53815599999999</c:v>
                </c:pt>
                <c:pt idx="3381">
                  <c:v>131.416257</c:v>
                </c:pt>
                <c:pt idx="3382">
                  <c:v>131.25967399999999</c:v>
                </c:pt>
                <c:pt idx="3383">
                  <c:v>131.175859</c:v>
                </c:pt>
                <c:pt idx="3384">
                  <c:v>131.22446400000001</c:v>
                </c:pt>
                <c:pt idx="3385">
                  <c:v>131.32065600000001</c:v>
                </c:pt>
                <c:pt idx="3386">
                  <c:v>131.276577</c:v>
                </c:pt>
                <c:pt idx="3387">
                  <c:v>130.96586099999999</c:v>
                </c:pt>
                <c:pt idx="3388">
                  <c:v>130.41568799999999</c:v>
                </c:pt>
                <c:pt idx="3389">
                  <c:v>129.753319</c:v>
                </c:pt>
                <c:pt idx="3390">
                  <c:v>129.10633300000001</c:v>
                </c:pt>
                <c:pt idx="3391">
                  <c:v>128.56447600000001</c:v>
                </c:pt>
                <c:pt idx="3392">
                  <c:v>128.20801299999999</c:v>
                </c:pt>
                <c:pt idx="3393">
                  <c:v>128.108633</c:v>
                </c:pt>
                <c:pt idx="3394">
                  <c:v>128.277818</c:v>
                </c:pt>
                <c:pt idx="3395">
                  <c:v>128.65240700000001</c:v>
                </c:pt>
                <c:pt idx="3396">
                  <c:v>129.137652</c:v>
                </c:pt>
                <c:pt idx="3397">
                  <c:v>129.638498</c:v>
                </c:pt>
                <c:pt idx="3398">
                  <c:v>130.066926</c:v>
                </c:pt>
                <c:pt idx="3399">
                  <c:v>130.37533999999999</c:v>
                </c:pt>
                <c:pt idx="3400">
                  <c:v>130.59946199999999</c:v>
                </c:pt>
                <c:pt idx="3401">
                  <c:v>130.83696</c:v>
                </c:pt>
                <c:pt idx="3402">
                  <c:v>131.155103</c:v>
                </c:pt>
                <c:pt idx="3403">
                  <c:v>131.52319199999999</c:v>
                </c:pt>
                <c:pt idx="3404">
                  <c:v>131.83681100000001</c:v>
                </c:pt>
                <c:pt idx="3405">
                  <c:v>132.00050100000001</c:v>
                </c:pt>
                <c:pt idx="3406">
                  <c:v>132.001034</c:v>
                </c:pt>
                <c:pt idx="3407">
                  <c:v>131.92133899999999</c:v>
                </c:pt>
                <c:pt idx="3408">
                  <c:v>131.88049799999999</c:v>
                </c:pt>
                <c:pt idx="3409">
                  <c:v>131.92858799999999</c:v>
                </c:pt>
                <c:pt idx="3410">
                  <c:v>132.00786600000001</c:v>
                </c:pt>
                <c:pt idx="3411">
                  <c:v>132.03736799999999</c:v>
                </c:pt>
                <c:pt idx="3412">
                  <c:v>131.99488700000001</c:v>
                </c:pt>
                <c:pt idx="3413">
                  <c:v>131.90940499999999</c:v>
                </c:pt>
                <c:pt idx="3414">
                  <c:v>131.82640499999999</c:v>
                </c:pt>
                <c:pt idx="3415">
                  <c:v>131.810058</c:v>
                </c:pt>
                <c:pt idx="3416">
                  <c:v>131.949679</c:v>
                </c:pt>
                <c:pt idx="3417">
                  <c:v>132.308885</c:v>
                </c:pt>
                <c:pt idx="3418">
                  <c:v>132.85937699999999</c:v>
                </c:pt>
                <c:pt idx="3419">
                  <c:v>133.48394200000001</c:v>
                </c:pt>
                <c:pt idx="3420">
                  <c:v>134.06017399999999</c:v>
                </c:pt>
                <c:pt idx="3421">
                  <c:v>134.538712</c:v>
                </c:pt>
                <c:pt idx="3422">
                  <c:v>134.93044399999999</c:v>
                </c:pt>
                <c:pt idx="3423">
                  <c:v>135.24685299999999</c:v>
                </c:pt>
                <c:pt idx="3424">
                  <c:v>135.481604</c:v>
                </c:pt>
                <c:pt idx="3425">
                  <c:v>135.64327299999999</c:v>
                </c:pt>
                <c:pt idx="3426">
                  <c:v>135.768776</c:v>
                </c:pt>
                <c:pt idx="3427">
                  <c:v>135.87572800000001</c:v>
                </c:pt>
                <c:pt idx="3428">
                  <c:v>135.917383</c:v>
                </c:pt>
                <c:pt idx="3429">
                  <c:v>135.81441899999999</c:v>
                </c:pt>
                <c:pt idx="3430">
                  <c:v>135.56193400000001</c:v>
                </c:pt>
                <c:pt idx="3431">
                  <c:v>135.299297</c:v>
                </c:pt>
                <c:pt idx="3432">
                  <c:v>135.221732</c:v>
                </c:pt>
                <c:pt idx="3433">
                  <c:v>135.39765499999999</c:v>
                </c:pt>
                <c:pt idx="3434">
                  <c:v>135.698127</c:v>
                </c:pt>
                <c:pt idx="3435">
                  <c:v>135.92101</c:v>
                </c:pt>
                <c:pt idx="3436">
                  <c:v>135.95305200000001</c:v>
                </c:pt>
                <c:pt idx="3437">
                  <c:v>135.806848</c:v>
                </c:pt>
                <c:pt idx="3438">
                  <c:v>135.57914700000001</c:v>
                </c:pt>
                <c:pt idx="3439">
                  <c:v>135.38050999999999</c:v>
                </c:pt>
                <c:pt idx="3440">
                  <c:v>135.26501500000001</c:v>
                </c:pt>
                <c:pt idx="3441">
                  <c:v>135.20218399999999</c:v>
                </c:pt>
                <c:pt idx="3442">
                  <c:v>135.10962699999999</c:v>
                </c:pt>
                <c:pt idx="3443">
                  <c:v>134.942578</c:v>
                </c:pt>
                <c:pt idx="3444">
                  <c:v>134.75599199999999</c:v>
                </c:pt>
                <c:pt idx="3445">
                  <c:v>134.64809500000001</c:v>
                </c:pt>
                <c:pt idx="3446">
                  <c:v>134.653471</c:v>
                </c:pt>
                <c:pt idx="3447">
                  <c:v>134.73081199999999</c:v>
                </c:pt>
                <c:pt idx="3448">
                  <c:v>134.82902200000001</c:v>
                </c:pt>
                <c:pt idx="3449">
                  <c:v>134.93974399999999</c:v>
                </c:pt>
                <c:pt idx="3450">
                  <c:v>135.08976200000001</c:v>
                </c:pt>
                <c:pt idx="3451">
                  <c:v>135.30866900000001</c:v>
                </c:pt>
                <c:pt idx="3452">
                  <c:v>135.60117</c:v>
                </c:pt>
                <c:pt idx="3453">
                  <c:v>135.91729799999999</c:v>
                </c:pt>
                <c:pt idx="3454">
                  <c:v>136.15620200000001</c:v>
                </c:pt>
                <c:pt idx="3455">
                  <c:v>136.24575300000001</c:v>
                </c:pt>
                <c:pt idx="3456">
                  <c:v>136.20366999999999</c:v>
                </c:pt>
                <c:pt idx="3457">
                  <c:v>136.10090500000001</c:v>
                </c:pt>
                <c:pt idx="3458">
                  <c:v>135.99980099999999</c:v>
                </c:pt>
                <c:pt idx="3459">
                  <c:v>135.93806799999999</c:v>
                </c:pt>
                <c:pt idx="3460">
                  <c:v>135.94492299999999</c:v>
                </c:pt>
                <c:pt idx="3461">
                  <c:v>136.036349</c:v>
                </c:pt>
                <c:pt idx="3462">
                  <c:v>136.184269</c:v>
                </c:pt>
                <c:pt idx="3463">
                  <c:v>136.32708299999999</c:v>
                </c:pt>
                <c:pt idx="3464">
                  <c:v>136.42675299999999</c:v>
                </c:pt>
                <c:pt idx="3465">
                  <c:v>136.486073</c:v>
                </c:pt>
                <c:pt idx="3466">
                  <c:v>136.513678</c:v>
                </c:pt>
                <c:pt idx="3467">
                  <c:v>136.512227</c:v>
                </c:pt>
                <c:pt idx="3468">
                  <c:v>136.50500199999999</c:v>
                </c:pt>
                <c:pt idx="3469">
                  <c:v>136.53377900000001</c:v>
                </c:pt>
                <c:pt idx="3470">
                  <c:v>136.61007599999999</c:v>
                </c:pt>
                <c:pt idx="3471">
                  <c:v>136.69990200000001</c:v>
                </c:pt>
                <c:pt idx="3472">
                  <c:v>136.77477999999999</c:v>
                </c:pt>
                <c:pt idx="3473">
                  <c:v>136.84555499999999</c:v>
                </c:pt>
                <c:pt idx="3474">
                  <c:v>136.929338</c:v>
                </c:pt>
                <c:pt idx="3475">
                  <c:v>137.01228900000001</c:v>
                </c:pt>
                <c:pt idx="3476">
                  <c:v>137.076401</c:v>
                </c:pt>
                <c:pt idx="3477">
                  <c:v>137.13385</c:v>
                </c:pt>
                <c:pt idx="3478">
                  <c:v>137.20876799999999</c:v>
                </c:pt>
                <c:pt idx="3479">
                  <c:v>137.32106300000001</c:v>
                </c:pt>
                <c:pt idx="3480">
                  <c:v>137.50198</c:v>
                </c:pt>
                <c:pt idx="3481">
                  <c:v>137.77894000000001</c:v>
                </c:pt>
                <c:pt idx="3482">
                  <c:v>138.111932</c:v>
                </c:pt>
                <c:pt idx="3483">
                  <c:v>138.39846199999999</c:v>
                </c:pt>
                <c:pt idx="3484">
                  <c:v>138.54585499999999</c:v>
                </c:pt>
                <c:pt idx="3485">
                  <c:v>138.46170699999999</c:v>
                </c:pt>
                <c:pt idx="3486">
                  <c:v>138.039962</c:v>
                </c:pt>
                <c:pt idx="3487">
                  <c:v>137.25332800000001</c:v>
                </c:pt>
                <c:pt idx="3488">
                  <c:v>136.26154600000001</c:v>
                </c:pt>
                <c:pt idx="3489">
                  <c:v>135.40494899999999</c:v>
                </c:pt>
                <c:pt idx="3490">
                  <c:v>134.968388</c:v>
                </c:pt>
                <c:pt idx="3491">
                  <c:v>134.981776</c:v>
                </c:pt>
                <c:pt idx="3492">
                  <c:v>135.309943</c:v>
                </c:pt>
                <c:pt idx="3493">
                  <c:v>135.81455700000001</c:v>
                </c:pt>
                <c:pt idx="3494">
                  <c:v>136.387338</c:v>
                </c:pt>
                <c:pt idx="3495">
                  <c:v>136.93195800000001</c:v>
                </c:pt>
                <c:pt idx="3496">
                  <c:v>137.36718300000001</c:v>
                </c:pt>
                <c:pt idx="3497">
                  <c:v>137.612392</c:v>
                </c:pt>
                <c:pt idx="3498">
                  <c:v>137.613598</c:v>
                </c:pt>
                <c:pt idx="3499">
                  <c:v>137.444695</c:v>
                </c:pt>
                <c:pt idx="3500">
                  <c:v>137.27775800000001</c:v>
                </c:pt>
                <c:pt idx="3501">
                  <c:v>137.203012</c:v>
                </c:pt>
                <c:pt idx="3502">
                  <c:v>137.12664000000001</c:v>
                </c:pt>
                <c:pt idx="3503">
                  <c:v>136.819039</c:v>
                </c:pt>
                <c:pt idx="3504">
                  <c:v>136.085567</c:v>
                </c:pt>
                <c:pt idx="3505">
                  <c:v>134.93018699999999</c:v>
                </c:pt>
                <c:pt idx="3506">
                  <c:v>133.56494499999999</c:v>
                </c:pt>
                <c:pt idx="3507">
                  <c:v>132.30073999999999</c:v>
                </c:pt>
                <c:pt idx="3508">
                  <c:v>131.42049299999999</c:v>
                </c:pt>
                <c:pt idx="3509">
                  <c:v>131.01045500000001</c:v>
                </c:pt>
                <c:pt idx="3510">
                  <c:v>130.885413</c:v>
                </c:pt>
                <c:pt idx="3511">
                  <c:v>130.77965800000001</c:v>
                </c:pt>
                <c:pt idx="3512">
                  <c:v>130.62182999999999</c:v>
                </c:pt>
                <c:pt idx="3513">
                  <c:v>130.514107</c:v>
                </c:pt>
                <c:pt idx="3514">
                  <c:v>130.52358899999999</c:v>
                </c:pt>
                <c:pt idx="3515">
                  <c:v>130.59888699999999</c:v>
                </c:pt>
                <c:pt idx="3516">
                  <c:v>130.67492100000001</c:v>
                </c:pt>
                <c:pt idx="3517">
                  <c:v>130.75779800000001</c:v>
                </c:pt>
                <c:pt idx="3518">
                  <c:v>130.843197</c:v>
                </c:pt>
                <c:pt idx="3519">
                  <c:v>130.87076999999999</c:v>
                </c:pt>
                <c:pt idx="3520">
                  <c:v>130.84088600000001</c:v>
                </c:pt>
                <c:pt idx="3521">
                  <c:v>130.85236800000001</c:v>
                </c:pt>
                <c:pt idx="3522">
                  <c:v>130.93058400000001</c:v>
                </c:pt>
                <c:pt idx="3523">
                  <c:v>130.901062</c:v>
                </c:pt>
                <c:pt idx="3524">
                  <c:v>130.54807500000001</c:v>
                </c:pt>
                <c:pt idx="3525">
                  <c:v>129.83993599999999</c:v>
                </c:pt>
                <c:pt idx="3526">
                  <c:v>128.927751</c:v>
                </c:pt>
                <c:pt idx="3527">
                  <c:v>128.07408699999999</c:v>
                </c:pt>
                <c:pt idx="3528">
                  <c:v>127.61386</c:v>
                </c:pt>
                <c:pt idx="3529">
                  <c:v>127.72075599999999</c:v>
                </c:pt>
                <c:pt idx="3530">
                  <c:v>128.24762200000001</c:v>
                </c:pt>
                <c:pt idx="3531">
                  <c:v>128.919455</c:v>
                </c:pt>
                <c:pt idx="3532">
                  <c:v>129.52956599999999</c:v>
                </c:pt>
                <c:pt idx="3533">
                  <c:v>129.99667500000001</c:v>
                </c:pt>
                <c:pt idx="3534">
                  <c:v>130.37814</c:v>
                </c:pt>
                <c:pt idx="3535">
                  <c:v>130.78595999999999</c:v>
                </c:pt>
                <c:pt idx="3536">
                  <c:v>131.258431</c:v>
                </c:pt>
                <c:pt idx="3537">
                  <c:v>131.65428299999999</c:v>
                </c:pt>
                <c:pt idx="3538">
                  <c:v>131.70088899999999</c:v>
                </c:pt>
                <c:pt idx="3539">
                  <c:v>131.30577400000001</c:v>
                </c:pt>
                <c:pt idx="3540">
                  <c:v>130.70282399999999</c:v>
                </c:pt>
                <c:pt idx="3541">
                  <c:v>130.28954400000001</c:v>
                </c:pt>
                <c:pt idx="3542">
                  <c:v>130.36420200000001</c:v>
                </c:pt>
                <c:pt idx="3543">
                  <c:v>130.87157099999999</c:v>
                </c:pt>
                <c:pt idx="3544">
                  <c:v>131.54876100000001</c:v>
                </c:pt>
                <c:pt idx="3545">
                  <c:v>132.18064699999999</c:v>
                </c:pt>
                <c:pt idx="3546">
                  <c:v>132.39640399999999</c:v>
                </c:pt>
                <c:pt idx="3547">
                  <c:v>131.774518</c:v>
                </c:pt>
                <c:pt idx="3548">
                  <c:v>130.27898999999999</c:v>
                </c:pt>
                <c:pt idx="3549">
                  <c:v>128.32528300000001</c:v>
                </c:pt>
                <c:pt idx="3550">
                  <c:v>126.566502</c:v>
                </c:pt>
              </c:numCache>
            </c:numRef>
          </c:yVal>
          <c:smooth val="1"/>
          <c:extLst xmlns:c16r2="http://schemas.microsoft.com/office/drawing/2015/06/chart">
            <c:ext xmlns:c16="http://schemas.microsoft.com/office/drawing/2014/chart" uri="{C3380CC4-5D6E-409C-BE32-E72D297353CC}">
              <c16:uniqueId val="{00000000-792E-416E-81DD-5CE2FD8E172D}"/>
            </c:ext>
          </c:extLst>
        </c:ser>
        <c:ser>
          <c:idx val="1"/>
          <c:order val="1"/>
          <c:tx>
            <c:v>3b + Hg(Oac)2</c:v>
          </c:tx>
          <c:spPr>
            <a:ln w="15875"/>
          </c:spPr>
          <c:marker>
            <c:spPr>
              <a:noFill/>
              <a:ln>
                <a:noFill/>
              </a:ln>
            </c:spPr>
          </c:marker>
          <c:xVal>
            <c:numRef>
              <c:f>'[Chart 2 in Microsoft Word]3c_Hg'!$E$3:$E$3553</c:f>
              <c:numCache>
                <c:formatCode>General</c:formatCode>
                <c:ptCount val="3551"/>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numCache>
            </c:numRef>
          </c:xVal>
          <c:yVal>
            <c:numRef>
              <c:f>'[Chart 2 in Microsoft Word]3c_Hg'!$H$3:$H$3553</c:f>
              <c:numCache>
                <c:formatCode>General</c:formatCode>
                <c:ptCount val="3551"/>
                <c:pt idx="0">
                  <c:v>91.248531037970011</c:v>
                </c:pt>
                <c:pt idx="1">
                  <c:v>91.246510424496023</c:v>
                </c:pt>
                <c:pt idx="2">
                  <c:v>91.244522548234002</c:v>
                </c:pt>
                <c:pt idx="3">
                  <c:v>91.242944796488985</c:v>
                </c:pt>
                <c:pt idx="4">
                  <c:v>91.241323395128006</c:v>
                </c:pt>
                <c:pt idx="5">
                  <c:v>91.238850826254989</c:v>
                </c:pt>
                <c:pt idx="6">
                  <c:v>91.235127877756966</c:v>
                </c:pt>
                <c:pt idx="7">
                  <c:v>91.230327329364002</c:v>
                </c:pt>
                <c:pt idx="8">
                  <c:v>91.224906592677002</c:v>
                </c:pt>
                <c:pt idx="9">
                  <c:v>91.219473124852001</c:v>
                </c:pt>
                <c:pt idx="10">
                  <c:v>91.214753510122023</c:v>
                </c:pt>
                <c:pt idx="11">
                  <c:v>91.211223347428003</c:v>
                </c:pt>
                <c:pt idx="12">
                  <c:v>91.208656204386998</c:v>
                </c:pt>
                <c:pt idx="13">
                  <c:v>91.206104520585001</c:v>
                </c:pt>
                <c:pt idx="14">
                  <c:v>91.202630738644984</c:v>
                </c:pt>
                <c:pt idx="15">
                  <c:v>91.198313973495999</c:v>
                </c:pt>
                <c:pt idx="16">
                  <c:v>91.194476444755992</c:v>
                </c:pt>
                <c:pt idx="17">
                  <c:v>91.192564045954981</c:v>
                </c:pt>
                <c:pt idx="18">
                  <c:v>91.192825943650988</c:v>
                </c:pt>
                <c:pt idx="19">
                  <c:v>91.193783507102012</c:v>
                </c:pt>
                <c:pt idx="20">
                  <c:v>91.193166046908999</c:v>
                </c:pt>
                <c:pt idx="21">
                  <c:v>91.189724092813989</c:v>
                </c:pt>
                <c:pt idx="22">
                  <c:v>91.183854128828997</c:v>
                </c:pt>
                <c:pt idx="23">
                  <c:v>91.17740671679897</c:v>
                </c:pt>
                <c:pt idx="24">
                  <c:v>91.172381554756939</c:v>
                </c:pt>
                <c:pt idx="25">
                  <c:v>91.169629810215014</c:v>
                </c:pt>
                <c:pt idx="26">
                  <c:v>91.168468548555978</c:v>
                </c:pt>
                <c:pt idx="27">
                  <c:v>91.167286371455987</c:v>
                </c:pt>
                <c:pt idx="28">
                  <c:v>91.164888370676991</c:v>
                </c:pt>
                <c:pt idx="29">
                  <c:v>91.16139185456197</c:v>
                </c:pt>
                <c:pt idx="30">
                  <c:v>91.158020831092998</c:v>
                </c:pt>
                <c:pt idx="31">
                  <c:v>91.155954749269</c:v>
                </c:pt>
                <c:pt idx="32">
                  <c:v>91.155408219701954</c:v>
                </c:pt>
                <c:pt idx="33">
                  <c:v>91.155807431814992</c:v>
                </c:pt>
                <c:pt idx="34">
                  <c:v>91.156684061603016</c:v>
                </c:pt>
                <c:pt idx="35">
                  <c:v>91.158129955133006</c:v>
                </c:pt>
                <c:pt idx="36">
                  <c:v>91.160030532162978</c:v>
                </c:pt>
                <c:pt idx="37">
                  <c:v>91.161295461660004</c:v>
                </c:pt>
                <c:pt idx="38">
                  <c:v>91.160405191367005</c:v>
                </c:pt>
                <c:pt idx="39">
                  <c:v>91.156609493509009</c:v>
                </c:pt>
                <c:pt idx="40">
                  <c:v>91.150305761464963</c:v>
                </c:pt>
                <c:pt idx="41">
                  <c:v>91.142755287263981</c:v>
                </c:pt>
                <c:pt idx="42">
                  <c:v>91.135392142664983</c:v>
                </c:pt>
                <c:pt idx="43">
                  <c:v>91.129306658700997</c:v>
                </c:pt>
                <c:pt idx="44">
                  <c:v>91.125150851510995</c:v>
                </c:pt>
                <c:pt idx="45">
                  <c:v>91.122962914508975</c:v>
                </c:pt>
                <c:pt idx="46">
                  <c:v>91.121937148532979</c:v>
                </c:pt>
                <c:pt idx="47">
                  <c:v>91.120543998289008</c:v>
                </c:pt>
                <c:pt idx="48">
                  <c:v>91.117246633547026</c:v>
                </c:pt>
                <c:pt idx="49">
                  <c:v>91.111396675636001</c:v>
                </c:pt>
                <c:pt idx="50">
                  <c:v>91.103746171064969</c:v>
                </c:pt>
                <c:pt idx="51">
                  <c:v>91.096108397632008</c:v>
                </c:pt>
                <c:pt idx="52">
                  <c:v>91.090157499984002</c:v>
                </c:pt>
                <c:pt idx="53">
                  <c:v>91.086710999053992</c:v>
                </c:pt>
                <c:pt idx="54">
                  <c:v>91.085904390524988</c:v>
                </c:pt>
                <c:pt idx="55">
                  <c:v>91.087094751928007</c:v>
                </c:pt>
                <c:pt idx="56">
                  <c:v>91.088583385707025</c:v>
                </c:pt>
                <c:pt idx="57">
                  <c:v>91.088383324967012</c:v>
                </c:pt>
                <c:pt idx="58">
                  <c:v>91.085903481157999</c:v>
                </c:pt>
                <c:pt idx="59">
                  <c:v>91.082476986302012</c:v>
                </c:pt>
                <c:pt idx="60">
                  <c:v>91.079936214903967</c:v>
                </c:pt>
                <c:pt idx="61">
                  <c:v>91.078973195250995</c:v>
                </c:pt>
                <c:pt idx="62">
                  <c:v>91.078910448927999</c:v>
                </c:pt>
                <c:pt idx="63">
                  <c:v>91.078682197810977</c:v>
                </c:pt>
                <c:pt idx="64">
                  <c:v>91.07781557106</c:v>
                </c:pt>
                <c:pt idx="65">
                  <c:v>91.076430605119</c:v>
                </c:pt>
                <c:pt idx="66">
                  <c:v>91.074555490365</c:v>
                </c:pt>
                <c:pt idx="67">
                  <c:v>91.072017447067992</c:v>
                </c:pt>
                <c:pt idx="68">
                  <c:v>91.069230237213006</c:v>
                </c:pt>
                <c:pt idx="69">
                  <c:v>91.067230539180002</c:v>
                </c:pt>
                <c:pt idx="70">
                  <c:v>91.066269338261023</c:v>
                </c:pt>
                <c:pt idx="71">
                  <c:v>91.064965305982994</c:v>
                </c:pt>
                <c:pt idx="72">
                  <c:v>91.061400587343002</c:v>
                </c:pt>
                <c:pt idx="73">
                  <c:v>91.055182335796971</c:v>
                </c:pt>
                <c:pt idx="74">
                  <c:v>91.048844957174012</c:v>
                </c:pt>
                <c:pt idx="75">
                  <c:v>91.046665204475005</c:v>
                </c:pt>
                <c:pt idx="76">
                  <c:v>91.050837380270991</c:v>
                </c:pt>
                <c:pt idx="77">
                  <c:v>91.059602768783989</c:v>
                </c:pt>
                <c:pt idx="78">
                  <c:v>91.068703713719998</c:v>
                </c:pt>
                <c:pt idx="79">
                  <c:v>91.074352701523964</c:v>
                </c:pt>
                <c:pt idx="80">
                  <c:v>91.074948336908975</c:v>
                </c:pt>
                <c:pt idx="81">
                  <c:v>91.071547304328988</c:v>
                </c:pt>
                <c:pt idx="82">
                  <c:v>91.067731600397025</c:v>
                </c:pt>
                <c:pt idx="83">
                  <c:v>91.066852242507991</c:v>
                </c:pt>
                <c:pt idx="84">
                  <c:v>91.068992892425953</c:v>
                </c:pt>
                <c:pt idx="85">
                  <c:v>91.071782830381977</c:v>
                </c:pt>
                <c:pt idx="86">
                  <c:v>91.073130512275995</c:v>
                </c:pt>
                <c:pt idx="87">
                  <c:v>91.072746759401994</c:v>
                </c:pt>
                <c:pt idx="88">
                  <c:v>91.071938332138984</c:v>
                </c:pt>
                <c:pt idx="89">
                  <c:v>91.072415749813999</c:v>
                </c:pt>
                <c:pt idx="90">
                  <c:v>91.074943790074002</c:v>
                </c:pt>
                <c:pt idx="91">
                  <c:v>91.078612176551985</c:v>
                </c:pt>
                <c:pt idx="92">
                  <c:v>91.081257525154982</c:v>
                </c:pt>
                <c:pt idx="93">
                  <c:v>91.080640064962026</c:v>
                </c:pt>
                <c:pt idx="94">
                  <c:v>91.075799504420971</c:v>
                </c:pt>
                <c:pt idx="95">
                  <c:v>91.068149909217041</c:v>
                </c:pt>
                <c:pt idx="96">
                  <c:v>91.060743115001983</c:v>
                </c:pt>
                <c:pt idx="97">
                  <c:v>91.055064118086989</c:v>
                </c:pt>
                <c:pt idx="98">
                  <c:v>91.050373603101008</c:v>
                </c:pt>
                <c:pt idx="99">
                  <c:v>91.046034103777004</c:v>
                </c:pt>
                <c:pt idx="100">
                  <c:v>91.042343892490976</c:v>
                </c:pt>
                <c:pt idx="101">
                  <c:v>91.039838586405978</c:v>
                </c:pt>
                <c:pt idx="102">
                  <c:v>91.038700968288992</c:v>
                </c:pt>
                <c:pt idx="103">
                  <c:v>91.038759167777002</c:v>
                </c:pt>
                <c:pt idx="104">
                  <c:v>91.039359349997014</c:v>
                </c:pt>
                <c:pt idx="105">
                  <c:v>91.039241132286989</c:v>
                </c:pt>
                <c:pt idx="106">
                  <c:v>91.037191419069003</c:v>
                </c:pt>
                <c:pt idx="107">
                  <c:v>91.033839492306981</c:v>
                </c:pt>
                <c:pt idx="108">
                  <c:v>91.031988930461992</c:v>
                </c:pt>
                <c:pt idx="109">
                  <c:v>91.032945584546013</c:v>
                </c:pt>
                <c:pt idx="110">
                  <c:v>91.03510896863898</c:v>
                </c:pt>
                <c:pt idx="111">
                  <c:v>91.037108666671998</c:v>
                </c:pt>
                <c:pt idx="112">
                  <c:v>91.039738556035985</c:v>
                </c:pt>
                <c:pt idx="113">
                  <c:v>91.044403608745995</c:v>
                </c:pt>
                <c:pt idx="114">
                  <c:v>91.049830711002002</c:v>
                </c:pt>
                <c:pt idx="115">
                  <c:v>91.052219618110996</c:v>
                </c:pt>
                <c:pt idx="116">
                  <c:v>91.04984162340601</c:v>
                </c:pt>
                <c:pt idx="117">
                  <c:v>91.044645500368006</c:v>
                </c:pt>
                <c:pt idx="118">
                  <c:v>91.040341466357006</c:v>
                </c:pt>
                <c:pt idx="119">
                  <c:v>91.039202938873004</c:v>
                </c:pt>
                <c:pt idx="120">
                  <c:v>91.039360259364003</c:v>
                </c:pt>
                <c:pt idx="121">
                  <c:v>91.037143222618013</c:v>
                </c:pt>
                <c:pt idx="122">
                  <c:v>91.031346917359969</c:v>
                </c:pt>
                <c:pt idx="123">
                  <c:v>91.023786440121967</c:v>
                </c:pt>
                <c:pt idx="124">
                  <c:v>91.017579100980001</c:v>
                </c:pt>
                <c:pt idx="125">
                  <c:v>91.014649120505993</c:v>
                </c:pt>
                <c:pt idx="126">
                  <c:v>91.014483615712024</c:v>
                </c:pt>
                <c:pt idx="127">
                  <c:v>91.015388435877</c:v>
                </c:pt>
                <c:pt idx="128">
                  <c:v>91.017072583560989</c:v>
                </c:pt>
                <c:pt idx="129">
                  <c:v>91.020642758402985</c:v>
                </c:pt>
                <c:pt idx="130">
                  <c:v>91.025183227833992</c:v>
                </c:pt>
                <c:pt idx="131">
                  <c:v>91.027605781521999</c:v>
                </c:pt>
                <c:pt idx="132">
                  <c:v>91.026929212473988</c:v>
                </c:pt>
                <c:pt idx="133">
                  <c:v>91.02482584660298</c:v>
                </c:pt>
                <c:pt idx="134">
                  <c:v>91.022843426542991</c:v>
                </c:pt>
                <c:pt idx="135">
                  <c:v>91.020782800920969</c:v>
                </c:pt>
                <c:pt idx="136">
                  <c:v>91.017860095383</c:v>
                </c:pt>
                <c:pt idx="137">
                  <c:v>91.014822809603004</c:v>
                </c:pt>
                <c:pt idx="138">
                  <c:v>91.013605167190022</c:v>
                </c:pt>
                <c:pt idx="139">
                  <c:v>91.015252030827</c:v>
                </c:pt>
                <c:pt idx="140">
                  <c:v>91.019403291182002</c:v>
                </c:pt>
                <c:pt idx="141">
                  <c:v>91.024913145835001</c:v>
                </c:pt>
                <c:pt idx="142">
                  <c:v>91.030433912892008</c:v>
                </c:pt>
                <c:pt idx="143">
                  <c:v>91.034630641597005</c:v>
                </c:pt>
                <c:pt idx="144">
                  <c:v>91.036734916834988</c:v>
                </c:pt>
                <c:pt idx="145">
                  <c:v>91.036575777610011</c:v>
                </c:pt>
                <c:pt idx="146">
                  <c:v>91.034381475038998</c:v>
                </c:pt>
                <c:pt idx="147">
                  <c:v>91.031315089515005</c:v>
                </c:pt>
                <c:pt idx="148">
                  <c:v>91.028952554048985</c:v>
                </c:pt>
                <c:pt idx="149">
                  <c:v>91.028245975890002</c:v>
                </c:pt>
                <c:pt idx="150">
                  <c:v>91.029286291738003</c:v>
                </c:pt>
                <c:pt idx="151">
                  <c:v>91.031305995845003</c:v>
                </c:pt>
                <c:pt idx="152">
                  <c:v>91.033082898962988</c:v>
                </c:pt>
                <c:pt idx="153">
                  <c:v>91.033647615870024</c:v>
                </c:pt>
                <c:pt idx="154">
                  <c:v>91.032905572398008</c:v>
                </c:pt>
                <c:pt idx="155">
                  <c:v>91.031608815055989</c:v>
                </c:pt>
                <c:pt idx="156">
                  <c:v>91.030815847032017</c:v>
                </c:pt>
                <c:pt idx="157">
                  <c:v>91.031008632835992</c:v>
                </c:pt>
                <c:pt idx="158">
                  <c:v>91.031749766941005</c:v>
                </c:pt>
                <c:pt idx="159">
                  <c:v>91.032147160320008</c:v>
                </c:pt>
                <c:pt idx="160">
                  <c:v>91.031662467708998</c:v>
                </c:pt>
                <c:pt idx="161">
                  <c:v>91.030533033894969</c:v>
                </c:pt>
                <c:pt idx="162">
                  <c:v>91.029376319070977</c:v>
                </c:pt>
                <c:pt idx="163">
                  <c:v>91.028614269524979</c:v>
                </c:pt>
                <c:pt idx="164">
                  <c:v>91.028526970293001</c:v>
                </c:pt>
                <c:pt idx="165">
                  <c:v>91.029272651233001</c:v>
                </c:pt>
                <c:pt idx="166">
                  <c:v>91.030549402500981</c:v>
                </c:pt>
                <c:pt idx="167">
                  <c:v>91.031405116847992</c:v>
                </c:pt>
                <c:pt idx="168">
                  <c:v>91.030757647543993</c:v>
                </c:pt>
                <c:pt idx="169">
                  <c:v>91.028326000185984</c:v>
                </c:pt>
                <c:pt idx="170">
                  <c:v>91.024791290656964</c:v>
                </c:pt>
                <c:pt idx="171">
                  <c:v>91.021326602387006</c:v>
                </c:pt>
                <c:pt idx="172">
                  <c:v>91.01889404566198</c:v>
                </c:pt>
                <c:pt idx="173">
                  <c:v>91.017657306542006</c:v>
                </c:pt>
                <c:pt idx="174">
                  <c:v>91.016906169400002</c:v>
                </c:pt>
                <c:pt idx="175">
                  <c:v>91.015733085970027</c:v>
                </c:pt>
                <c:pt idx="176">
                  <c:v>91.013934358043983</c:v>
                </c:pt>
                <c:pt idx="177">
                  <c:v>91.012202923276007</c:v>
                </c:pt>
                <c:pt idx="178">
                  <c:v>91.011281734505005</c:v>
                </c:pt>
                <c:pt idx="179">
                  <c:v>91.011010743138996</c:v>
                </c:pt>
                <c:pt idx="180">
                  <c:v>91.010500588252</c:v>
                </c:pt>
                <c:pt idx="181">
                  <c:v>91.009185643570007</c:v>
                </c:pt>
                <c:pt idx="182">
                  <c:v>91.007400556149008</c:v>
                </c:pt>
                <c:pt idx="183">
                  <c:v>91.006192007406</c:v>
                </c:pt>
                <c:pt idx="184">
                  <c:v>91.005995584133998</c:v>
                </c:pt>
                <c:pt idx="185">
                  <c:v>91.005926472242024</c:v>
                </c:pt>
                <c:pt idx="186">
                  <c:v>91.005261724965024</c:v>
                </c:pt>
                <c:pt idx="187">
                  <c:v>91.004166847096982</c:v>
                </c:pt>
                <c:pt idx="188">
                  <c:v>91.002874636589993</c:v>
                </c:pt>
                <c:pt idx="189">
                  <c:v>91.001234138522008</c:v>
                </c:pt>
                <c:pt idx="190">
                  <c:v>90.999208068846002</c:v>
                </c:pt>
                <c:pt idx="191">
                  <c:v>90.997701247727022</c:v>
                </c:pt>
                <c:pt idx="192">
                  <c:v>90.997990426433006</c:v>
                </c:pt>
                <c:pt idx="193">
                  <c:v>90.999559084507993</c:v>
                </c:pt>
                <c:pt idx="194">
                  <c:v>90.999765510816999</c:v>
                </c:pt>
                <c:pt idx="195">
                  <c:v>90.996570904546004</c:v>
                </c:pt>
                <c:pt idx="196">
                  <c:v>90.989983449997993</c:v>
                </c:pt>
                <c:pt idx="197">
                  <c:v>90.982811272468979</c:v>
                </c:pt>
                <c:pt idx="198">
                  <c:v>90.979669409484003</c:v>
                </c:pt>
                <c:pt idx="199">
                  <c:v>90.982000117104988</c:v>
                </c:pt>
                <c:pt idx="200">
                  <c:v>90.986603332858991</c:v>
                </c:pt>
                <c:pt idx="201">
                  <c:v>90.990494514252006</c:v>
                </c:pt>
                <c:pt idx="202">
                  <c:v>90.993589999520026</c:v>
                </c:pt>
                <c:pt idx="203">
                  <c:v>90.996262629133</c:v>
                </c:pt>
                <c:pt idx="204">
                  <c:v>90.998165024897006</c:v>
                </c:pt>
                <c:pt idx="205">
                  <c:v>90.999058023290999</c:v>
                </c:pt>
                <c:pt idx="206">
                  <c:v>90.999368117437996</c:v>
                </c:pt>
                <c:pt idx="207">
                  <c:v>90.999622740198006</c:v>
                </c:pt>
                <c:pt idx="208">
                  <c:v>91.000100157872993</c:v>
                </c:pt>
                <c:pt idx="209">
                  <c:v>91.001186851437993</c:v>
                </c:pt>
                <c:pt idx="210">
                  <c:v>91.003601220823015</c:v>
                </c:pt>
                <c:pt idx="211">
                  <c:v>91.007697009791002</c:v>
                </c:pt>
                <c:pt idx="212">
                  <c:v>91.012580310580972</c:v>
                </c:pt>
                <c:pt idx="213">
                  <c:v>91.016819779534998</c:v>
                </c:pt>
                <c:pt idx="214">
                  <c:v>91.019821600002004</c:v>
                </c:pt>
                <c:pt idx="215">
                  <c:v>91.022251428625992</c:v>
                </c:pt>
                <c:pt idx="216">
                  <c:v>91.024587592448995</c:v>
                </c:pt>
                <c:pt idx="217">
                  <c:v>91.026491806946993</c:v>
                </c:pt>
                <c:pt idx="218">
                  <c:v>91.028056827553954</c:v>
                </c:pt>
                <c:pt idx="219">
                  <c:v>91.030196568105026</c:v>
                </c:pt>
                <c:pt idx="220">
                  <c:v>91.033182019965992</c:v>
                </c:pt>
                <c:pt idx="221">
                  <c:v>91.03542724708899</c:v>
                </c:pt>
                <c:pt idx="222">
                  <c:v>91.034987113460971</c:v>
                </c:pt>
                <c:pt idx="223">
                  <c:v>91.031988930461992</c:v>
                </c:pt>
                <c:pt idx="224">
                  <c:v>91.028466952071</c:v>
                </c:pt>
                <c:pt idx="225">
                  <c:v>91.026527272260012</c:v>
                </c:pt>
                <c:pt idx="226">
                  <c:v>91.027021058540981</c:v>
                </c:pt>
                <c:pt idx="227">
                  <c:v>91.029529092727003</c:v>
                </c:pt>
                <c:pt idx="228">
                  <c:v>91.032794629623993</c:v>
                </c:pt>
                <c:pt idx="229">
                  <c:v>91.035013485104002</c:v>
                </c:pt>
                <c:pt idx="230">
                  <c:v>91.034968016753979</c:v>
                </c:pt>
                <c:pt idx="231">
                  <c:v>91.03313655161601</c:v>
                </c:pt>
                <c:pt idx="232">
                  <c:v>91.031228699650001</c:v>
                </c:pt>
                <c:pt idx="233">
                  <c:v>91.030774925517022</c:v>
                </c:pt>
                <c:pt idx="234">
                  <c:v>91.032031670710992</c:v>
                </c:pt>
                <c:pt idx="235">
                  <c:v>91.034022275074022</c:v>
                </c:pt>
                <c:pt idx="236">
                  <c:v>91.035550921001004</c:v>
                </c:pt>
                <c:pt idx="237">
                  <c:v>91.036363895099001</c:v>
                </c:pt>
                <c:pt idx="238">
                  <c:v>91.036961349218004</c:v>
                </c:pt>
                <c:pt idx="239">
                  <c:v>91.037742495471008</c:v>
                </c:pt>
                <c:pt idx="240">
                  <c:v>91.038588206780972</c:v>
                </c:pt>
                <c:pt idx="241">
                  <c:v>91.039119277109023</c:v>
                </c:pt>
                <c:pt idx="242">
                  <c:v>91.039113820907005</c:v>
                </c:pt>
                <c:pt idx="243">
                  <c:v>91.038580022477987</c:v>
                </c:pt>
                <c:pt idx="244">
                  <c:v>91.037475141573012</c:v>
                </c:pt>
                <c:pt idx="245">
                  <c:v>91.035837371605979</c:v>
                </c:pt>
                <c:pt idx="246">
                  <c:v>91.033757649277007</c:v>
                </c:pt>
                <c:pt idx="247">
                  <c:v>91.031113210041013</c:v>
                </c:pt>
                <c:pt idx="248">
                  <c:v>91.027940428578006</c:v>
                </c:pt>
                <c:pt idx="249">
                  <c:v>91.024408447150009</c:v>
                </c:pt>
                <c:pt idx="250">
                  <c:v>91.020589105749991</c:v>
                </c:pt>
                <c:pt idx="251">
                  <c:v>91.016482404377996</c:v>
                </c:pt>
                <c:pt idx="252">
                  <c:v>91.012175642266001</c:v>
                </c:pt>
                <c:pt idx="253">
                  <c:v>91.007781580922</c:v>
                </c:pt>
                <c:pt idx="254">
                  <c:v>91.003397522614989</c:v>
                </c:pt>
                <c:pt idx="255">
                  <c:v>90.999044382785982</c:v>
                </c:pt>
                <c:pt idx="256">
                  <c:v>90.994650321442023</c:v>
                </c:pt>
                <c:pt idx="257">
                  <c:v>90.990165323398003</c:v>
                </c:pt>
                <c:pt idx="258">
                  <c:v>90.985641222573008</c:v>
                </c:pt>
                <c:pt idx="259">
                  <c:v>90.981164408832001</c:v>
                </c:pt>
                <c:pt idx="260">
                  <c:v>90.976773075588994</c:v>
                </c:pt>
                <c:pt idx="261">
                  <c:v>90.972438123099977</c:v>
                </c:pt>
                <c:pt idx="262">
                  <c:v>90.968094986308003</c:v>
                </c:pt>
                <c:pt idx="263">
                  <c:v>90.963695468761998</c:v>
                </c:pt>
                <c:pt idx="264">
                  <c:v>90.959236842361008</c:v>
                </c:pt>
                <c:pt idx="265">
                  <c:v>90.954873699495025</c:v>
                </c:pt>
                <c:pt idx="266">
                  <c:v>90.950826106977999</c:v>
                </c:pt>
                <c:pt idx="267">
                  <c:v>90.946645746879</c:v>
                </c:pt>
                <c:pt idx="268">
                  <c:v>90.941381421316024</c:v>
                </c:pt>
                <c:pt idx="269">
                  <c:v>90.934591177927004</c:v>
                </c:pt>
                <c:pt idx="270">
                  <c:v>90.926803358938983</c:v>
                </c:pt>
                <c:pt idx="271">
                  <c:v>90.919191047781993</c:v>
                </c:pt>
                <c:pt idx="272">
                  <c:v>90.913067370404008</c:v>
                </c:pt>
                <c:pt idx="273">
                  <c:v>90.90865694045398</c:v>
                </c:pt>
                <c:pt idx="274">
                  <c:v>90.903788189535987</c:v>
                </c:pt>
                <c:pt idx="275">
                  <c:v>90.895592974132001</c:v>
                </c:pt>
                <c:pt idx="276">
                  <c:v>90.88393034235699</c:v>
                </c:pt>
                <c:pt idx="277">
                  <c:v>90.871923060488982</c:v>
                </c:pt>
                <c:pt idx="278">
                  <c:v>90.861984588546022</c:v>
                </c:pt>
                <c:pt idx="279">
                  <c:v>90.85281998792</c:v>
                </c:pt>
                <c:pt idx="280">
                  <c:v>90.841904855819024</c:v>
                </c:pt>
                <c:pt idx="281">
                  <c:v>90.829716609918023</c:v>
                </c:pt>
                <c:pt idx="282">
                  <c:v>90.819502599773998</c:v>
                </c:pt>
                <c:pt idx="283">
                  <c:v>90.813686288442014</c:v>
                </c:pt>
                <c:pt idx="284">
                  <c:v>90.811632028388999</c:v>
                </c:pt>
                <c:pt idx="285">
                  <c:v>90.80975691363497</c:v>
                </c:pt>
                <c:pt idx="286">
                  <c:v>90.802094587292999</c:v>
                </c:pt>
                <c:pt idx="287">
                  <c:v>90.781816612559993</c:v>
                </c:pt>
                <c:pt idx="288">
                  <c:v>90.750831750768995</c:v>
                </c:pt>
                <c:pt idx="289">
                  <c:v>90.724616518893001</c:v>
                </c:pt>
                <c:pt idx="290">
                  <c:v>90.713305812146984</c:v>
                </c:pt>
                <c:pt idx="291">
                  <c:v>90.712658342843014</c:v>
                </c:pt>
                <c:pt idx="292">
                  <c:v>90.714884473259005</c:v>
                </c:pt>
                <c:pt idx="293">
                  <c:v>90.715782927854988</c:v>
                </c:pt>
                <c:pt idx="294">
                  <c:v>90.714953585151036</c:v>
                </c:pt>
                <c:pt idx="295">
                  <c:v>90.714332487490012</c:v>
                </c:pt>
                <c:pt idx="296">
                  <c:v>90.716060284790004</c:v>
                </c:pt>
                <c:pt idx="297">
                  <c:v>90.719878716822976</c:v>
                </c:pt>
                <c:pt idx="298">
                  <c:v>90.722219427481008</c:v>
                </c:pt>
                <c:pt idx="299">
                  <c:v>90.718581050114011</c:v>
                </c:pt>
                <c:pt idx="300">
                  <c:v>90.706794744427</c:v>
                </c:pt>
                <c:pt idx="301">
                  <c:v>90.688195461175994</c:v>
                </c:pt>
                <c:pt idx="302">
                  <c:v>90.665184838607999</c:v>
                </c:pt>
                <c:pt idx="303">
                  <c:v>90.639194220381</c:v>
                </c:pt>
                <c:pt idx="304">
                  <c:v>90.610556434816999</c:v>
                </c:pt>
                <c:pt idx="305">
                  <c:v>90.579908038815987</c:v>
                </c:pt>
                <c:pt idx="306">
                  <c:v>90.549076860048004</c:v>
                </c:pt>
                <c:pt idx="307">
                  <c:v>90.518218400270001</c:v>
                </c:pt>
                <c:pt idx="308">
                  <c:v>90.483089553060012</c:v>
                </c:pt>
                <c:pt idx="309">
                  <c:v>90.439710019058992</c:v>
                </c:pt>
                <c:pt idx="310">
                  <c:v>90.398586624585008</c:v>
                </c:pt>
                <c:pt idx="311">
                  <c:v>90.376077063233964</c:v>
                </c:pt>
                <c:pt idx="312">
                  <c:v>90.369085849738013</c:v>
                </c:pt>
                <c:pt idx="313">
                  <c:v>90.364023403649014</c:v>
                </c:pt>
                <c:pt idx="314">
                  <c:v>90.354317729657978</c:v>
                </c:pt>
                <c:pt idx="315">
                  <c:v>90.338740272947987</c:v>
                </c:pt>
                <c:pt idx="316">
                  <c:v>90.316107037684986</c:v>
                </c:pt>
                <c:pt idx="317">
                  <c:v>90.284949396164009</c:v>
                </c:pt>
                <c:pt idx="318">
                  <c:v>90.246053041473004</c:v>
                </c:pt>
                <c:pt idx="319">
                  <c:v>90.202607123680963</c:v>
                </c:pt>
                <c:pt idx="320">
                  <c:v>90.156596790948981</c:v>
                </c:pt>
                <c:pt idx="321">
                  <c:v>90.108194823006968</c:v>
                </c:pt>
                <c:pt idx="322">
                  <c:v>90.061314226055998</c:v>
                </c:pt>
                <c:pt idx="323">
                  <c:v>90.027968647533001</c:v>
                </c:pt>
                <c:pt idx="324">
                  <c:v>90.013320563896983</c:v>
                </c:pt>
                <c:pt idx="325">
                  <c:v>89.99584616762499</c:v>
                </c:pt>
                <c:pt idx="326">
                  <c:v>89.955290218158993</c:v>
                </c:pt>
                <c:pt idx="327">
                  <c:v>89.896711524119979</c:v>
                </c:pt>
                <c:pt idx="328">
                  <c:v>89.837982784525977</c:v>
                </c:pt>
                <c:pt idx="329">
                  <c:v>89.796939414348003</c:v>
                </c:pt>
                <c:pt idx="330">
                  <c:v>89.772892113399962</c:v>
                </c:pt>
                <c:pt idx="331">
                  <c:v>89.743444991206005</c:v>
                </c:pt>
                <c:pt idx="332">
                  <c:v>89.697786583502989</c:v>
                </c:pt>
                <c:pt idx="333">
                  <c:v>89.64529519216201</c:v>
                </c:pt>
                <c:pt idx="334">
                  <c:v>89.597421566447025</c:v>
                </c:pt>
                <c:pt idx="335">
                  <c:v>89.557927757637003</c:v>
                </c:pt>
                <c:pt idx="336">
                  <c:v>89.522608852723963</c:v>
                </c:pt>
                <c:pt idx="337">
                  <c:v>89.484445447835</c:v>
                </c:pt>
                <c:pt idx="338">
                  <c:v>89.439951939259004</c:v>
                </c:pt>
                <c:pt idx="339">
                  <c:v>89.391446303478986</c:v>
                </c:pt>
                <c:pt idx="340">
                  <c:v>89.34392733089399</c:v>
                </c:pt>
                <c:pt idx="341">
                  <c:v>89.299825759495022</c:v>
                </c:pt>
                <c:pt idx="342">
                  <c:v>89.255291329403988</c:v>
                </c:pt>
                <c:pt idx="343">
                  <c:v>89.200878445592011</c:v>
                </c:pt>
                <c:pt idx="344">
                  <c:v>89.130334300566986</c:v>
                </c:pt>
                <c:pt idx="345">
                  <c:v>89.048391240197006</c:v>
                </c:pt>
                <c:pt idx="346">
                  <c:v>88.966104439101002</c:v>
                </c:pt>
                <c:pt idx="347">
                  <c:v>88.89269305992498</c:v>
                </c:pt>
                <c:pt idx="348">
                  <c:v>88.833156802434999</c:v>
                </c:pt>
                <c:pt idx="349">
                  <c:v>88.782836070122968</c:v>
                </c:pt>
                <c:pt idx="350">
                  <c:v>88.729455317855965</c:v>
                </c:pt>
                <c:pt idx="351">
                  <c:v>88.672899056024974</c:v>
                </c:pt>
                <c:pt idx="352">
                  <c:v>88.62324307099</c:v>
                </c:pt>
                <c:pt idx="353">
                  <c:v>88.58171137073299</c:v>
                </c:pt>
                <c:pt idx="354">
                  <c:v>88.541093584311</c:v>
                </c:pt>
                <c:pt idx="355">
                  <c:v>88.494652211621016</c:v>
                </c:pt>
                <c:pt idx="356">
                  <c:v>88.440114744530007</c:v>
                </c:pt>
                <c:pt idx="357">
                  <c:v>88.379096218829986</c:v>
                </c:pt>
                <c:pt idx="358">
                  <c:v>88.315013126340006</c:v>
                </c:pt>
                <c:pt idx="359">
                  <c:v>88.251306511787988</c:v>
                </c:pt>
                <c:pt idx="360">
                  <c:v>88.190200686856016</c:v>
                </c:pt>
                <c:pt idx="361">
                  <c:v>88.131504684474024</c:v>
                </c:pt>
                <c:pt idx="362">
                  <c:v>88.071473731336013</c:v>
                </c:pt>
                <c:pt idx="363">
                  <c:v>88.004012340441008</c:v>
                </c:pt>
                <c:pt idx="364">
                  <c:v>87.925052003830984</c:v>
                </c:pt>
                <c:pt idx="365">
                  <c:v>87.837210789099004</c:v>
                </c:pt>
                <c:pt idx="366">
                  <c:v>87.749858813812978</c:v>
                </c:pt>
                <c:pt idx="367">
                  <c:v>87.673030033450956</c:v>
                </c:pt>
                <c:pt idx="368">
                  <c:v>87.610184589447996</c:v>
                </c:pt>
                <c:pt idx="369">
                  <c:v>87.557414022437982</c:v>
                </c:pt>
                <c:pt idx="370">
                  <c:v>87.502721053589994</c:v>
                </c:pt>
                <c:pt idx="371">
                  <c:v>87.433769210182007</c:v>
                </c:pt>
                <c:pt idx="372">
                  <c:v>87.353334789664984</c:v>
                </c:pt>
                <c:pt idx="373">
                  <c:v>87.273524194909982</c:v>
                </c:pt>
                <c:pt idx="374">
                  <c:v>87.199383503399986</c:v>
                </c:pt>
                <c:pt idx="375">
                  <c:v>87.12841468398598</c:v>
                </c:pt>
                <c:pt idx="376">
                  <c:v>87.055189725044983</c:v>
                </c:pt>
                <c:pt idx="377">
                  <c:v>86.974193315722005</c:v>
                </c:pt>
                <c:pt idx="378">
                  <c:v>86.882570043636989</c:v>
                </c:pt>
                <c:pt idx="379">
                  <c:v>86.782085899503997</c:v>
                </c:pt>
                <c:pt idx="380">
                  <c:v>86.681261652112994</c:v>
                </c:pt>
                <c:pt idx="381">
                  <c:v>86.591197035066003</c:v>
                </c:pt>
                <c:pt idx="382">
                  <c:v>86.51487477212298</c:v>
                </c:pt>
                <c:pt idx="383">
                  <c:v>86.448104500148006</c:v>
                </c:pt>
                <c:pt idx="384">
                  <c:v>86.387301494426993</c:v>
                </c:pt>
                <c:pt idx="385">
                  <c:v>86.328862842905977</c:v>
                </c:pt>
                <c:pt idx="386">
                  <c:v>86.265078932158971</c:v>
                </c:pt>
                <c:pt idx="387">
                  <c:v>86.187629054136025</c:v>
                </c:pt>
                <c:pt idx="388">
                  <c:v>86.095432880840988</c:v>
                </c:pt>
                <c:pt idx="389">
                  <c:v>85.994207602602998</c:v>
                </c:pt>
                <c:pt idx="390">
                  <c:v>85.890210573749002</c:v>
                </c:pt>
                <c:pt idx="391">
                  <c:v>85.788131399897992</c:v>
                </c:pt>
                <c:pt idx="392">
                  <c:v>85.692566931235007</c:v>
                </c:pt>
                <c:pt idx="393">
                  <c:v>85.607637509637001</c:v>
                </c:pt>
                <c:pt idx="394">
                  <c:v>85.534337982602011</c:v>
                </c:pt>
                <c:pt idx="395">
                  <c:v>85.469542855750987</c:v>
                </c:pt>
                <c:pt idx="396">
                  <c:v>85.406492804173013</c:v>
                </c:pt>
                <c:pt idx="397">
                  <c:v>85.336384245941005</c:v>
                </c:pt>
                <c:pt idx="398">
                  <c:v>85.252669738655001</c:v>
                </c:pt>
                <c:pt idx="399">
                  <c:v>85.156026760730001</c:v>
                </c:pt>
                <c:pt idx="400">
                  <c:v>85.053973049155005</c:v>
                </c:pt>
                <c:pt idx="401">
                  <c:v>84.952986934437988</c:v>
                </c:pt>
                <c:pt idx="402">
                  <c:v>84.852924736592968</c:v>
                </c:pt>
                <c:pt idx="403">
                  <c:v>84.750249927357004</c:v>
                </c:pt>
                <c:pt idx="404">
                  <c:v>84.643968568598979</c:v>
                </c:pt>
                <c:pt idx="405">
                  <c:v>84.537335284812002</c:v>
                </c:pt>
                <c:pt idx="406">
                  <c:v>84.434305822445978</c:v>
                </c:pt>
                <c:pt idx="407">
                  <c:v>84.335715889774008</c:v>
                </c:pt>
                <c:pt idx="408">
                  <c:v>84.240395131467011</c:v>
                </c:pt>
                <c:pt idx="409">
                  <c:v>84.147668797211026</c:v>
                </c:pt>
                <c:pt idx="410">
                  <c:v>84.056982173135978</c:v>
                </c:pt>
                <c:pt idx="411">
                  <c:v>83.964235832805983</c:v>
                </c:pt>
                <c:pt idx="412">
                  <c:v>83.861210007907999</c:v>
                </c:pt>
                <c:pt idx="413">
                  <c:v>83.743781628463992</c:v>
                </c:pt>
                <c:pt idx="414">
                  <c:v>83.618126205771006</c:v>
                </c:pt>
                <c:pt idx="415">
                  <c:v>83.495743594911005</c:v>
                </c:pt>
                <c:pt idx="416">
                  <c:v>83.385591060833988</c:v>
                </c:pt>
                <c:pt idx="417">
                  <c:v>83.290501281745037</c:v>
                </c:pt>
                <c:pt idx="418">
                  <c:v>83.205861948220004</c:v>
                </c:pt>
                <c:pt idx="419">
                  <c:v>83.122693061134001</c:v>
                </c:pt>
                <c:pt idx="420">
                  <c:v>83.034988251451992</c:v>
                </c:pt>
                <c:pt idx="421">
                  <c:v>82.943065797624001</c:v>
                </c:pt>
                <c:pt idx="422">
                  <c:v>82.848166076238016</c:v>
                </c:pt>
                <c:pt idx="423">
                  <c:v>82.746249679080023</c:v>
                </c:pt>
                <c:pt idx="424">
                  <c:v>82.631493019882001</c:v>
                </c:pt>
                <c:pt idx="425">
                  <c:v>82.505290158254965</c:v>
                </c:pt>
                <c:pt idx="426">
                  <c:v>82.377888750921997</c:v>
                </c:pt>
                <c:pt idx="427">
                  <c:v>82.259154520466012</c:v>
                </c:pt>
                <c:pt idx="428">
                  <c:v>82.150831632792986</c:v>
                </c:pt>
                <c:pt idx="429">
                  <c:v>82.049032543978001</c:v>
                </c:pt>
                <c:pt idx="430">
                  <c:v>81.950414420929022</c:v>
                </c:pt>
                <c:pt idx="431">
                  <c:v>81.851657164728977</c:v>
                </c:pt>
                <c:pt idx="432">
                  <c:v>81.743254252760025</c:v>
                </c:pt>
                <c:pt idx="433">
                  <c:v>81.614486066825989</c:v>
                </c:pt>
                <c:pt idx="434">
                  <c:v>81.468458095231981</c:v>
                </c:pt>
                <c:pt idx="435">
                  <c:v>81.322297356055969</c:v>
                </c:pt>
                <c:pt idx="436">
                  <c:v>81.189415193814</c:v>
                </c:pt>
                <c:pt idx="437">
                  <c:v>81.069462411578002</c:v>
                </c:pt>
                <c:pt idx="438">
                  <c:v>80.953258040115998</c:v>
                </c:pt>
                <c:pt idx="439">
                  <c:v>80.832274945069003</c:v>
                </c:pt>
                <c:pt idx="440">
                  <c:v>80.705203637957027</c:v>
                </c:pt>
                <c:pt idx="441">
                  <c:v>80.575622477924966</c:v>
                </c:pt>
                <c:pt idx="442">
                  <c:v>80.445963112331015</c:v>
                </c:pt>
                <c:pt idx="443">
                  <c:v>80.316590197342023</c:v>
                </c:pt>
                <c:pt idx="444">
                  <c:v>80.189274270506985</c:v>
                </c:pt>
                <c:pt idx="445">
                  <c:v>80.067450920352002</c:v>
                </c:pt>
                <c:pt idx="446">
                  <c:v>79.951525724559005</c:v>
                </c:pt>
                <c:pt idx="447">
                  <c:v>79.835385918153975</c:v>
                </c:pt>
                <c:pt idx="448">
                  <c:v>79.711132739375003</c:v>
                </c:pt>
                <c:pt idx="449">
                  <c:v>79.577547636441992</c:v>
                </c:pt>
                <c:pt idx="450">
                  <c:v>79.440489660935995</c:v>
                </c:pt>
                <c:pt idx="451">
                  <c:v>79.306803618266002</c:v>
                </c:pt>
                <c:pt idx="452">
                  <c:v>79.179593178002989</c:v>
                </c:pt>
                <c:pt idx="453">
                  <c:v>79.057334241055003</c:v>
                </c:pt>
                <c:pt idx="454">
                  <c:v>78.935053479299015</c:v>
                </c:pt>
                <c:pt idx="455">
                  <c:v>78.807624790956027</c:v>
                </c:pt>
                <c:pt idx="456">
                  <c:v>78.673564089082006</c:v>
                </c:pt>
                <c:pt idx="457">
                  <c:v>78.535554915693993</c:v>
                </c:pt>
                <c:pt idx="458">
                  <c:v>78.397652138244993</c:v>
                </c:pt>
                <c:pt idx="459">
                  <c:v>78.262133721070001</c:v>
                </c:pt>
                <c:pt idx="460">
                  <c:v>78.128532249530977</c:v>
                </c:pt>
                <c:pt idx="461">
                  <c:v>77.995069911143005</c:v>
                </c:pt>
                <c:pt idx="462">
                  <c:v>77.861040127747003</c:v>
                </c:pt>
                <c:pt idx="463">
                  <c:v>77.72786787743199</c:v>
                </c:pt>
                <c:pt idx="464">
                  <c:v>77.597463740264999</c:v>
                </c:pt>
                <c:pt idx="465">
                  <c:v>77.469685854993998</c:v>
                </c:pt>
                <c:pt idx="466">
                  <c:v>77.342008000092989</c:v>
                </c:pt>
                <c:pt idx="467">
                  <c:v>77.211479279647037</c:v>
                </c:pt>
                <c:pt idx="468">
                  <c:v>77.076872048205999</c:v>
                </c:pt>
                <c:pt idx="469">
                  <c:v>76.939815891434009</c:v>
                </c:pt>
                <c:pt idx="470">
                  <c:v>76.804357492480975</c:v>
                </c:pt>
                <c:pt idx="471">
                  <c:v>76.674157962888984</c:v>
                </c:pt>
                <c:pt idx="472">
                  <c:v>76.548551646014005</c:v>
                </c:pt>
                <c:pt idx="473">
                  <c:v>76.421101132862987</c:v>
                </c:pt>
                <c:pt idx="474">
                  <c:v>76.283279289077043</c:v>
                </c:pt>
                <c:pt idx="475">
                  <c:v>76.130867561143006</c:v>
                </c:pt>
                <c:pt idx="476">
                  <c:v>75.969882321132999</c:v>
                </c:pt>
                <c:pt idx="477">
                  <c:v>75.815641856161989</c:v>
                </c:pt>
                <c:pt idx="478">
                  <c:v>75.680320771625986</c:v>
                </c:pt>
                <c:pt idx="479">
                  <c:v>75.563945439168023</c:v>
                </c:pt>
                <c:pt idx="480">
                  <c:v>75.455655288707007</c:v>
                </c:pt>
                <c:pt idx="481">
                  <c:v>75.343253890039023</c:v>
                </c:pt>
                <c:pt idx="482">
                  <c:v>75.222509049146026</c:v>
                </c:pt>
                <c:pt idx="483">
                  <c:v>75.096969116061985</c:v>
                </c:pt>
                <c:pt idx="484">
                  <c:v>74.970694414441979</c:v>
                </c:pt>
                <c:pt idx="485">
                  <c:v>74.84279649272699</c:v>
                </c:pt>
                <c:pt idx="486">
                  <c:v>74.708941307794987</c:v>
                </c:pt>
                <c:pt idx="487">
                  <c:v>74.566461686235002</c:v>
                </c:pt>
                <c:pt idx="488">
                  <c:v>74.417718344779004</c:v>
                </c:pt>
                <c:pt idx="489">
                  <c:v>74.270218108012003</c:v>
                </c:pt>
                <c:pt idx="490">
                  <c:v>74.133167407442002</c:v>
                </c:pt>
                <c:pt idx="491">
                  <c:v>74.010873005180983</c:v>
                </c:pt>
                <c:pt idx="492">
                  <c:v>73.898165149834</c:v>
                </c:pt>
                <c:pt idx="493">
                  <c:v>73.784306035865015</c:v>
                </c:pt>
                <c:pt idx="494">
                  <c:v>73.662140763718</c:v>
                </c:pt>
                <c:pt idx="495">
                  <c:v>73.533840901788992</c:v>
                </c:pt>
                <c:pt idx="496">
                  <c:v>73.409054833948005</c:v>
                </c:pt>
                <c:pt idx="497">
                  <c:v>73.295169348336003</c:v>
                </c:pt>
                <c:pt idx="498">
                  <c:v>73.189594567737004</c:v>
                </c:pt>
                <c:pt idx="499">
                  <c:v>73.083842460572981</c:v>
                </c:pt>
                <c:pt idx="500">
                  <c:v>72.972874224297001</c:v>
                </c:pt>
                <c:pt idx="501">
                  <c:v>72.85735187808497</c:v>
                </c:pt>
                <c:pt idx="502">
                  <c:v>72.740219952282999</c:v>
                </c:pt>
                <c:pt idx="503">
                  <c:v>72.623983752975988</c:v>
                </c:pt>
                <c:pt idx="504">
                  <c:v>72.510032792939967</c:v>
                </c:pt>
                <c:pt idx="505">
                  <c:v>72.399029091350997</c:v>
                </c:pt>
                <c:pt idx="506">
                  <c:v>72.292021148360007</c:v>
                </c:pt>
                <c:pt idx="507">
                  <c:v>72.191517907520009</c:v>
                </c:pt>
                <c:pt idx="508">
                  <c:v>72.100449349305023</c:v>
                </c:pt>
                <c:pt idx="509">
                  <c:v>72.019018262555988</c:v>
                </c:pt>
                <c:pt idx="510">
                  <c:v>71.941713883253001</c:v>
                </c:pt>
                <c:pt idx="511">
                  <c:v>71.857520139557991</c:v>
                </c:pt>
                <c:pt idx="512">
                  <c:v>71.755049028529967</c:v>
                </c:pt>
                <c:pt idx="513">
                  <c:v>71.630299335369003</c:v>
                </c:pt>
                <c:pt idx="514">
                  <c:v>71.491048876025985</c:v>
                </c:pt>
                <c:pt idx="515">
                  <c:v>71.352985140617989</c:v>
                </c:pt>
                <c:pt idx="516">
                  <c:v>71.229732265538999</c:v>
                </c:pt>
                <c:pt idx="517">
                  <c:v>71.125096861050977</c:v>
                </c:pt>
                <c:pt idx="518">
                  <c:v>71.033260797088005</c:v>
                </c:pt>
                <c:pt idx="519">
                  <c:v>70.946669052613998</c:v>
                </c:pt>
                <c:pt idx="520">
                  <c:v>70.862218867424986</c:v>
                </c:pt>
                <c:pt idx="521">
                  <c:v>70.777978746012991</c:v>
                </c:pt>
                <c:pt idx="522">
                  <c:v>70.688687090915991</c:v>
                </c:pt>
                <c:pt idx="523">
                  <c:v>70.589313283889979</c:v>
                </c:pt>
                <c:pt idx="524">
                  <c:v>70.481882485244014</c:v>
                </c:pt>
                <c:pt idx="525">
                  <c:v>70.375298307274988</c:v>
                </c:pt>
                <c:pt idx="526">
                  <c:v>70.276616528535982</c:v>
                </c:pt>
                <c:pt idx="527">
                  <c:v>70.184875038740984</c:v>
                </c:pt>
                <c:pt idx="528">
                  <c:v>70.094244795419996</c:v>
                </c:pt>
                <c:pt idx="529">
                  <c:v>70.000624553403014</c:v>
                </c:pt>
                <c:pt idx="530">
                  <c:v>69.904122527363</c:v>
                </c:pt>
                <c:pt idx="531">
                  <c:v>69.807475911970002</c:v>
                </c:pt>
                <c:pt idx="532">
                  <c:v>69.714190317009013</c:v>
                </c:pt>
                <c:pt idx="533">
                  <c:v>69.62642276100398</c:v>
                </c:pt>
                <c:pt idx="534">
                  <c:v>69.542264482622002</c:v>
                </c:pt>
                <c:pt idx="535">
                  <c:v>69.456709416527985</c:v>
                </c:pt>
                <c:pt idx="536">
                  <c:v>69.368880932933976</c:v>
                </c:pt>
                <c:pt idx="537">
                  <c:v>69.288188252188974</c:v>
                </c:pt>
                <c:pt idx="538">
                  <c:v>69.227641687962006</c:v>
                </c:pt>
                <c:pt idx="539">
                  <c:v>69.186843846873984</c:v>
                </c:pt>
                <c:pt idx="540">
                  <c:v>69.145003871203983</c:v>
                </c:pt>
                <c:pt idx="541">
                  <c:v>69.078694648297997</c:v>
                </c:pt>
                <c:pt idx="542">
                  <c:v>68.986145640607006</c:v>
                </c:pt>
                <c:pt idx="543">
                  <c:v>68.889323517382991</c:v>
                </c:pt>
                <c:pt idx="544">
                  <c:v>68.811739962410982</c:v>
                </c:pt>
                <c:pt idx="545">
                  <c:v>68.757388915554969</c:v>
                </c:pt>
                <c:pt idx="546">
                  <c:v>68.712451635882999</c:v>
                </c:pt>
                <c:pt idx="547">
                  <c:v>68.661425234779003</c:v>
                </c:pt>
                <c:pt idx="548">
                  <c:v>68.597094794465022</c:v>
                </c:pt>
                <c:pt idx="549">
                  <c:v>68.518637337805984</c:v>
                </c:pt>
                <c:pt idx="550">
                  <c:v>68.428779147067999</c:v>
                </c:pt>
                <c:pt idx="551">
                  <c:v>68.335018862532962</c:v>
                </c:pt>
                <c:pt idx="552">
                  <c:v>68.247172191598992</c:v>
                </c:pt>
                <c:pt idx="553">
                  <c:v>68.168261870173993</c:v>
                </c:pt>
                <c:pt idx="554">
                  <c:v>68.091962341406003</c:v>
                </c:pt>
                <c:pt idx="555">
                  <c:v>68.013132953643989</c:v>
                </c:pt>
                <c:pt idx="556">
                  <c:v>67.935590320187003</c:v>
                </c:pt>
                <c:pt idx="557">
                  <c:v>67.866505709197014</c:v>
                </c:pt>
                <c:pt idx="558">
                  <c:v>67.808008858187975</c:v>
                </c:pt>
                <c:pt idx="559">
                  <c:v>67.758178274688987</c:v>
                </c:pt>
                <c:pt idx="560">
                  <c:v>67.717810564192007</c:v>
                </c:pt>
                <c:pt idx="561">
                  <c:v>67.690886935422995</c:v>
                </c:pt>
                <c:pt idx="562">
                  <c:v>67.677381926105966</c:v>
                </c:pt>
                <c:pt idx="563">
                  <c:v>67.668362824199988</c:v>
                </c:pt>
                <c:pt idx="564">
                  <c:v>67.650423741390995</c:v>
                </c:pt>
                <c:pt idx="565">
                  <c:v>67.61552587339898</c:v>
                </c:pt>
                <c:pt idx="566">
                  <c:v>67.566607385001006</c:v>
                </c:pt>
                <c:pt idx="567">
                  <c:v>67.513463068153996</c:v>
                </c:pt>
                <c:pt idx="568">
                  <c:v>67.462571253365979</c:v>
                </c:pt>
                <c:pt idx="569">
                  <c:v>67.411862221345004</c:v>
                </c:pt>
                <c:pt idx="570">
                  <c:v>67.356667281913005</c:v>
                </c:pt>
                <c:pt idx="571">
                  <c:v>67.298661489083997</c:v>
                </c:pt>
                <c:pt idx="572">
                  <c:v>67.245124325693027</c:v>
                </c:pt>
                <c:pt idx="573">
                  <c:v>67.199729634420009</c:v>
                </c:pt>
                <c:pt idx="574">
                  <c:v>67.158282505293968</c:v>
                </c:pt>
                <c:pt idx="575">
                  <c:v>67.115235799614993</c:v>
                </c:pt>
                <c:pt idx="576">
                  <c:v>67.07267196781298</c:v>
                </c:pt>
                <c:pt idx="577">
                  <c:v>67.041652550075995</c:v>
                </c:pt>
                <c:pt idx="578">
                  <c:v>67.034159365996004</c:v>
                </c:pt>
                <c:pt idx="579">
                  <c:v>67.050189687471999</c:v>
                </c:pt>
                <c:pt idx="580">
                  <c:v>67.069891123526986</c:v>
                </c:pt>
                <c:pt idx="581">
                  <c:v>67.063657412742003</c:v>
                </c:pt>
                <c:pt idx="582">
                  <c:v>67.016898670968999</c:v>
                </c:pt>
                <c:pt idx="583">
                  <c:v>66.944210238558</c:v>
                </c:pt>
                <c:pt idx="584">
                  <c:v>66.875937692298976</c:v>
                </c:pt>
                <c:pt idx="585">
                  <c:v>66.829595440611982</c:v>
                </c:pt>
                <c:pt idx="586">
                  <c:v>66.798380508969984</c:v>
                </c:pt>
                <c:pt idx="587">
                  <c:v>66.768679673383005</c:v>
                </c:pt>
                <c:pt idx="588">
                  <c:v>66.742498088086009</c:v>
                </c:pt>
                <c:pt idx="589">
                  <c:v>66.736061588459989</c:v>
                </c:pt>
                <c:pt idx="590">
                  <c:v>66.759846991711981</c:v>
                </c:pt>
                <c:pt idx="591">
                  <c:v>66.805812765460985</c:v>
                </c:pt>
                <c:pt idx="592">
                  <c:v>66.85220685106701</c:v>
                </c:pt>
                <c:pt idx="593">
                  <c:v>66.877866459705999</c:v>
                </c:pt>
                <c:pt idx="594">
                  <c:v>66.874094405389982</c:v>
                </c:pt>
                <c:pt idx="595">
                  <c:v>66.848266563856001</c:v>
                </c:pt>
                <c:pt idx="596">
                  <c:v>66.817236233715022</c:v>
                </c:pt>
                <c:pt idx="597">
                  <c:v>66.793990085094023</c:v>
                </c:pt>
                <c:pt idx="598">
                  <c:v>66.779948549247024</c:v>
                </c:pt>
                <c:pt idx="599">
                  <c:v>66.770545694467003</c:v>
                </c:pt>
                <c:pt idx="600">
                  <c:v>66.76483123223899</c:v>
                </c:pt>
                <c:pt idx="601">
                  <c:v>66.766881854823978</c:v>
                </c:pt>
                <c:pt idx="602">
                  <c:v>66.781537213395993</c:v>
                </c:pt>
                <c:pt idx="603">
                  <c:v>66.812685761247025</c:v>
                </c:pt>
                <c:pt idx="604">
                  <c:v>66.863176545187983</c:v>
                </c:pt>
                <c:pt idx="605">
                  <c:v>66.930850727961001</c:v>
                </c:pt>
                <c:pt idx="606">
                  <c:v>67.004004756276004</c:v>
                </c:pt>
                <c:pt idx="607">
                  <c:v>67.066133619083004</c:v>
                </c:pt>
                <c:pt idx="608">
                  <c:v>67.109776869513993</c:v>
                </c:pt>
                <c:pt idx="609">
                  <c:v>67.144153670215005</c:v>
                </c:pt>
                <c:pt idx="610">
                  <c:v>67.186314652435996</c:v>
                </c:pt>
                <c:pt idx="611">
                  <c:v>67.244669642193003</c:v>
                </c:pt>
                <c:pt idx="612">
                  <c:v>67.309868527992009</c:v>
                </c:pt>
                <c:pt idx="613">
                  <c:v>67.361293231842041</c:v>
                </c:pt>
                <c:pt idx="614">
                  <c:v>67.387518466754969</c:v>
                </c:pt>
                <c:pt idx="615">
                  <c:v>67.402348423790997</c:v>
                </c:pt>
                <c:pt idx="616">
                  <c:v>67.434297214602026</c:v>
                </c:pt>
                <c:pt idx="617">
                  <c:v>67.498276639254001</c:v>
                </c:pt>
                <c:pt idx="618">
                  <c:v>67.584205455185</c:v>
                </c:pt>
                <c:pt idx="619">
                  <c:v>67.673451641932004</c:v>
                </c:pt>
                <c:pt idx="620">
                  <c:v>67.757998220022998</c:v>
                </c:pt>
                <c:pt idx="621">
                  <c:v>67.837791536805</c:v>
                </c:pt>
                <c:pt idx="622">
                  <c:v>67.907736408977001</c:v>
                </c:pt>
                <c:pt idx="623">
                  <c:v>67.961181726301007</c:v>
                </c:pt>
                <c:pt idx="624">
                  <c:v>68.006214489508025</c:v>
                </c:pt>
                <c:pt idx="625">
                  <c:v>68.065623435617994</c:v>
                </c:pt>
                <c:pt idx="626">
                  <c:v>68.154750495287999</c:v>
                </c:pt>
                <c:pt idx="627">
                  <c:v>68.265049437451964</c:v>
                </c:pt>
                <c:pt idx="628">
                  <c:v>68.372084661452988</c:v>
                </c:pt>
                <c:pt idx="629">
                  <c:v>68.457571525022004</c:v>
                </c:pt>
                <c:pt idx="630">
                  <c:v>68.521753738515002</c:v>
                </c:pt>
                <c:pt idx="631">
                  <c:v>68.577861682415005</c:v>
                </c:pt>
                <c:pt idx="632">
                  <c:v>68.638578298270986</c:v>
                </c:pt>
                <c:pt idx="633">
                  <c:v>68.70670443644299</c:v>
                </c:pt>
                <c:pt idx="634">
                  <c:v>68.777040336424974</c:v>
                </c:pt>
                <c:pt idx="635">
                  <c:v>68.846951562018006</c:v>
                </c:pt>
                <c:pt idx="636">
                  <c:v>68.922186222028984</c:v>
                </c:pt>
                <c:pt idx="637">
                  <c:v>69.008580633863986</c:v>
                </c:pt>
                <c:pt idx="638">
                  <c:v>69.100593115024992</c:v>
                </c:pt>
                <c:pt idx="639">
                  <c:v>69.184686828349982</c:v>
                </c:pt>
                <c:pt idx="640">
                  <c:v>69.255594720174983</c:v>
                </c:pt>
                <c:pt idx="641">
                  <c:v>69.324081877045998</c:v>
                </c:pt>
                <c:pt idx="642">
                  <c:v>69.40546294860998</c:v>
                </c:pt>
                <c:pt idx="643">
                  <c:v>69.503304472241012</c:v>
                </c:pt>
                <c:pt idx="644">
                  <c:v>69.606587648000001</c:v>
                </c:pt>
                <c:pt idx="645">
                  <c:v>69.70133914256499</c:v>
                </c:pt>
                <c:pt idx="646">
                  <c:v>69.784393449408995</c:v>
                </c:pt>
                <c:pt idx="647">
                  <c:v>69.866450180653985</c:v>
                </c:pt>
                <c:pt idx="648">
                  <c:v>69.962440233073011</c:v>
                </c:pt>
                <c:pt idx="649">
                  <c:v>70.077150514553978</c:v>
                </c:pt>
                <c:pt idx="650">
                  <c:v>70.198404600966981</c:v>
                </c:pt>
                <c:pt idx="651">
                  <c:v>70.306253708433005</c:v>
                </c:pt>
                <c:pt idx="652">
                  <c:v>70.390574763508013</c:v>
                </c:pt>
                <c:pt idx="653">
                  <c:v>70.458520847014</c:v>
                </c:pt>
                <c:pt idx="654">
                  <c:v>70.526050440433991</c:v>
                </c:pt>
                <c:pt idx="655">
                  <c:v>70.60401774828</c:v>
                </c:pt>
                <c:pt idx="656">
                  <c:v>70.693200279337006</c:v>
                </c:pt>
                <c:pt idx="657">
                  <c:v>70.787674416966979</c:v>
                </c:pt>
                <c:pt idx="658">
                  <c:v>70.879295870318003</c:v>
                </c:pt>
                <c:pt idx="659">
                  <c:v>70.961814559998999</c:v>
                </c:pt>
                <c:pt idx="660">
                  <c:v>71.035625151288002</c:v>
                </c:pt>
                <c:pt idx="661">
                  <c:v>71.108044411066984</c:v>
                </c:pt>
                <c:pt idx="662">
                  <c:v>71.185554307312003</c:v>
                </c:pt>
                <c:pt idx="663">
                  <c:v>71.266798064458968</c:v>
                </c:pt>
                <c:pt idx="664">
                  <c:v>71.346195806595986</c:v>
                </c:pt>
                <c:pt idx="665">
                  <c:v>71.423129164163001</c:v>
                </c:pt>
                <c:pt idx="666">
                  <c:v>71.502601474393998</c:v>
                </c:pt>
                <c:pt idx="667">
                  <c:v>71.586270513329993</c:v>
                </c:pt>
                <c:pt idx="668">
                  <c:v>71.667600660342003</c:v>
                </c:pt>
                <c:pt idx="669">
                  <c:v>71.738629497978025</c:v>
                </c:pt>
                <c:pt idx="670">
                  <c:v>71.799355207503993</c:v>
                </c:pt>
                <c:pt idx="671">
                  <c:v>71.858544086799967</c:v>
                </c:pt>
                <c:pt idx="672">
                  <c:v>71.926184622994001</c:v>
                </c:pt>
                <c:pt idx="673">
                  <c:v>72.005371391986969</c:v>
                </c:pt>
                <c:pt idx="674">
                  <c:v>72.089687900227005</c:v>
                </c:pt>
                <c:pt idx="675">
                  <c:v>72.167014104337994</c:v>
                </c:pt>
                <c:pt idx="676">
                  <c:v>72.227731629560992</c:v>
                </c:pt>
                <c:pt idx="677">
                  <c:v>72.271993249551983</c:v>
                </c:pt>
                <c:pt idx="678">
                  <c:v>72.310280328353002</c:v>
                </c:pt>
                <c:pt idx="679">
                  <c:v>72.355944192257994</c:v>
                </c:pt>
                <c:pt idx="680">
                  <c:v>72.415933314513993</c:v>
                </c:pt>
                <c:pt idx="681">
                  <c:v>72.488037933310991</c:v>
                </c:pt>
                <c:pt idx="682">
                  <c:v>72.564871260507999</c:v>
                </c:pt>
                <c:pt idx="683">
                  <c:v>72.638907374812987</c:v>
                </c:pt>
                <c:pt idx="684">
                  <c:v>72.704846485350004</c:v>
                </c:pt>
                <c:pt idx="685">
                  <c:v>72.760483377143998</c:v>
                </c:pt>
                <c:pt idx="686">
                  <c:v>72.808216050974011</c:v>
                </c:pt>
                <c:pt idx="687">
                  <c:v>72.855077551217988</c:v>
                </c:pt>
                <c:pt idx="688">
                  <c:v>72.908382826023953</c:v>
                </c:pt>
                <c:pt idx="689">
                  <c:v>72.968999411509998</c:v>
                </c:pt>
                <c:pt idx="690">
                  <c:v>73.028097354105967</c:v>
                </c:pt>
                <c:pt idx="691">
                  <c:v>73.072290771572</c:v>
                </c:pt>
                <c:pt idx="692">
                  <c:v>73.094928553670002</c:v>
                </c:pt>
                <c:pt idx="693">
                  <c:v>73.10451782868499</c:v>
                </c:pt>
                <c:pt idx="694">
                  <c:v>73.122529660854013</c:v>
                </c:pt>
                <c:pt idx="695">
                  <c:v>73.169011045692002</c:v>
                </c:pt>
                <c:pt idx="696">
                  <c:v>73.246584597627006</c:v>
                </c:pt>
                <c:pt idx="697">
                  <c:v>73.335779859821955</c:v>
                </c:pt>
                <c:pt idx="698">
                  <c:v>73.408367352495972</c:v>
                </c:pt>
                <c:pt idx="699">
                  <c:v>73.449197021429001</c:v>
                </c:pt>
                <c:pt idx="700">
                  <c:v>73.464533495883998</c:v>
                </c:pt>
                <c:pt idx="701">
                  <c:v>73.473015161893002</c:v>
                </c:pt>
                <c:pt idx="702">
                  <c:v>73.488309805465988</c:v>
                </c:pt>
                <c:pt idx="703">
                  <c:v>73.511303150061011</c:v>
                </c:pt>
                <c:pt idx="704">
                  <c:v>73.537419260934001</c:v>
                </c:pt>
                <c:pt idx="705">
                  <c:v>73.566053409030005</c:v>
                </c:pt>
                <c:pt idx="706">
                  <c:v>73.600831240577989</c:v>
                </c:pt>
                <c:pt idx="707">
                  <c:v>73.64283308357399</c:v>
                </c:pt>
                <c:pt idx="708">
                  <c:v>73.686151689986005</c:v>
                </c:pt>
                <c:pt idx="709">
                  <c:v>73.721221428341025</c:v>
                </c:pt>
                <c:pt idx="710">
                  <c:v>73.743193553794981</c:v>
                </c:pt>
                <c:pt idx="711">
                  <c:v>73.757838909330005</c:v>
                </c:pt>
                <c:pt idx="712">
                  <c:v>73.778765262733984</c:v>
                </c:pt>
                <c:pt idx="713">
                  <c:v>73.816665860560022</c:v>
                </c:pt>
                <c:pt idx="714">
                  <c:v>73.870324879128987</c:v>
                </c:pt>
                <c:pt idx="715">
                  <c:v>73.928717152932975</c:v>
                </c:pt>
                <c:pt idx="716">
                  <c:v>73.98247074567</c:v>
                </c:pt>
                <c:pt idx="717">
                  <c:v>74.031517454815003</c:v>
                </c:pt>
                <c:pt idx="718">
                  <c:v>74.079887594912009</c:v>
                </c:pt>
                <c:pt idx="719">
                  <c:v>74.126428088604968</c:v>
                </c:pt>
                <c:pt idx="720">
                  <c:v>74.165311712157973</c:v>
                </c:pt>
                <c:pt idx="721">
                  <c:v>74.195168049502001</c:v>
                </c:pt>
                <c:pt idx="722">
                  <c:v>74.223206562213022</c:v>
                </c:pt>
                <c:pt idx="723">
                  <c:v>74.25846090206899</c:v>
                </c:pt>
                <c:pt idx="724">
                  <c:v>74.303685541712994</c:v>
                </c:pt>
                <c:pt idx="725">
                  <c:v>74.355549469823998</c:v>
                </c:pt>
                <c:pt idx="726">
                  <c:v>74.410378843721986</c:v>
                </c:pt>
                <c:pt idx="727">
                  <c:v>74.467568934352002</c:v>
                </c:pt>
                <c:pt idx="728">
                  <c:v>74.528192794773986</c:v>
                </c:pt>
                <c:pt idx="729">
                  <c:v>74.592424114084963</c:v>
                </c:pt>
                <c:pt idx="730">
                  <c:v>74.658631487886964</c:v>
                </c:pt>
                <c:pt idx="731">
                  <c:v>74.724004062782981</c:v>
                </c:pt>
                <c:pt idx="732">
                  <c:v>74.786433926067005</c:v>
                </c:pt>
                <c:pt idx="733">
                  <c:v>74.847023230543002</c:v>
                </c:pt>
                <c:pt idx="734">
                  <c:v>74.911164522521005</c:v>
                </c:pt>
                <c:pt idx="735">
                  <c:v>74.986228221535995</c:v>
                </c:pt>
                <c:pt idx="736">
                  <c:v>75.076151886697986</c:v>
                </c:pt>
                <c:pt idx="737">
                  <c:v>75.17573757623498</c:v>
                </c:pt>
                <c:pt idx="738">
                  <c:v>75.269436933180984</c:v>
                </c:pt>
                <c:pt idx="739">
                  <c:v>75.340340278171013</c:v>
                </c:pt>
                <c:pt idx="740">
                  <c:v>75.386165100035001</c:v>
                </c:pt>
                <c:pt idx="741">
                  <c:v>75.426846542147004</c:v>
                </c:pt>
                <c:pt idx="742">
                  <c:v>75.491198807269001</c:v>
                </c:pt>
                <c:pt idx="743">
                  <c:v>75.592232209070005</c:v>
                </c:pt>
                <c:pt idx="744">
                  <c:v>75.716021610678993</c:v>
                </c:pt>
                <c:pt idx="745">
                  <c:v>75.832635197290998</c:v>
                </c:pt>
                <c:pt idx="746">
                  <c:v>75.921125700060998</c:v>
                </c:pt>
                <c:pt idx="747">
                  <c:v>75.984216673153995</c:v>
                </c:pt>
                <c:pt idx="748">
                  <c:v>76.040296426677003</c:v>
                </c:pt>
                <c:pt idx="749">
                  <c:v>76.105605345882992</c:v>
                </c:pt>
                <c:pt idx="750">
                  <c:v>76.184825761455002</c:v>
                </c:pt>
                <c:pt idx="751">
                  <c:v>76.274604837264008</c:v>
                </c:pt>
                <c:pt idx="752">
                  <c:v>76.371044116980954</c:v>
                </c:pt>
                <c:pt idx="753">
                  <c:v>76.473141478171982</c:v>
                </c:pt>
                <c:pt idx="754">
                  <c:v>76.58144617850499</c:v>
                </c:pt>
                <c:pt idx="755">
                  <c:v>76.696117357204969</c:v>
                </c:pt>
                <c:pt idx="756">
                  <c:v>76.816374777385988</c:v>
                </c:pt>
                <c:pt idx="757">
                  <c:v>76.939826803838002</c:v>
                </c:pt>
                <c:pt idx="758">
                  <c:v>77.061549214256004</c:v>
                </c:pt>
                <c:pt idx="759">
                  <c:v>77.175841186916969</c:v>
                </c:pt>
                <c:pt idx="760">
                  <c:v>77.281086776661965</c:v>
                </c:pt>
                <c:pt idx="761">
                  <c:v>77.381448156249974</c:v>
                </c:pt>
                <c:pt idx="762">
                  <c:v>77.480791044798011</c:v>
                </c:pt>
                <c:pt idx="763">
                  <c:v>77.575748056304974</c:v>
                </c:pt>
                <c:pt idx="764">
                  <c:v>77.658583205702001</c:v>
                </c:pt>
                <c:pt idx="765">
                  <c:v>77.727872424267005</c:v>
                </c:pt>
                <c:pt idx="766">
                  <c:v>77.793762428986</c:v>
                </c:pt>
                <c:pt idx="767">
                  <c:v>77.870983146524978</c:v>
                </c:pt>
                <c:pt idx="768">
                  <c:v>77.967934399862997</c:v>
                </c:pt>
                <c:pt idx="769">
                  <c:v>78.083865961225001</c:v>
                </c:pt>
                <c:pt idx="770">
                  <c:v>78.212653243866001</c:v>
                </c:pt>
                <c:pt idx="771">
                  <c:v>78.345971902267991</c:v>
                </c:pt>
                <c:pt idx="772">
                  <c:v>78.474699166687003</c:v>
                </c:pt>
                <c:pt idx="773">
                  <c:v>78.591728334018001</c:v>
                </c:pt>
                <c:pt idx="774">
                  <c:v>78.695431637330984</c:v>
                </c:pt>
                <c:pt idx="775">
                  <c:v>78.789932146603974</c:v>
                </c:pt>
                <c:pt idx="776">
                  <c:v>78.881994642950005</c:v>
                </c:pt>
                <c:pt idx="777">
                  <c:v>78.977604579963</c:v>
                </c:pt>
                <c:pt idx="778">
                  <c:v>79.080429434754009</c:v>
                </c:pt>
                <c:pt idx="779">
                  <c:v>79.190999368283983</c:v>
                </c:pt>
                <c:pt idx="780">
                  <c:v>79.305796948996985</c:v>
                </c:pt>
                <c:pt idx="781">
                  <c:v>79.418546635226022</c:v>
                </c:pt>
                <c:pt idx="782">
                  <c:v>79.524742513485961</c:v>
                </c:pt>
                <c:pt idx="783">
                  <c:v>79.624851998414968</c:v>
                </c:pt>
                <c:pt idx="784">
                  <c:v>79.72251983294899</c:v>
                </c:pt>
                <c:pt idx="785">
                  <c:v>79.820129467995002</c:v>
                </c:pt>
                <c:pt idx="786">
                  <c:v>79.916549651004999</c:v>
                </c:pt>
                <c:pt idx="787">
                  <c:v>80.008930425800983</c:v>
                </c:pt>
                <c:pt idx="788">
                  <c:v>80.096585220297996</c:v>
                </c:pt>
                <c:pt idx="789">
                  <c:v>80.183867174324988</c:v>
                </c:pt>
                <c:pt idx="790">
                  <c:v>80.278002118063981</c:v>
                </c:pt>
                <c:pt idx="791">
                  <c:v>80.382211029428987</c:v>
                </c:pt>
                <c:pt idx="792">
                  <c:v>80.491817033939</c:v>
                </c:pt>
                <c:pt idx="793">
                  <c:v>80.598484873671993</c:v>
                </c:pt>
                <c:pt idx="794">
                  <c:v>80.698899905912995</c:v>
                </c:pt>
                <c:pt idx="795">
                  <c:v>80.797057889260003</c:v>
                </c:pt>
                <c:pt idx="796">
                  <c:v>80.897662979204014</c:v>
                </c:pt>
                <c:pt idx="797">
                  <c:v>80.999670313061984</c:v>
                </c:pt>
                <c:pt idx="798">
                  <c:v>81.098835875044983</c:v>
                </c:pt>
                <c:pt idx="799">
                  <c:v>81.194471274333978</c:v>
                </c:pt>
                <c:pt idx="800">
                  <c:v>81.289115463593006</c:v>
                </c:pt>
                <c:pt idx="801">
                  <c:v>81.381703574065</c:v>
                </c:pt>
                <c:pt idx="802">
                  <c:v>81.466951274113001</c:v>
                </c:pt>
                <c:pt idx="803">
                  <c:v>81.544403880236999</c:v>
                </c:pt>
                <c:pt idx="804">
                  <c:v>81.623447878610975</c:v>
                </c:pt>
                <c:pt idx="805">
                  <c:v>81.714617376562998</c:v>
                </c:pt>
                <c:pt idx="806">
                  <c:v>81.81863259275697</c:v>
                </c:pt>
                <c:pt idx="807">
                  <c:v>81.92694093055799</c:v>
                </c:pt>
                <c:pt idx="808">
                  <c:v>82.031712740095998</c:v>
                </c:pt>
                <c:pt idx="809">
                  <c:v>82.132345111049972</c:v>
                </c:pt>
                <c:pt idx="810">
                  <c:v>82.231324252798004</c:v>
                </c:pt>
                <c:pt idx="811">
                  <c:v>82.328404636249985</c:v>
                </c:pt>
                <c:pt idx="812">
                  <c:v>82.421772074240977</c:v>
                </c:pt>
                <c:pt idx="813">
                  <c:v>82.512526900840996</c:v>
                </c:pt>
                <c:pt idx="814">
                  <c:v>82.604606675159999</c:v>
                </c:pt>
                <c:pt idx="815">
                  <c:v>82.699781025379991</c:v>
                </c:pt>
                <c:pt idx="816">
                  <c:v>82.794070561509002</c:v>
                </c:pt>
                <c:pt idx="817">
                  <c:v>82.880882372796975</c:v>
                </c:pt>
                <c:pt idx="818">
                  <c:v>82.958752378373987</c:v>
                </c:pt>
                <c:pt idx="819">
                  <c:v>83.035636630123008</c:v>
                </c:pt>
                <c:pt idx="820">
                  <c:v>83.122996789711976</c:v>
                </c:pt>
                <c:pt idx="821">
                  <c:v>83.222381509141968</c:v>
                </c:pt>
                <c:pt idx="822">
                  <c:v>83.319638309792012</c:v>
                </c:pt>
                <c:pt idx="823">
                  <c:v>83.397710194843015</c:v>
                </c:pt>
                <c:pt idx="824">
                  <c:v>83.453889069368998</c:v>
                </c:pt>
                <c:pt idx="825">
                  <c:v>83.502533838299968</c:v>
                </c:pt>
                <c:pt idx="826">
                  <c:v>83.561687252283008</c:v>
                </c:pt>
                <c:pt idx="827">
                  <c:v>83.637993146619991</c:v>
                </c:pt>
                <c:pt idx="828">
                  <c:v>83.725309656592984</c:v>
                </c:pt>
                <c:pt idx="829">
                  <c:v>83.812816224269</c:v>
                </c:pt>
                <c:pt idx="830">
                  <c:v>83.893120605305</c:v>
                </c:pt>
                <c:pt idx="831">
                  <c:v>83.965741744557988</c:v>
                </c:pt>
                <c:pt idx="832">
                  <c:v>84.036050363530009</c:v>
                </c:pt>
                <c:pt idx="833">
                  <c:v>84.110399300082989</c:v>
                </c:pt>
                <c:pt idx="834">
                  <c:v>84.190874642115006</c:v>
                </c:pt>
                <c:pt idx="835">
                  <c:v>84.274883784309026</c:v>
                </c:pt>
                <c:pt idx="836">
                  <c:v>84.358961129027989</c:v>
                </c:pt>
                <c:pt idx="837">
                  <c:v>84.440436774760002</c:v>
                </c:pt>
                <c:pt idx="838">
                  <c:v>84.515156733048983</c:v>
                </c:pt>
                <c:pt idx="839">
                  <c:v>84.577603874306007</c:v>
                </c:pt>
                <c:pt idx="840">
                  <c:v>84.62681517887799</c:v>
                </c:pt>
                <c:pt idx="841">
                  <c:v>84.670616659167024</c:v>
                </c:pt>
                <c:pt idx="842">
                  <c:v>84.720985587930002</c:v>
                </c:pt>
                <c:pt idx="843">
                  <c:v>84.78495773764601</c:v>
                </c:pt>
                <c:pt idx="844">
                  <c:v>84.861360934252005</c:v>
                </c:pt>
                <c:pt idx="845">
                  <c:v>84.944702601068002</c:v>
                </c:pt>
                <c:pt idx="846">
                  <c:v>85.029931204408967</c:v>
                </c:pt>
                <c:pt idx="847">
                  <c:v>85.113753926368005</c:v>
                </c:pt>
                <c:pt idx="848">
                  <c:v>85.193400835063002</c:v>
                </c:pt>
                <c:pt idx="849">
                  <c:v>85.265582750054989</c:v>
                </c:pt>
                <c:pt idx="850">
                  <c:v>85.326624919297004</c:v>
                </c:pt>
                <c:pt idx="851">
                  <c:v>85.374584025510003</c:v>
                </c:pt>
                <c:pt idx="852">
                  <c:v>85.412416420810999</c:v>
                </c:pt>
                <c:pt idx="853">
                  <c:v>85.447919927225001</c:v>
                </c:pt>
                <c:pt idx="854">
                  <c:v>85.488741411854988</c:v>
                </c:pt>
                <c:pt idx="855">
                  <c:v>85.537425283567003</c:v>
                </c:pt>
                <c:pt idx="856">
                  <c:v>85.591841804846979</c:v>
                </c:pt>
                <c:pt idx="857">
                  <c:v>85.648840019039966</c:v>
                </c:pt>
                <c:pt idx="858">
                  <c:v>85.705599979078997</c:v>
                </c:pt>
                <c:pt idx="859">
                  <c:v>85.758367817987974</c:v>
                </c:pt>
                <c:pt idx="860">
                  <c:v>85.803249626273001</c:v>
                </c:pt>
                <c:pt idx="861">
                  <c:v>85.84037271531399</c:v>
                </c:pt>
                <c:pt idx="862">
                  <c:v>85.876086285505011</c:v>
                </c:pt>
                <c:pt idx="863">
                  <c:v>85.918765606916025</c:v>
                </c:pt>
                <c:pt idx="864">
                  <c:v>85.971450693428011</c:v>
                </c:pt>
                <c:pt idx="865">
                  <c:v>86.028857213403981</c:v>
                </c:pt>
                <c:pt idx="866">
                  <c:v>86.081929690257994</c:v>
                </c:pt>
                <c:pt idx="867">
                  <c:v>86.125500191328996</c:v>
                </c:pt>
                <c:pt idx="868">
                  <c:v>86.160824552443984</c:v>
                </c:pt>
                <c:pt idx="869">
                  <c:v>86.191409292754969</c:v>
                </c:pt>
                <c:pt idx="870">
                  <c:v>86.21944780546599</c:v>
                </c:pt>
                <c:pt idx="871">
                  <c:v>86.247715478660993</c:v>
                </c:pt>
                <c:pt idx="872">
                  <c:v>86.282626077791008</c:v>
                </c:pt>
                <c:pt idx="873">
                  <c:v>86.331183547489985</c:v>
                </c:pt>
                <c:pt idx="874">
                  <c:v>86.393789827972</c:v>
                </c:pt>
                <c:pt idx="875">
                  <c:v>86.461661343384023</c:v>
                </c:pt>
                <c:pt idx="876">
                  <c:v>86.522786265022987</c:v>
                </c:pt>
                <c:pt idx="877">
                  <c:v>86.570518938852999</c:v>
                </c:pt>
                <c:pt idx="878">
                  <c:v>86.606014260964002</c:v>
                </c:pt>
                <c:pt idx="879">
                  <c:v>86.635058533576995</c:v>
                </c:pt>
                <c:pt idx="880">
                  <c:v>86.664394712996966</c:v>
                </c:pt>
                <c:pt idx="881">
                  <c:v>86.699820923215995</c:v>
                </c:pt>
                <c:pt idx="882">
                  <c:v>86.744908248442997</c:v>
                </c:pt>
                <c:pt idx="883">
                  <c:v>86.79956211451001</c:v>
                </c:pt>
                <c:pt idx="884">
                  <c:v>86.859759481808993</c:v>
                </c:pt>
                <c:pt idx="885">
                  <c:v>86.919131143871979</c:v>
                </c:pt>
                <c:pt idx="886">
                  <c:v>86.971300619295022</c:v>
                </c:pt>
                <c:pt idx="887">
                  <c:v>87.011783819400989</c:v>
                </c:pt>
                <c:pt idx="888">
                  <c:v>87.039163041037</c:v>
                </c:pt>
                <c:pt idx="889">
                  <c:v>87.055787179163971</c:v>
                </c:pt>
                <c:pt idx="890">
                  <c:v>87.06772625850698</c:v>
                </c:pt>
                <c:pt idx="891">
                  <c:v>87.082699895528989</c:v>
                </c:pt>
                <c:pt idx="892">
                  <c:v>87.106097908438969</c:v>
                </c:pt>
                <c:pt idx="893">
                  <c:v>87.137950306348003</c:v>
                </c:pt>
                <c:pt idx="894">
                  <c:v>87.173617498822011</c:v>
                </c:pt>
                <c:pt idx="895">
                  <c:v>87.208248922282991</c:v>
                </c:pt>
                <c:pt idx="896">
                  <c:v>87.241056155541983</c:v>
                </c:pt>
                <c:pt idx="897">
                  <c:v>87.274569966960001</c:v>
                </c:pt>
                <c:pt idx="898">
                  <c:v>87.30960060253399</c:v>
                </c:pt>
                <c:pt idx="899">
                  <c:v>87.342326902129969</c:v>
                </c:pt>
                <c:pt idx="900">
                  <c:v>87.368229311758</c:v>
                </c:pt>
                <c:pt idx="901">
                  <c:v>87.388010772108998</c:v>
                </c:pt>
                <c:pt idx="902">
                  <c:v>87.407882259792999</c:v>
                </c:pt>
                <c:pt idx="903">
                  <c:v>87.434203887608007</c:v>
                </c:pt>
                <c:pt idx="904">
                  <c:v>87.468237856949997</c:v>
                </c:pt>
                <c:pt idx="905">
                  <c:v>87.506181195024993</c:v>
                </c:pt>
                <c:pt idx="906">
                  <c:v>87.543159694712998</c:v>
                </c:pt>
                <c:pt idx="907">
                  <c:v>87.576731705618968</c:v>
                </c:pt>
                <c:pt idx="908">
                  <c:v>87.606874493567986</c:v>
                </c:pt>
                <c:pt idx="909">
                  <c:v>87.634115491420005</c:v>
                </c:pt>
                <c:pt idx="910">
                  <c:v>87.658805714836987</c:v>
                </c:pt>
                <c:pt idx="911">
                  <c:v>87.681552620974998</c:v>
                </c:pt>
                <c:pt idx="912">
                  <c:v>87.703094615837998</c:v>
                </c:pt>
                <c:pt idx="913">
                  <c:v>87.723494445749026</c:v>
                </c:pt>
                <c:pt idx="914">
                  <c:v>87.742523859591003</c:v>
                </c:pt>
                <c:pt idx="915">
                  <c:v>87.761744240503006</c:v>
                </c:pt>
                <c:pt idx="916">
                  <c:v>87.785370504529951</c:v>
                </c:pt>
                <c:pt idx="917">
                  <c:v>87.817182890291008</c:v>
                </c:pt>
                <c:pt idx="918">
                  <c:v>87.855987398914991</c:v>
                </c:pt>
                <c:pt idx="919">
                  <c:v>87.894812822979986</c:v>
                </c:pt>
                <c:pt idx="920">
                  <c:v>87.925765856925977</c:v>
                </c:pt>
                <c:pt idx="921">
                  <c:v>87.946273901509997</c:v>
                </c:pt>
                <c:pt idx="922">
                  <c:v>87.960527319868007</c:v>
                </c:pt>
                <c:pt idx="923">
                  <c:v>87.975741939144967</c:v>
                </c:pt>
                <c:pt idx="924">
                  <c:v>87.996562805977007</c:v>
                </c:pt>
                <c:pt idx="925">
                  <c:v>88.022158758925968</c:v>
                </c:pt>
                <c:pt idx="926">
                  <c:v>88.048260319926982</c:v>
                </c:pt>
                <c:pt idx="927">
                  <c:v>88.072283067966012</c:v>
                </c:pt>
                <c:pt idx="928">
                  <c:v>88.096197601332037</c:v>
                </c:pt>
                <c:pt idx="929">
                  <c:v>88.123505892341967</c:v>
                </c:pt>
                <c:pt idx="930">
                  <c:v>88.154055167340005</c:v>
                </c:pt>
                <c:pt idx="931">
                  <c:v>88.183415899668987</c:v>
                </c:pt>
                <c:pt idx="932">
                  <c:v>88.207706001606013</c:v>
                </c:pt>
                <c:pt idx="933">
                  <c:v>88.227705710037</c:v>
                </c:pt>
                <c:pt idx="934">
                  <c:v>88.247934578951998</c:v>
                </c:pt>
                <c:pt idx="935">
                  <c:v>88.273465966844</c:v>
                </c:pt>
                <c:pt idx="936">
                  <c:v>88.307780021222001</c:v>
                </c:pt>
                <c:pt idx="937">
                  <c:v>88.35017289202797</c:v>
                </c:pt>
                <c:pt idx="938">
                  <c:v>88.392842210401994</c:v>
                </c:pt>
                <c:pt idx="939">
                  <c:v>88.424420888843997</c:v>
                </c:pt>
                <c:pt idx="940">
                  <c:v>88.440838600662005</c:v>
                </c:pt>
                <c:pt idx="941">
                  <c:v>88.451851944399024</c:v>
                </c:pt>
                <c:pt idx="942">
                  <c:v>88.472630070981992</c:v>
                </c:pt>
                <c:pt idx="943">
                  <c:v>88.505765585728</c:v>
                </c:pt>
                <c:pt idx="944">
                  <c:v>88.537036898123986</c:v>
                </c:pt>
                <c:pt idx="945">
                  <c:v>88.551991438438989</c:v>
                </c:pt>
                <c:pt idx="946">
                  <c:v>88.550596469460999</c:v>
                </c:pt>
                <c:pt idx="947">
                  <c:v>88.544686493328001</c:v>
                </c:pt>
                <c:pt idx="948">
                  <c:v>88.544983856337026</c:v>
                </c:pt>
                <c:pt idx="949">
                  <c:v>88.553649214479989</c:v>
                </c:pt>
                <c:pt idx="950">
                  <c:v>88.568170896102984</c:v>
                </c:pt>
                <c:pt idx="951">
                  <c:v>88.586379151543966</c:v>
                </c:pt>
                <c:pt idx="952">
                  <c:v>88.606520721227</c:v>
                </c:pt>
                <c:pt idx="953">
                  <c:v>88.62602573401</c:v>
                </c:pt>
                <c:pt idx="954">
                  <c:v>88.642261572427984</c:v>
                </c:pt>
                <c:pt idx="955">
                  <c:v>88.653138511114989</c:v>
                </c:pt>
                <c:pt idx="956">
                  <c:v>88.656618658623984</c:v>
                </c:pt>
                <c:pt idx="957">
                  <c:v>88.652318262080982</c:v>
                </c:pt>
                <c:pt idx="958">
                  <c:v>88.644959664317</c:v>
                </c:pt>
                <c:pt idx="959">
                  <c:v>88.643442840160986</c:v>
                </c:pt>
                <c:pt idx="960">
                  <c:v>88.65306394302101</c:v>
                </c:pt>
                <c:pt idx="961">
                  <c:v>88.669578047740984</c:v>
                </c:pt>
                <c:pt idx="962">
                  <c:v>88.683003032761988</c:v>
                </c:pt>
                <c:pt idx="963">
                  <c:v>88.68754804902801</c:v>
                </c:pt>
                <c:pt idx="964">
                  <c:v>88.686186726628975</c:v>
                </c:pt>
                <c:pt idx="965">
                  <c:v>88.686111249167993</c:v>
                </c:pt>
                <c:pt idx="966">
                  <c:v>88.691831167597996</c:v>
                </c:pt>
                <c:pt idx="967">
                  <c:v>88.702875429813005</c:v>
                </c:pt>
                <c:pt idx="968">
                  <c:v>88.715409235174022</c:v>
                </c:pt>
                <c:pt idx="969">
                  <c:v>88.724855739570003</c:v>
                </c:pt>
                <c:pt idx="970">
                  <c:v>88.729073383716013</c:v>
                </c:pt>
                <c:pt idx="971">
                  <c:v>88.730567473697022</c:v>
                </c:pt>
                <c:pt idx="972">
                  <c:v>88.734558685460001</c:v>
                </c:pt>
                <c:pt idx="973">
                  <c:v>88.743938806064989</c:v>
                </c:pt>
                <c:pt idx="974">
                  <c:v>88.757000044286002</c:v>
                </c:pt>
                <c:pt idx="975">
                  <c:v>88.770535972080978</c:v>
                </c:pt>
                <c:pt idx="976">
                  <c:v>88.783674506496993</c:v>
                </c:pt>
                <c:pt idx="977">
                  <c:v>88.797206796824</c:v>
                </c:pt>
                <c:pt idx="978">
                  <c:v>88.810663609690025</c:v>
                </c:pt>
                <c:pt idx="979">
                  <c:v>88.822371709814988</c:v>
                </c:pt>
                <c:pt idx="980">
                  <c:v>88.83168544662901</c:v>
                </c:pt>
                <c:pt idx="981">
                  <c:v>88.839185905644982</c:v>
                </c:pt>
                <c:pt idx="982">
                  <c:v>88.845182271642983</c:v>
                </c:pt>
                <c:pt idx="983">
                  <c:v>88.849911889410023</c:v>
                </c:pt>
                <c:pt idx="984">
                  <c:v>88.855058906629978</c:v>
                </c:pt>
                <c:pt idx="985">
                  <c:v>88.863236844060992</c:v>
                </c:pt>
                <c:pt idx="986">
                  <c:v>88.875230485423998</c:v>
                </c:pt>
                <c:pt idx="987">
                  <c:v>88.889055591925015</c:v>
                </c:pt>
                <c:pt idx="988">
                  <c:v>88.901883122827002</c:v>
                </c:pt>
                <c:pt idx="989">
                  <c:v>88.912160788661026</c:v>
                </c:pt>
                <c:pt idx="990">
                  <c:v>88.920431481525981</c:v>
                </c:pt>
                <c:pt idx="991">
                  <c:v>88.928863132349989</c:v>
                </c:pt>
                <c:pt idx="992">
                  <c:v>88.939859198113993</c:v>
                </c:pt>
                <c:pt idx="993">
                  <c:v>88.954154447354</c:v>
                </c:pt>
                <c:pt idx="994">
                  <c:v>88.970166581490005</c:v>
                </c:pt>
                <c:pt idx="995">
                  <c:v>88.985169318255998</c:v>
                </c:pt>
                <c:pt idx="996">
                  <c:v>88.997463050728996</c:v>
                </c:pt>
                <c:pt idx="997">
                  <c:v>89.007388791533984</c:v>
                </c:pt>
                <c:pt idx="998">
                  <c:v>89.016618866583997</c:v>
                </c:pt>
                <c:pt idx="999">
                  <c:v>89.027271191621992</c:v>
                </c:pt>
                <c:pt idx="1000">
                  <c:v>89.041057195342006</c:v>
                </c:pt>
                <c:pt idx="1001">
                  <c:v>89.058200582025989</c:v>
                </c:pt>
                <c:pt idx="1002">
                  <c:v>89.076697106805966</c:v>
                </c:pt>
                <c:pt idx="1003">
                  <c:v>89.093215758361026</c:v>
                </c:pt>
                <c:pt idx="1004">
                  <c:v>89.106178784945982</c:v>
                </c:pt>
                <c:pt idx="1005">
                  <c:v>89.116855662893002</c:v>
                </c:pt>
                <c:pt idx="1006">
                  <c:v>89.127783526131992</c:v>
                </c:pt>
                <c:pt idx="1007">
                  <c:v>89.140191838847002</c:v>
                </c:pt>
                <c:pt idx="1008">
                  <c:v>89.153314004656991</c:v>
                </c:pt>
                <c:pt idx="1009">
                  <c:v>89.165958752791951</c:v>
                </c:pt>
                <c:pt idx="1010">
                  <c:v>89.177829629610002</c:v>
                </c:pt>
                <c:pt idx="1011">
                  <c:v>89.189332212792962</c:v>
                </c:pt>
                <c:pt idx="1012">
                  <c:v>89.200859348885004</c:v>
                </c:pt>
                <c:pt idx="1013">
                  <c:v>89.212647473306006</c:v>
                </c:pt>
                <c:pt idx="1014">
                  <c:v>89.224829353638</c:v>
                </c:pt>
                <c:pt idx="1015">
                  <c:v>89.237278587868005</c:v>
                </c:pt>
                <c:pt idx="1016">
                  <c:v>89.249642341600023</c:v>
                </c:pt>
                <c:pt idx="1017">
                  <c:v>89.261706913588995</c:v>
                </c:pt>
                <c:pt idx="1018">
                  <c:v>89.273600524581965</c:v>
                </c:pt>
                <c:pt idx="1019">
                  <c:v>89.28556688493498</c:v>
                </c:pt>
                <c:pt idx="1020">
                  <c:v>89.29763145692398</c:v>
                </c:pt>
                <c:pt idx="1021">
                  <c:v>89.309614185883007</c:v>
                </c:pt>
                <c:pt idx="1022">
                  <c:v>89.321377757394998</c:v>
                </c:pt>
                <c:pt idx="1023">
                  <c:v>89.332900346651996</c:v>
                </c:pt>
                <c:pt idx="1024">
                  <c:v>89.344052823540011</c:v>
                </c:pt>
                <c:pt idx="1025">
                  <c:v>89.354432338477977</c:v>
                </c:pt>
                <c:pt idx="1026">
                  <c:v>89.363665141629014</c:v>
                </c:pt>
                <c:pt idx="1027">
                  <c:v>89.371884000574966</c:v>
                </c:pt>
                <c:pt idx="1028">
                  <c:v>89.379895523844965</c:v>
                </c:pt>
                <c:pt idx="1029">
                  <c:v>89.388879160437995</c:v>
                </c:pt>
                <c:pt idx="1030">
                  <c:v>89.399508751300999</c:v>
                </c:pt>
                <c:pt idx="1031">
                  <c:v>89.411602423033997</c:v>
                </c:pt>
                <c:pt idx="1032">
                  <c:v>89.424271724077997</c:v>
                </c:pt>
                <c:pt idx="1033">
                  <c:v>89.436425414033025</c:v>
                </c:pt>
                <c:pt idx="1034">
                  <c:v>89.447428754732996</c:v>
                </c:pt>
                <c:pt idx="1035">
                  <c:v>89.45727810871</c:v>
                </c:pt>
                <c:pt idx="1036">
                  <c:v>89.466559108311998</c:v>
                </c:pt>
                <c:pt idx="1037">
                  <c:v>89.476251141798016</c:v>
                </c:pt>
                <c:pt idx="1038">
                  <c:v>89.487078974667</c:v>
                </c:pt>
                <c:pt idx="1039">
                  <c:v>89.499204474245005</c:v>
                </c:pt>
                <c:pt idx="1040">
                  <c:v>89.512330277522977</c:v>
                </c:pt>
                <c:pt idx="1041">
                  <c:v>89.525680694449989</c:v>
                </c:pt>
                <c:pt idx="1042">
                  <c:v>89.53808627906399</c:v>
                </c:pt>
                <c:pt idx="1043">
                  <c:v>89.548512171718983</c:v>
                </c:pt>
                <c:pt idx="1044">
                  <c:v>89.556789230152987</c:v>
                </c:pt>
                <c:pt idx="1045">
                  <c:v>89.564166924624004</c:v>
                </c:pt>
                <c:pt idx="1046">
                  <c:v>89.572212094473002</c:v>
                </c:pt>
                <c:pt idx="1047">
                  <c:v>89.581592215078004</c:v>
                </c:pt>
                <c:pt idx="1048">
                  <c:v>89.592353664156022</c:v>
                </c:pt>
                <c:pt idx="1049">
                  <c:v>89.604772889274969</c:v>
                </c:pt>
                <c:pt idx="1050">
                  <c:v>89.618994479788</c:v>
                </c:pt>
                <c:pt idx="1051">
                  <c:v>89.633862630237999</c:v>
                </c:pt>
                <c:pt idx="1052">
                  <c:v>89.647301255763992</c:v>
                </c:pt>
                <c:pt idx="1053">
                  <c:v>89.658379164557971</c:v>
                </c:pt>
                <c:pt idx="1054">
                  <c:v>89.668336733207994</c:v>
                </c:pt>
                <c:pt idx="1055">
                  <c:v>89.679097272918995</c:v>
                </c:pt>
                <c:pt idx="1056">
                  <c:v>89.691160026174003</c:v>
                </c:pt>
                <c:pt idx="1057">
                  <c:v>89.703832055318998</c:v>
                </c:pt>
                <c:pt idx="1058">
                  <c:v>89.716842368987983</c:v>
                </c:pt>
                <c:pt idx="1059">
                  <c:v>89.730518339301</c:v>
                </c:pt>
                <c:pt idx="1060">
                  <c:v>89.744616255902002</c:v>
                </c:pt>
                <c:pt idx="1061">
                  <c:v>89.758092165474991</c:v>
                </c:pt>
                <c:pt idx="1062">
                  <c:v>89.770304054918</c:v>
                </c:pt>
                <c:pt idx="1063">
                  <c:v>89.781730251273004</c:v>
                </c:pt>
                <c:pt idx="1064">
                  <c:v>89.793060964093002</c:v>
                </c:pt>
                <c:pt idx="1065">
                  <c:v>89.804236175155978</c:v>
                </c:pt>
                <c:pt idx="1066">
                  <c:v>89.815137666752008</c:v>
                </c:pt>
                <c:pt idx="1067">
                  <c:v>89.826969440789</c:v>
                </c:pt>
                <c:pt idx="1068">
                  <c:v>89.841702095555988</c:v>
                </c:pt>
                <c:pt idx="1069">
                  <c:v>89.859447483193989</c:v>
                </c:pt>
                <c:pt idx="1070">
                  <c:v>89.877035550340992</c:v>
                </c:pt>
                <c:pt idx="1071">
                  <c:v>89.890887028484954</c:v>
                </c:pt>
                <c:pt idx="1072">
                  <c:v>89.901335655315023</c:v>
                </c:pt>
                <c:pt idx="1073">
                  <c:v>89.912581797004009</c:v>
                </c:pt>
                <c:pt idx="1074">
                  <c:v>89.927656373763</c:v>
                </c:pt>
                <c:pt idx="1075">
                  <c:v>89.944804307281998</c:v>
                </c:pt>
                <c:pt idx="1076">
                  <c:v>89.960254452612006</c:v>
                </c:pt>
                <c:pt idx="1077">
                  <c:v>89.973333878173008</c:v>
                </c:pt>
                <c:pt idx="1078">
                  <c:v>89.986855256095993</c:v>
                </c:pt>
                <c:pt idx="1079">
                  <c:v>90.003321164365005</c:v>
                </c:pt>
                <c:pt idx="1080">
                  <c:v>90.023091712311967</c:v>
                </c:pt>
                <c:pt idx="1081">
                  <c:v>90.045136587125981</c:v>
                </c:pt>
                <c:pt idx="1082">
                  <c:v>90.066215714186015</c:v>
                </c:pt>
                <c:pt idx="1083">
                  <c:v>90.080262706235004</c:v>
                </c:pt>
                <c:pt idx="1084">
                  <c:v>90.082749824979985</c:v>
                </c:pt>
                <c:pt idx="1085">
                  <c:v>90.076070524365008</c:v>
                </c:pt>
                <c:pt idx="1086">
                  <c:v>90.069460335641978</c:v>
                </c:pt>
                <c:pt idx="1087">
                  <c:v>90.070386071247981</c:v>
                </c:pt>
                <c:pt idx="1088">
                  <c:v>90.078456703372993</c:v>
                </c:pt>
                <c:pt idx="1089">
                  <c:v>90.089209968147998</c:v>
                </c:pt>
                <c:pt idx="1090">
                  <c:v>90.099815915469009</c:v>
                </c:pt>
                <c:pt idx="1091">
                  <c:v>90.109960813720974</c:v>
                </c:pt>
                <c:pt idx="1092">
                  <c:v>90.119551907470012</c:v>
                </c:pt>
                <c:pt idx="1093">
                  <c:v>90.128821085301013</c:v>
                </c:pt>
                <c:pt idx="1094">
                  <c:v>90.139707117657963</c:v>
                </c:pt>
                <c:pt idx="1095">
                  <c:v>90.15370409452197</c:v>
                </c:pt>
                <c:pt idx="1096">
                  <c:v>90.167916591365</c:v>
                </c:pt>
                <c:pt idx="1097">
                  <c:v>90.176585586975989</c:v>
                </c:pt>
                <c:pt idx="1098">
                  <c:v>90.177498591443978</c:v>
                </c:pt>
                <c:pt idx="1099">
                  <c:v>90.175076037755971</c:v>
                </c:pt>
                <c:pt idx="1100">
                  <c:v>90.176681070510966</c:v>
                </c:pt>
                <c:pt idx="1101">
                  <c:v>90.185835668100012</c:v>
                </c:pt>
                <c:pt idx="1102">
                  <c:v>90.200441011486987</c:v>
                </c:pt>
                <c:pt idx="1103">
                  <c:v>90.215631077855008</c:v>
                </c:pt>
                <c:pt idx="1104">
                  <c:v>90.227315534437992</c:v>
                </c:pt>
                <c:pt idx="1105">
                  <c:v>90.233593804205995</c:v>
                </c:pt>
                <c:pt idx="1106">
                  <c:v>90.234687772707005</c:v>
                </c:pt>
                <c:pt idx="1107">
                  <c:v>90.232848123265995</c:v>
                </c:pt>
                <c:pt idx="1108">
                  <c:v>90.231516809978004</c:v>
                </c:pt>
                <c:pt idx="1109">
                  <c:v>90.233022721730023</c:v>
                </c:pt>
                <c:pt idx="1110">
                  <c:v>90.236553793791003</c:v>
                </c:pt>
                <c:pt idx="1111">
                  <c:v>90.238623513082999</c:v>
                </c:pt>
                <c:pt idx="1112">
                  <c:v>90.236090925987995</c:v>
                </c:pt>
                <c:pt idx="1113">
                  <c:v>90.229222477036998</c:v>
                </c:pt>
                <c:pt idx="1114">
                  <c:v>90.222075761783984</c:v>
                </c:pt>
                <c:pt idx="1115">
                  <c:v>90.219461331658991</c:v>
                </c:pt>
                <c:pt idx="1116">
                  <c:v>90.223646238592991</c:v>
                </c:pt>
                <c:pt idx="1117">
                  <c:v>90.233827511524993</c:v>
                </c:pt>
                <c:pt idx="1118">
                  <c:v>90.247436188680012</c:v>
                </c:pt>
                <c:pt idx="1119">
                  <c:v>90.261620495146005</c:v>
                </c:pt>
                <c:pt idx="1120">
                  <c:v>90.274010620521011</c:v>
                </c:pt>
                <c:pt idx="1121">
                  <c:v>90.283329813536966</c:v>
                </c:pt>
                <c:pt idx="1122">
                  <c:v>90.290042760731012</c:v>
                </c:pt>
                <c:pt idx="1123">
                  <c:v>90.296099144951</c:v>
                </c:pt>
                <c:pt idx="1124">
                  <c:v>90.303321337664954</c:v>
                </c:pt>
                <c:pt idx="1125">
                  <c:v>90.311828465950001</c:v>
                </c:pt>
                <c:pt idx="1126">
                  <c:v>90.320112799320015</c:v>
                </c:pt>
                <c:pt idx="1127">
                  <c:v>90.326636598177998</c:v>
                </c:pt>
                <c:pt idx="1128">
                  <c:v>90.331368034678988</c:v>
                </c:pt>
                <c:pt idx="1129">
                  <c:v>90.335649334514969</c:v>
                </c:pt>
                <c:pt idx="1130">
                  <c:v>90.340553550745994</c:v>
                </c:pt>
                <c:pt idx="1131">
                  <c:v>90.34524588446601</c:v>
                </c:pt>
                <c:pt idx="1132">
                  <c:v>90.347256494902993</c:v>
                </c:pt>
                <c:pt idx="1133">
                  <c:v>90.345133122957989</c:v>
                </c:pt>
                <c:pt idx="1134">
                  <c:v>90.341253763335999</c:v>
                </c:pt>
                <c:pt idx="1135">
                  <c:v>90.341292866117001</c:v>
                </c:pt>
                <c:pt idx="1136">
                  <c:v>90.349669045553995</c:v>
                </c:pt>
                <c:pt idx="1137">
                  <c:v>90.365838500180971</c:v>
                </c:pt>
                <c:pt idx="1138">
                  <c:v>90.38444323963401</c:v>
                </c:pt>
                <c:pt idx="1139">
                  <c:v>90.399885200660989</c:v>
                </c:pt>
                <c:pt idx="1140">
                  <c:v>90.410890360095024</c:v>
                </c:pt>
                <c:pt idx="1141">
                  <c:v>90.419705763793004</c:v>
                </c:pt>
                <c:pt idx="1142">
                  <c:v>90.427877335654998</c:v>
                </c:pt>
                <c:pt idx="1143">
                  <c:v>90.433736387235982</c:v>
                </c:pt>
                <c:pt idx="1144">
                  <c:v>90.434807621562001</c:v>
                </c:pt>
                <c:pt idx="1145">
                  <c:v>90.431251087224993</c:v>
                </c:pt>
                <c:pt idx="1146">
                  <c:v>90.425820347500988</c:v>
                </c:pt>
                <c:pt idx="1147">
                  <c:v>90.421423558056006</c:v>
                </c:pt>
                <c:pt idx="1148">
                  <c:v>90.419214705613001</c:v>
                </c:pt>
                <c:pt idx="1149">
                  <c:v>90.418822768436002</c:v>
                </c:pt>
                <c:pt idx="1150">
                  <c:v>90.419819434668</c:v>
                </c:pt>
                <c:pt idx="1151">
                  <c:v>90.422633016165989</c:v>
                </c:pt>
                <c:pt idx="1152">
                  <c:v>90.428105586772006</c:v>
                </c:pt>
                <c:pt idx="1153">
                  <c:v>90.436346270525988</c:v>
                </c:pt>
                <c:pt idx="1154">
                  <c:v>90.446061947554014</c:v>
                </c:pt>
                <c:pt idx="1155">
                  <c:v>90.454845523407016</c:v>
                </c:pt>
                <c:pt idx="1156">
                  <c:v>90.460373565400005</c:v>
                </c:pt>
                <c:pt idx="1157">
                  <c:v>90.461731250330999</c:v>
                </c:pt>
                <c:pt idx="1158">
                  <c:v>90.46007256492301</c:v>
                </c:pt>
                <c:pt idx="1159">
                  <c:v>90.458356589394015</c:v>
                </c:pt>
                <c:pt idx="1160">
                  <c:v>90.459467835868011</c:v>
                </c:pt>
                <c:pt idx="1161">
                  <c:v>90.464037405043001</c:v>
                </c:pt>
                <c:pt idx="1162">
                  <c:v>90.470141985714022</c:v>
                </c:pt>
                <c:pt idx="1163">
                  <c:v>90.474994368026003</c:v>
                </c:pt>
                <c:pt idx="1164">
                  <c:v>90.477149567815999</c:v>
                </c:pt>
                <c:pt idx="1165">
                  <c:v>90.476935866570969</c:v>
                </c:pt>
                <c:pt idx="1166">
                  <c:v>90.475449960893002</c:v>
                </c:pt>
                <c:pt idx="1167">
                  <c:v>90.473894033955986</c:v>
                </c:pt>
                <c:pt idx="1168">
                  <c:v>90.473305673506985</c:v>
                </c:pt>
                <c:pt idx="1169">
                  <c:v>90.473827650165006</c:v>
                </c:pt>
                <c:pt idx="1170">
                  <c:v>90.474230499746</c:v>
                </c:pt>
                <c:pt idx="1171">
                  <c:v>90.473296579836983</c:v>
                </c:pt>
                <c:pt idx="1172">
                  <c:v>90.472045290845003</c:v>
                </c:pt>
                <c:pt idx="1173">
                  <c:v>90.473242017817</c:v>
                </c:pt>
                <c:pt idx="1174">
                  <c:v>90.478144415314006</c:v>
                </c:pt>
                <c:pt idx="1175">
                  <c:v>90.484840084535023</c:v>
                </c:pt>
                <c:pt idx="1176">
                  <c:v>90.490105319465002</c:v>
                </c:pt>
                <c:pt idx="1177">
                  <c:v>90.492907079192022</c:v>
                </c:pt>
                <c:pt idx="1178">
                  <c:v>90.49452211498398</c:v>
                </c:pt>
                <c:pt idx="1179">
                  <c:v>90.496130785207043</c:v>
                </c:pt>
                <c:pt idx="1180">
                  <c:v>90.497638515692998</c:v>
                </c:pt>
                <c:pt idx="1181">
                  <c:v>90.498744305965005</c:v>
                </c:pt>
                <c:pt idx="1182">
                  <c:v>90.499784621813006</c:v>
                </c:pt>
                <c:pt idx="1183">
                  <c:v>90.501112297633</c:v>
                </c:pt>
                <c:pt idx="1184">
                  <c:v>90.502537275721991</c:v>
                </c:pt>
                <c:pt idx="1185">
                  <c:v>90.503757646236011</c:v>
                </c:pt>
                <c:pt idx="1186">
                  <c:v>90.504808874487978</c:v>
                </c:pt>
                <c:pt idx="1187">
                  <c:v>90.505876471346014</c:v>
                </c:pt>
                <c:pt idx="1188">
                  <c:v>90.506986808452965</c:v>
                </c:pt>
                <c:pt idx="1189">
                  <c:v>90.508088051889999</c:v>
                </c:pt>
                <c:pt idx="1190">
                  <c:v>90.509325700377005</c:v>
                </c:pt>
                <c:pt idx="1191">
                  <c:v>90.511014394895994</c:v>
                </c:pt>
                <c:pt idx="1192">
                  <c:v>90.513268715689009</c:v>
                </c:pt>
                <c:pt idx="1193">
                  <c:v>90.515790390379991</c:v>
                </c:pt>
                <c:pt idx="1194">
                  <c:v>90.518111094963999</c:v>
                </c:pt>
                <c:pt idx="1195">
                  <c:v>90.520022584398006</c:v>
                </c:pt>
                <c:pt idx="1196">
                  <c:v>90.521573055133004</c:v>
                </c:pt>
                <c:pt idx="1197">
                  <c:v>90.522787060077988</c:v>
                </c:pt>
                <c:pt idx="1198">
                  <c:v>90.523630952653974</c:v>
                </c:pt>
                <c:pt idx="1199">
                  <c:v>90.524268418921011</c:v>
                </c:pt>
                <c:pt idx="1200">
                  <c:v>90.525088667954989</c:v>
                </c:pt>
                <c:pt idx="1201">
                  <c:v>90.526236289108994</c:v>
                </c:pt>
                <c:pt idx="1202">
                  <c:v>90.527301157865978</c:v>
                </c:pt>
                <c:pt idx="1203">
                  <c:v>90.527787669210994</c:v>
                </c:pt>
                <c:pt idx="1204">
                  <c:v>90.52783495629501</c:v>
                </c:pt>
                <c:pt idx="1205">
                  <c:v>90.528123225634005</c:v>
                </c:pt>
                <c:pt idx="1206">
                  <c:v>90.529112616929993</c:v>
                </c:pt>
                <c:pt idx="1207">
                  <c:v>90.530714921583993</c:v>
                </c:pt>
                <c:pt idx="1208">
                  <c:v>90.532627320385004</c:v>
                </c:pt>
                <c:pt idx="1209">
                  <c:v>90.534758876632978</c:v>
                </c:pt>
                <c:pt idx="1210">
                  <c:v>90.537120502732023</c:v>
                </c:pt>
                <c:pt idx="1211">
                  <c:v>90.539446663518007</c:v>
                </c:pt>
                <c:pt idx="1212">
                  <c:v>90.541283584857993</c:v>
                </c:pt>
                <c:pt idx="1213">
                  <c:v>90.542404834369009</c:v>
                </c:pt>
                <c:pt idx="1214">
                  <c:v>90.542920445458023</c:v>
                </c:pt>
                <c:pt idx="1215">
                  <c:v>90.543101409491001</c:v>
                </c:pt>
                <c:pt idx="1216">
                  <c:v>90.543300560863983</c:v>
                </c:pt>
                <c:pt idx="1217">
                  <c:v>90.543945302067002</c:v>
                </c:pt>
                <c:pt idx="1218">
                  <c:v>90.545201137893969</c:v>
                </c:pt>
                <c:pt idx="1219">
                  <c:v>90.546646122057012</c:v>
                </c:pt>
                <c:pt idx="1220">
                  <c:v>90.547586407534979</c:v>
                </c:pt>
                <c:pt idx="1221">
                  <c:v>90.547972888510003</c:v>
                </c:pt>
                <c:pt idx="1222">
                  <c:v>90.548583983133994</c:v>
                </c:pt>
                <c:pt idx="1223">
                  <c:v>90.550004414387999</c:v>
                </c:pt>
                <c:pt idx="1224">
                  <c:v>90.551846791930004</c:v>
                </c:pt>
                <c:pt idx="1225">
                  <c:v>90.553217207999012</c:v>
                </c:pt>
                <c:pt idx="1226">
                  <c:v>90.553874680340002</c:v>
                </c:pt>
                <c:pt idx="1227">
                  <c:v>90.554548521287003</c:v>
                </c:pt>
                <c:pt idx="1228">
                  <c:v>90.556162647712</c:v>
                </c:pt>
                <c:pt idx="1229">
                  <c:v>90.558936217061998</c:v>
                </c:pt>
                <c:pt idx="1230">
                  <c:v>90.562084445616023</c:v>
                </c:pt>
                <c:pt idx="1231">
                  <c:v>90.564272382618</c:v>
                </c:pt>
                <c:pt idx="1232">
                  <c:v>90.564569745627026</c:v>
                </c:pt>
                <c:pt idx="1233">
                  <c:v>90.562988356413982</c:v>
                </c:pt>
                <c:pt idx="1234">
                  <c:v>90.560473956658967</c:v>
                </c:pt>
                <c:pt idx="1235">
                  <c:v>90.558333306740977</c:v>
                </c:pt>
                <c:pt idx="1236">
                  <c:v>90.557336640508979</c:v>
                </c:pt>
                <c:pt idx="1237">
                  <c:v>90.557468498723992</c:v>
                </c:pt>
                <c:pt idx="1238">
                  <c:v>90.558168711314011</c:v>
                </c:pt>
                <c:pt idx="1239">
                  <c:v>90.558737975055976</c:v>
                </c:pt>
                <c:pt idx="1240">
                  <c:v>90.558896204913992</c:v>
                </c:pt>
                <c:pt idx="1241">
                  <c:v>90.559081715781986</c:v>
                </c:pt>
                <c:pt idx="1242">
                  <c:v>90.560051101003992</c:v>
                </c:pt>
                <c:pt idx="1243">
                  <c:v>90.56209172055199</c:v>
                </c:pt>
                <c:pt idx="1244">
                  <c:v>90.564641585620024</c:v>
                </c:pt>
                <c:pt idx="1245">
                  <c:v>90.566798604143983</c:v>
                </c:pt>
                <c:pt idx="1246">
                  <c:v>90.568146286038001</c:v>
                </c:pt>
                <c:pt idx="1247">
                  <c:v>90.568877417105995</c:v>
                </c:pt>
                <c:pt idx="1248">
                  <c:v>90.569301182127987</c:v>
                </c:pt>
                <c:pt idx="1249">
                  <c:v>90.569578539062988</c:v>
                </c:pt>
                <c:pt idx="1250">
                  <c:v>90.569890451944005</c:v>
                </c:pt>
                <c:pt idx="1251">
                  <c:v>90.570443347079987</c:v>
                </c:pt>
                <c:pt idx="1252">
                  <c:v>90.571115369292997</c:v>
                </c:pt>
                <c:pt idx="1253">
                  <c:v>90.571362717117012</c:v>
                </c:pt>
                <c:pt idx="1254">
                  <c:v>90.570670688829978</c:v>
                </c:pt>
                <c:pt idx="1255">
                  <c:v>90.569028372028001</c:v>
                </c:pt>
                <c:pt idx="1256">
                  <c:v>90.566955924635025</c:v>
                </c:pt>
                <c:pt idx="1257">
                  <c:v>90.565162652910999</c:v>
                </c:pt>
                <c:pt idx="1258">
                  <c:v>90.564200542625002</c:v>
                </c:pt>
                <c:pt idx="1259">
                  <c:v>90.564380597290992</c:v>
                </c:pt>
                <c:pt idx="1260">
                  <c:v>90.565764653865003</c:v>
                </c:pt>
                <c:pt idx="1261">
                  <c:v>90.568072627311011</c:v>
                </c:pt>
                <c:pt idx="1262">
                  <c:v>90.570557927322</c:v>
                </c:pt>
                <c:pt idx="1263">
                  <c:v>90.572185694251985</c:v>
                </c:pt>
                <c:pt idx="1264">
                  <c:v>90.572283905888014</c:v>
                </c:pt>
                <c:pt idx="1265">
                  <c:v>90.571186299919006</c:v>
                </c:pt>
                <c:pt idx="1266">
                  <c:v>90.570219642797994</c:v>
                </c:pt>
                <c:pt idx="1267">
                  <c:v>90.570693423005025</c:v>
                </c:pt>
                <c:pt idx="1268">
                  <c:v>90.572873175703975</c:v>
                </c:pt>
                <c:pt idx="1269">
                  <c:v>90.575854990097</c:v>
                </c:pt>
                <c:pt idx="1270">
                  <c:v>90.578255718977005</c:v>
                </c:pt>
                <c:pt idx="1271">
                  <c:v>90.579105067754966</c:v>
                </c:pt>
                <c:pt idx="1272">
                  <c:v>90.578283909353999</c:v>
                </c:pt>
                <c:pt idx="1273">
                  <c:v>90.576468812821972</c:v>
                </c:pt>
                <c:pt idx="1274">
                  <c:v>90.574770115265977</c:v>
                </c:pt>
                <c:pt idx="1275">
                  <c:v>90.574090818117014</c:v>
                </c:pt>
                <c:pt idx="1276">
                  <c:v>90.574678269198998</c:v>
                </c:pt>
                <c:pt idx="1277">
                  <c:v>90.576335135872966</c:v>
                </c:pt>
                <c:pt idx="1278">
                  <c:v>90.578921375620965</c:v>
                </c:pt>
                <c:pt idx="1279">
                  <c:v>90.58236060161498</c:v>
                </c:pt>
                <c:pt idx="1280">
                  <c:v>90.586240870603987</c:v>
                </c:pt>
                <c:pt idx="1281">
                  <c:v>90.589747389755985</c:v>
                </c:pt>
                <c:pt idx="1282">
                  <c:v>90.592095375349999</c:v>
                </c:pt>
                <c:pt idx="1283">
                  <c:v>90.592871974767988</c:v>
                </c:pt>
                <c:pt idx="1284">
                  <c:v>90.591972610805001</c:v>
                </c:pt>
                <c:pt idx="1285">
                  <c:v>90.589590978632003</c:v>
                </c:pt>
                <c:pt idx="1286">
                  <c:v>90.586511861969981</c:v>
                </c:pt>
                <c:pt idx="1287">
                  <c:v>90.583942900194984</c:v>
                </c:pt>
                <c:pt idx="1288">
                  <c:v>90.582651599054984</c:v>
                </c:pt>
                <c:pt idx="1289">
                  <c:v>90.582406069965003</c:v>
                </c:pt>
                <c:pt idx="1290">
                  <c:v>90.582466997553993</c:v>
                </c:pt>
                <c:pt idx="1291">
                  <c:v>90.582567027924</c:v>
                </c:pt>
                <c:pt idx="1292">
                  <c:v>90.583167210143998</c:v>
                </c:pt>
                <c:pt idx="1293">
                  <c:v>90.584744961889001</c:v>
                </c:pt>
                <c:pt idx="1294">
                  <c:v>90.587160240640998</c:v>
                </c:pt>
                <c:pt idx="1295">
                  <c:v>90.589771033297978</c:v>
                </c:pt>
                <c:pt idx="1296">
                  <c:v>90.591878036636999</c:v>
                </c:pt>
                <c:pt idx="1297">
                  <c:v>90.592872884134991</c:v>
                </c:pt>
                <c:pt idx="1298">
                  <c:v>90.592232689767002</c:v>
                </c:pt>
                <c:pt idx="1299">
                  <c:v>90.589836507721969</c:v>
                </c:pt>
                <c:pt idx="1300">
                  <c:v>90.586367272616968</c:v>
                </c:pt>
                <c:pt idx="1301">
                  <c:v>90.583078092177999</c:v>
                </c:pt>
                <c:pt idx="1302">
                  <c:v>90.580851052394991</c:v>
                </c:pt>
                <c:pt idx="1303">
                  <c:v>90.579619769477006</c:v>
                </c:pt>
                <c:pt idx="1304">
                  <c:v>90.578784970570979</c:v>
                </c:pt>
                <c:pt idx="1305">
                  <c:v>90.578123860762005</c:v>
                </c:pt>
                <c:pt idx="1306">
                  <c:v>90.578167510378009</c:v>
                </c:pt>
                <c:pt idx="1307">
                  <c:v>90.579504279868004</c:v>
                </c:pt>
                <c:pt idx="1308">
                  <c:v>90.58171040421</c:v>
                </c:pt>
                <c:pt idx="1309">
                  <c:v>90.583142657235001</c:v>
                </c:pt>
                <c:pt idx="1310">
                  <c:v>90.582171453278988</c:v>
                </c:pt>
                <c:pt idx="1311">
                  <c:v>90.578752233358969</c:v>
                </c:pt>
                <c:pt idx="1312">
                  <c:v>90.574619160344</c:v>
                </c:pt>
                <c:pt idx="1313">
                  <c:v>90.571741923155997</c:v>
                </c:pt>
                <c:pt idx="1314">
                  <c:v>90.570426069107015</c:v>
                </c:pt>
                <c:pt idx="1315">
                  <c:v>90.569441224645999</c:v>
                </c:pt>
                <c:pt idx="1316">
                  <c:v>90.567737070887986</c:v>
                </c:pt>
                <c:pt idx="1317">
                  <c:v>90.565467290855992</c:v>
                </c:pt>
                <c:pt idx="1318">
                  <c:v>90.563216607531004</c:v>
                </c:pt>
                <c:pt idx="1319">
                  <c:v>90.561007755088013</c:v>
                </c:pt>
                <c:pt idx="1320">
                  <c:v>90.558587929500987</c:v>
                </c:pt>
                <c:pt idx="1321">
                  <c:v>90.556274499853004</c:v>
                </c:pt>
                <c:pt idx="1322">
                  <c:v>90.554758585064008</c:v>
                </c:pt>
                <c:pt idx="1323">
                  <c:v>90.554240245873999</c:v>
                </c:pt>
                <c:pt idx="1324">
                  <c:v>90.554349369913993</c:v>
                </c:pt>
                <c:pt idx="1325">
                  <c:v>90.55472766658599</c:v>
                </c:pt>
                <c:pt idx="1326">
                  <c:v>90.555091413385995</c:v>
                </c:pt>
                <c:pt idx="1327">
                  <c:v>90.554901355683</c:v>
                </c:pt>
                <c:pt idx="1328">
                  <c:v>90.553683713270004</c:v>
                </c:pt>
                <c:pt idx="1329">
                  <c:v>90.551745852192994</c:v>
                </c:pt>
                <c:pt idx="1330">
                  <c:v>90.550088076151951</c:v>
                </c:pt>
                <c:pt idx="1331">
                  <c:v>90.549231452438008</c:v>
                </c:pt>
                <c:pt idx="1332">
                  <c:v>90.548611264144014</c:v>
                </c:pt>
                <c:pt idx="1333">
                  <c:v>90.547450911852025</c:v>
                </c:pt>
                <c:pt idx="1334">
                  <c:v>90.545689467973006</c:v>
                </c:pt>
                <c:pt idx="1335">
                  <c:v>90.543657942095024</c:v>
                </c:pt>
                <c:pt idx="1336">
                  <c:v>90.54156821672899</c:v>
                </c:pt>
                <c:pt idx="1337">
                  <c:v>90.539609440211024</c:v>
                </c:pt>
                <c:pt idx="1338">
                  <c:v>90.538081703650988</c:v>
                </c:pt>
                <c:pt idx="1339">
                  <c:v>90.537061393876982</c:v>
                </c:pt>
                <c:pt idx="1340">
                  <c:v>90.536129292702</c:v>
                </c:pt>
                <c:pt idx="1341">
                  <c:v>90.534766151568988</c:v>
                </c:pt>
                <c:pt idx="1342">
                  <c:v>90.532874668209004</c:v>
                </c:pt>
                <c:pt idx="1343">
                  <c:v>90.530784942842999</c:v>
                </c:pt>
                <c:pt idx="1344">
                  <c:v>90.528863450372015</c:v>
                </c:pt>
                <c:pt idx="1345">
                  <c:v>90.527201127495999</c:v>
                </c:pt>
                <c:pt idx="1346">
                  <c:v>90.525700671946012</c:v>
                </c:pt>
                <c:pt idx="1347">
                  <c:v>90.524314796638009</c:v>
                </c:pt>
                <c:pt idx="1348">
                  <c:v>90.523105338527998</c:v>
                </c:pt>
                <c:pt idx="1349">
                  <c:v>90.522117765966001</c:v>
                </c:pt>
                <c:pt idx="1350">
                  <c:v>90.521258414150992</c:v>
                </c:pt>
                <c:pt idx="1351">
                  <c:v>90.52027902589198</c:v>
                </c:pt>
                <c:pt idx="1352">
                  <c:v>90.518951350072001</c:v>
                </c:pt>
                <c:pt idx="1353">
                  <c:v>90.51726356492</c:v>
                </c:pt>
                <c:pt idx="1354">
                  <c:v>90.51543391851601</c:v>
                </c:pt>
                <c:pt idx="1355">
                  <c:v>90.513681568307007</c:v>
                </c:pt>
                <c:pt idx="1356">
                  <c:v>90.512067441881982</c:v>
                </c:pt>
                <c:pt idx="1357">
                  <c:v>90.510553345827006</c:v>
                </c:pt>
                <c:pt idx="1358">
                  <c:v>90.509169289253023</c:v>
                </c:pt>
                <c:pt idx="1359">
                  <c:v>90.508043492907007</c:v>
                </c:pt>
                <c:pt idx="1360">
                  <c:v>90.507210512735</c:v>
                </c:pt>
                <c:pt idx="1361">
                  <c:v>90.506568499633005</c:v>
                </c:pt>
                <c:pt idx="1362">
                  <c:v>90.505990142220995</c:v>
                </c:pt>
                <c:pt idx="1363">
                  <c:v>90.505387231899988</c:v>
                </c:pt>
                <c:pt idx="1364">
                  <c:v>90.504699750448026</c:v>
                </c:pt>
                <c:pt idx="1365">
                  <c:v>90.503897688754009</c:v>
                </c:pt>
                <c:pt idx="1366">
                  <c:v>90.503001962258992</c:v>
                </c:pt>
                <c:pt idx="1367">
                  <c:v>90.502077136019963</c:v>
                </c:pt>
                <c:pt idx="1368">
                  <c:v>90.501182318891964</c:v>
                </c:pt>
                <c:pt idx="1369">
                  <c:v>90.50034933872</c:v>
                </c:pt>
                <c:pt idx="1370">
                  <c:v>90.499594564109998</c:v>
                </c:pt>
                <c:pt idx="1371">
                  <c:v>90.498894351519979</c:v>
                </c:pt>
                <c:pt idx="1372">
                  <c:v>90.498195048297006</c:v>
                </c:pt>
                <c:pt idx="1373">
                  <c:v>90.497447548623001</c:v>
                </c:pt>
                <c:pt idx="1374">
                  <c:v>90.496636393258981</c:v>
                </c:pt>
                <c:pt idx="1375">
                  <c:v>90.495781588279002</c:v>
                </c:pt>
                <c:pt idx="1376">
                  <c:v>90.494959520511003</c:v>
                </c:pt>
                <c:pt idx="1377">
                  <c:v>90.494261126655005</c:v>
                </c:pt>
                <c:pt idx="1378">
                  <c:v>90.493744606199002</c:v>
                </c:pt>
                <c:pt idx="1379">
                  <c:v>90.493405412307993</c:v>
                </c:pt>
                <c:pt idx="1380">
                  <c:v>90.493167158154009</c:v>
                </c:pt>
                <c:pt idx="1381">
                  <c:v>90.492906169825005</c:v>
                </c:pt>
                <c:pt idx="1382">
                  <c:v>90.492510595179994</c:v>
                </c:pt>
                <c:pt idx="1383">
                  <c:v>90.491942240805002</c:v>
                </c:pt>
                <c:pt idx="1384">
                  <c:v>90.491250212517997</c:v>
                </c:pt>
                <c:pt idx="1385">
                  <c:v>90.49051271588101</c:v>
                </c:pt>
                <c:pt idx="1386">
                  <c:v>90.489800681520023</c:v>
                </c:pt>
                <c:pt idx="1387">
                  <c:v>90.489173218290006</c:v>
                </c:pt>
                <c:pt idx="1388">
                  <c:v>90.488668519605014</c:v>
                </c:pt>
                <c:pt idx="1389">
                  <c:v>90.488294769768004</c:v>
                </c:pt>
                <c:pt idx="1390">
                  <c:v>90.488032872071955</c:v>
                </c:pt>
                <c:pt idx="1391">
                  <c:v>90.487849179938024</c:v>
                </c:pt>
                <c:pt idx="1392">
                  <c:v>90.487720049824006</c:v>
                </c:pt>
                <c:pt idx="1393">
                  <c:v>90.487651847299006</c:v>
                </c:pt>
                <c:pt idx="1394">
                  <c:v>90.487685493878004</c:v>
                </c:pt>
                <c:pt idx="1395">
                  <c:v>90.487871914113001</c:v>
                </c:pt>
                <c:pt idx="1396">
                  <c:v>90.488214745472007</c:v>
                </c:pt>
                <c:pt idx="1397">
                  <c:v>90.488653969733036</c:v>
                </c:pt>
                <c:pt idx="1398">
                  <c:v>90.489085919057999</c:v>
                </c:pt>
                <c:pt idx="1399">
                  <c:v>90.489416019279005</c:v>
                </c:pt>
                <c:pt idx="1400">
                  <c:v>90.489591527110022</c:v>
                </c:pt>
                <c:pt idx="1401">
                  <c:v>90.489604258247994</c:v>
                </c:pt>
                <c:pt idx="1402">
                  <c:v>90.489478765602001</c:v>
                </c:pt>
                <c:pt idx="1403">
                  <c:v>90.489257789421004</c:v>
                </c:pt>
                <c:pt idx="1404">
                  <c:v>90.48900225729399</c:v>
                </c:pt>
                <c:pt idx="1405">
                  <c:v>90.488784918580976</c:v>
                </c:pt>
                <c:pt idx="1406">
                  <c:v>90.488681250742999</c:v>
                </c:pt>
                <c:pt idx="1407">
                  <c:v>90.488736722129985</c:v>
                </c:pt>
                <c:pt idx="1408">
                  <c:v>90.488938601603991</c:v>
                </c:pt>
                <c:pt idx="1409">
                  <c:v>90.489211411704005</c:v>
                </c:pt>
                <c:pt idx="1410">
                  <c:v>90.489446937757009</c:v>
                </c:pt>
                <c:pt idx="1411">
                  <c:v>90.48957879597198</c:v>
                </c:pt>
                <c:pt idx="1412">
                  <c:v>90.489614261284999</c:v>
                </c:pt>
                <c:pt idx="1413">
                  <c:v>90.489611533183989</c:v>
                </c:pt>
                <c:pt idx="1414">
                  <c:v>90.489651545332023</c:v>
                </c:pt>
                <c:pt idx="1415">
                  <c:v>90.48978340354698</c:v>
                </c:pt>
                <c:pt idx="1416">
                  <c:v>90.489972551882985</c:v>
                </c:pt>
                <c:pt idx="1417">
                  <c:v>90.490098044528992</c:v>
                </c:pt>
                <c:pt idx="1418">
                  <c:v>90.490020748334004</c:v>
                </c:pt>
                <c:pt idx="1419">
                  <c:v>90.489651545332023</c:v>
                </c:pt>
                <c:pt idx="1420">
                  <c:v>90.48898770742197</c:v>
                </c:pt>
                <c:pt idx="1421">
                  <c:v>90.488070156118994</c:v>
                </c:pt>
                <c:pt idx="1422">
                  <c:v>90.486965275214004</c:v>
                </c:pt>
                <c:pt idx="1423">
                  <c:v>90.485774913810985</c:v>
                </c:pt>
                <c:pt idx="1424">
                  <c:v>90.484639114427978</c:v>
                </c:pt>
                <c:pt idx="1425">
                  <c:v>90.483688825913006</c:v>
                </c:pt>
                <c:pt idx="1426">
                  <c:v>90.482980429020003</c:v>
                </c:pt>
                <c:pt idx="1427">
                  <c:v>90.482480277170012</c:v>
                </c:pt>
                <c:pt idx="1428">
                  <c:v>90.482096524296011</c:v>
                </c:pt>
                <c:pt idx="1429">
                  <c:v>90.481709133953984</c:v>
                </c:pt>
                <c:pt idx="1430">
                  <c:v>90.481201707168026</c:v>
                </c:pt>
                <c:pt idx="1431">
                  <c:v>90.480498766476984</c:v>
                </c:pt>
                <c:pt idx="1432">
                  <c:v>90.479588490110004</c:v>
                </c:pt>
                <c:pt idx="1433">
                  <c:v>90.478521802618985</c:v>
                </c:pt>
                <c:pt idx="1434">
                  <c:v>90.477386912602995</c:v>
                </c:pt>
                <c:pt idx="1435">
                  <c:v>90.476247475752004</c:v>
                </c:pt>
                <c:pt idx="1436">
                  <c:v>90.475096217129988</c:v>
                </c:pt>
                <c:pt idx="1437">
                  <c:v>90.473849474972994</c:v>
                </c:pt>
                <c:pt idx="1438">
                  <c:v>90.472396306506951</c:v>
                </c:pt>
                <c:pt idx="1439">
                  <c:v>90.470736711731988</c:v>
                </c:pt>
                <c:pt idx="1440">
                  <c:v>90.468941621274027</c:v>
                </c:pt>
                <c:pt idx="1441">
                  <c:v>90.467107428035007</c:v>
                </c:pt>
                <c:pt idx="1442">
                  <c:v>90.46539781807499</c:v>
                </c:pt>
                <c:pt idx="1443">
                  <c:v>90.463942830874984</c:v>
                </c:pt>
                <c:pt idx="1444">
                  <c:v>90.462585145944004</c:v>
                </c:pt>
                <c:pt idx="1445">
                  <c:v>90.461043768879037</c:v>
                </c:pt>
                <c:pt idx="1446">
                  <c:v>90.459489660675999</c:v>
                </c:pt>
                <c:pt idx="1447">
                  <c:v>90.458429338753987</c:v>
                </c:pt>
                <c:pt idx="1448">
                  <c:v>90.457659104905005</c:v>
                </c:pt>
                <c:pt idx="1449">
                  <c:v>90.456021334938001</c:v>
                </c:pt>
                <c:pt idx="1450">
                  <c:v>90.452731245132014</c:v>
                </c:pt>
                <c:pt idx="1451">
                  <c:v>90.448438123524994</c:v>
                </c:pt>
                <c:pt idx="1452">
                  <c:v>90.444814296030003</c:v>
                </c:pt>
                <c:pt idx="1453">
                  <c:v>90.442679102314003</c:v>
                </c:pt>
                <c:pt idx="1454">
                  <c:v>90.441186831067</c:v>
                </c:pt>
                <c:pt idx="1455">
                  <c:v>90.438607866254983</c:v>
                </c:pt>
                <c:pt idx="1456">
                  <c:v>90.433983735060025</c:v>
                </c:pt>
                <c:pt idx="1457">
                  <c:v>90.427709102759991</c:v>
                </c:pt>
                <c:pt idx="1458">
                  <c:v>90.421022527209004</c:v>
                </c:pt>
                <c:pt idx="1459">
                  <c:v>90.415062535890982</c:v>
                </c:pt>
                <c:pt idx="1460">
                  <c:v>90.410531160130006</c:v>
                </c:pt>
                <c:pt idx="1461">
                  <c:v>90.407932189244022</c:v>
                </c:pt>
                <c:pt idx="1462">
                  <c:v>90.407331097656993</c:v>
                </c:pt>
                <c:pt idx="1463">
                  <c:v>90.407924004940995</c:v>
                </c:pt>
                <c:pt idx="1464">
                  <c:v>90.408551468170998</c:v>
                </c:pt>
                <c:pt idx="1465">
                  <c:v>90.408893390163001</c:v>
                </c:pt>
                <c:pt idx="1466">
                  <c:v>90.409579962248003</c:v>
                </c:pt>
                <c:pt idx="1467">
                  <c:v>90.410796695294025</c:v>
                </c:pt>
                <c:pt idx="1468">
                  <c:v>90.411358684100037</c:v>
                </c:pt>
                <c:pt idx="1469">
                  <c:v>90.409898240697999</c:v>
                </c:pt>
                <c:pt idx="1470">
                  <c:v>90.406589054185005</c:v>
                </c:pt>
                <c:pt idx="1471">
                  <c:v>90.402815181134983</c:v>
                </c:pt>
                <c:pt idx="1472">
                  <c:v>90.399309571350003</c:v>
                </c:pt>
                <c:pt idx="1473">
                  <c:v>90.395587532218968</c:v>
                </c:pt>
                <c:pt idx="1474">
                  <c:v>90.391451731103004</c:v>
                </c:pt>
                <c:pt idx="1475">
                  <c:v>90.387787891459951</c:v>
                </c:pt>
                <c:pt idx="1476">
                  <c:v>90.385210745382025</c:v>
                </c:pt>
                <c:pt idx="1477">
                  <c:v>90.382879128393967</c:v>
                </c:pt>
                <c:pt idx="1478">
                  <c:v>90.379651784911005</c:v>
                </c:pt>
                <c:pt idx="1479">
                  <c:v>90.376012498177005</c:v>
                </c:pt>
                <c:pt idx="1480">
                  <c:v>90.373680881188989</c:v>
                </c:pt>
                <c:pt idx="1481">
                  <c:v>90.373481729815978</c:v>
                </c:pt>
                <c:pt idx="1482">
                  <c:v>90.374352903401999</c:v>
                </c:pt>
                <c:pt idx="1483">
                  <c:v>90.374234685692031</c:v>
                </c:pt>
                <c:pt idx="1484">
                  <c:v>90.371878515794975</c:v>
                </c:pt>
                <c:pt idx="1485">
                  <c:v>90.367361689906005</c:v>
                </c:pt>
                <c:pt idx="1486">
                  <c:v>90.361776357791996</c:v>
                </c:pt>
                <c:pt idx="1487">
                  <c:v>90.356581144120995</c:v>
                </c:pt>
                <c:pt idx="1488">
                  <c:v>90.352654497415003</c:v>
                </c:pt>
                <c:pt idx="1489">
                  <c:v>90.349820909843004</c:v>
                </c:pt>
                <c:pt idx="1490">
                  <c:v>90.347248310599966</c:v>
                </c:pt>
                <c:pt idx="1491">
                  <c:v>90.344293777217004</c:v>
                </c:pt>
                <c:pt idx="1492">
                  <c:v>90.341092805377002</c:v>
                </c:pt>
                <c:pt idx="1493">
                  <c:v>90.338241939832002</c:v>
                </c:pt>
                <c:pt idx="1494">
                  <c:v>90.336053093463008</c:v>
                </c:pt>
                <c:pt idx="1495">
                  <c:v>90.334247999967999</c:v>
                </c:pt>
                <c:pt idx="1496">
                  <c:v>90.332243755100023</c:v>
                </c:pt>
                <c:pt idx="1497">
                  <c:v>90.329743905217001</c:v>
                </c:pt>
                <c:pt idx="1498">
                  <c:v>90.326900314607997</c:v>
                </c:pt>
                <c:pt idx="1499">
                  <c:v>90.324093098679</c:v>
                </c:pt>
                <c:pt idx="1500">
                  <c:v>90.321593248796006</c:v>
                </c:pt>
                <c:pt idx="1501">
                  <c:v>90.319399855591968</c:v>
                </c:pt>
                <c:pt idx="1502">
                  <c:v>90.317361964144993</c:v>
                </c:pt>
                <c:pt idx="1503">
                  <c:v>90.315324982064979</c:v>
                </c:pt>
                <c:pt idx="1504">
                  <c:v>90.313204338220999</c:v>
                </c:pt>
                <c:pt idx="1505">
                  <c:v>90.310972751602989</c:v>
                </c:pt>
                <c:pt idx="1506">
                  <c:v>90.308664778157024</c:v>
                </c:pt>
                <c:pt idx="1507">
                  <c:v>90.306401363693993</c:v>
                </c:pt>
                <c:pt idx="1508">
                  <c:v>90.304373475284009</c:v>
                </c:pt>
                <c:pt idx="1509">
                  <c:v>90.302650224819004</c:v>
                </c:pt>
                <c:pt idx="1510">
                  <c:v>90.300944252327014</c:v>
                </c:pt>
                <c:pt idx="1511">
                  <c:v>90.298737218618001</c:v>
                </c:pt>
                <c:pt idx="1512">
                  <c:v>90.295798144473977</c:v>
                </c:pt>
                <c:pt idx="1513">
                  <c:v>90.292470770620966</c:v>
                </c:pt>
                <c:pt idx="1514">
                  <c:v>90.289193411953022</c:v>
                </c:pt>
                <c:pt idx="1515">
                  <c:v>90.28602063049</c:v>
                </c:pt>
                <c:pt idx="1516">
                  <c:v>90.283329813536966</c:v>
                </c:pt>
                <c:pt idx="1517">
                  <c:v>90.282303138193996</c:v>
                </c:pt>
                <c:pt idx="1518">
                  <c:v>90.283485315293987</c:v>
                </c:pt>
                <c:pt idx="1519">
                  <c:v>90.285314052330989</c:v>
                </c:pt>
                <c:pt idx="1520">
                  <c:v>90.285248577906984</c:v>
                </c:pt>
                <c:pt idx="1521">
                  <c:v>90.282786921437989</c:v>
                </c:pt>
                <c:pt idx="1522">
                  <c:v>90.280287071555009</c:v>
                </c:pt>
                <c:pt idx="1523">
                  <c:v>90.280151575871983</c:v>
                </c:pt>
                <c:pt idx="1524">
                  <c:v>90.281618384843</c:v>
                </c:pt>
                <c:pt idx="1525">
                  <c:v>90.281487435995004</c:v>
                </c:pt>
                <c:pt idx="1526">
                  <c:v>90.277879067738979</c:v>
                </c:pt>
                <c:pt idx="1527">
                  <c:v>90.271890886043991</c:v>
                </c:pt>
                <c:pt idx="1528">
                  <c:v>90.266120952428992</c:v>
                </c:pt>
                <c:pt idx="1529">
                  <c:v>90.262050625737004</c:v>
                </c:pt>
                <c:pt idx="1530">
                  <c:v>90.259261597147997</c:v>
                </c:pt>
                <c:pt idx="1531">
                  <c:v>90.256417097172005</c:v>
                </c:pt>
                <c:pt idx="1532">
                  <c:v>90.253054258006003</c:v>
                </c:pt>
                <c:pt idx="1533">
                  <c:v>90.25075355949599</c:v>
                </c:pt>
                <c:pt idx="1534">
                  <c:v>90.251811153317007</c:v>
                </c:pt>
                <c:pt idx="1535">
                  <c:v>90.256064262775993</c:v>
                </c:pt>
                <c:pt idx="1536">
                  <c:v>90.259839045193004</c:v>
                </c:pt>
                <c:pt idx="1537">
                  <c:v>90.259699002675006</c:v>
                </c:pt>
                <c:pt idx="1538">
                  <c:v>90.256843590295006</c:v>
                </c:pt>
                <c:pt idx="1539">
                  <c:v>90.256014247591011</c:v>
                </c:pt>
                <c:pt idx="1540">
                  <c:v>90.260040924666981</c:v>
                </c:pt>
                <c:pt idx="1541">
                  <c:v>90.266928470324999</c:v>
                </c:pt>
                <c:pt idx="1542">
                  <c:v>90.272401040930987</c:v>
                </c:pt>
                <c:pt idx="1543">
                  <c:v>90.273448631714984</c:v>
                </c:pt>
                <c:pt idx="1544">
                  <c:v>90.269093673152</c:v>
                </c:pt>
                <c:pt idx="1545">
                  <c:v>90.260439227413002</c:v>
                </c:pt>
                <c:pt idx="1546">
                  <c:v>90.251115487562004</c:v>
                </c:pt>
                <c:pt idx="1547">
                  <c:v>90.245479230895981</c:v>
                </c:pt>
                <c:pt idx="1548">
                  <c:v>90.244727184387003</c:v>
                </c:pt>
                <c:pt idx="1549">
                  <c:v>90.245882080477003</c:v>
                </c:pt>
                <c:pt idx="1550">
                  <c:v>90.245478321528978</c:v>
                </c:pt>
                <c:pt idx="1551">
                  <c:v>90.242828426091009</c:v>
                </c:pt>
                <c:pt idx="1552">
                  <c:v>90.238599869541005</c:v>
                </c:pt>
                <c:pt idx="1553">
                  <c:v>90.232167916749987</c:v>
                </c:pt>
                <c:pt idx="1554">
                  <c:v>90.222815077154991</c:v>
                </c:pt>
                <c:pt idx="1555">
                  <c:v>90.212765662438002</c:v>
                </c:pt>
                <c:pt idx="1556">
                  <c:v>90.206184573458984</c:v>
                </c:pt>
                <c:pt idx="1557">
                  <c:v>90.204432223250009</c:v>
                </c:pt>
                <c:pt idx="1558">
                  <c:v>90.203767475972995</c:v>
                </c:pt>
                <c:pt idx="1559">
                  <c:v>90.19870321114999</c:v>
                </c:pt>
                <c:pt idx="1560">
                  <c:v>90.187214268472005</c:v>
                </c:pt>
                <c:pt idx="1561">
                  <c:v>90.172263365625</c:v>
                </c:pt>
                <c:pt idx="1562">
                  <c:v>90.15920485550501</c:v>
                </c:pt>
                <c:pt idx="1563">
                  <c:v>90.151349743358992</c:v>
                </c:pt>
                <c:pt idx="1564">
                  <c:v>90.148212427209003</c:v>
                </c:pt>
                <c:pt idx="1565">
                  <c:v>90.147061168587001</c:v>
                </c:pt>
                <c:pt idx="1566">
                  <c:v>90.14531609331398</c:v>
                </c:pt>
                <c:pt idx="1567">
                  <c:v>90.141584960513015</c:v>
                </c:pt>
                <c:pt idx="1568">
                  <c:v>90.13531487504801</c:v>
                </c:pt>
                <c:pt idx="1569">
                  <c:v>90.126704078924988</c:v>
                </c:pt>
                <c:pt idx="1570">
                  <c:v>90.117263940097999</c:v>
                </c:pt>
                <c:pt idx="1571">
                  <c:v>90.109346081628985</c:v>
                </c:pt>
                <c:pt idx="1572">
                  <c:v>90.104251807694993</c:v>
                </c:pt>
                <c:pt idx="1573">
                  <c:v>90.101232709255001</c:v>
                </c:pt>
                <c:pt idx="1574">
                  <c:v>90.098813793035006</c:v>
                </c:pt>
                <c:pt idx="1575">
                  <c:v>90.096727705137013</c:v>
                </c:pt>
                <c:pt idx="1576">
                  <c:v>90.095818338137008</c:v>
                </c:pt>
                <c:pt idx="1577">
                  <c:v>90.096082963934009</c:v>
                </c:pt>
                <c:pt idx="1578">
                  <c:v>90.095627371067025</c:v>
                </c:pt>
                <c:pt idx="1579">
                  <c:v>90.092185416972001</c:v>
                </c:pt>
                <c:pt idx="1580">
                  <c:v>90.08555249407398</c:v>
                </c:pt>
                <c:pt idx="1581">
                  <c:v>90.078251186430975</c:v>
                </c:pt>
                <c:pt idx="1582">
                  <c:v>90.073508837525949</c:v>
                </c:pt>
                <c:pt idx="1583">
                  <c:v>90.072503986991009</c:v>
                </c:pt>
                <c:pt idx="1584">
                  <c:v>90.073735269909008</c:v>
                </c:pt>
                <c:pt idx="1585">
                  <c:v>90.074417295159009</c:v>
                </c:pt>
                <c:pt idx="1586">
                  <c:v>90.072446696869989</c:v>
                </c:pt>
                <c:pt idx="1587">
                  <c:v>90.067014138412006</c:v>
                </c:pt>
                <c:pt idx="1588">
                  <c:v>90.058266937239011</c:v>
                </c:pt>
                <c:pt idx="1589">
                  <c:v>90.047470022848003</c:v>
                </c:pt>
                <c:pt idx="1590">
                  <c:v>90.037245100300026</c:v>
                </c:pt>
                <c:pt idx="1591">
                  <c:v>90.030164768838006</c:v>
                </c:pt>
                <c:pt idx="1592">
                  <c:v>90.026709174237993</c:v>
                </c:pt>
                <c:pt idx="1593">
                  <c:v>90.025045032627972</c:v>
                </c:pt>
                <c:pt idx="1594">
                  <c:v>90.022918023214984</c:v>
                </c:pt>
                <c:pt idx="1595">
                  <c:v>90.02020083461899</c:v>
                </c:pt>
                <c:pt idx="1596">
                  <c:v>90.018562155284968</c:v>
                </c:pt>
                <c:pt idx="1597">
                  <c:v>90.018694922866999</c:v>
                </c:pt>
                <c:pt idx="1598">
                  <c:v>90.019053213465</c:v>
                </c:pt>
                <c:pt idx="1599">
                  <c:v>90.017441815141012</c:v>
                </c:pt>
                <c:pt idx="1600">
                  <c:v>90.013557908683993</c:v>
                </c:pt>
                <c:pt idx="1601">
                  <c:v>90.009255693406999</c:v>
                </c:pt>
                <c:pt idx="1602">
                  <c:v>90.006484852157996</c:v>
                </c:pt>
                <c:pt idx="1603">
                  <c:v>90.005322681132</c:v>
                </c:pt>
                <c:pt idx="1604">
                  <c:v>90.004301461991005</c:v>
                </c:pt>
                <c:pt idx="1605">
                  <c:v>90.002439078374977</c:v>
                </c:pt>
                <c:pt idx="1606">
                  <c:v>90.000282059850989</c:v>
                </c:pt>
                <c:pt idx="1607">
                  <c:v>89.998868903533008</c:v>
                </c:pt>
                <c:pt idx="1608">
                  <c:v>89.998264174478024</c:v>
                </c:pt>
                <c:pt idx="1609">
                  <c:v>89.997585786696007</c:v>
                </c:pt>
                <c:pt idx="1610">
                  <c:v>89.996259929610005</c:v>
                </c:pt>
                <c:pt idx="1611">
                  <c:v>89.994753108491011</c:v>
                </c:pt>
                <c:pt idx="1612">
                  <c:v>89.993922856419999</c:v>
                </c:pt>
                <c:pt idx="1613">
                  <c:v>89.99399560578</c:v>
                </c:pt>
                <c:pt idx="1614">
                  <c:v>89.994332071570014</c:v>
                </c:pt>
                <c:pt idx="1615">
                  <c:v>89.993923765787002</c:v>
                </c:pt>
                <c:pt idx="1616">
                  <c:v>89.992052288501</c:v>
                </c:pt>
                <c:pt idx="1617">
                  <c:v>89.988636706048993</c:v>
                </c:pt>
                <c:pt idx="1618">
                  <c:v>89.984178989015007</c:v>
                </c:pt>
                <c:pt idx="1619">
                  <c:v>89.979356615814012</c:v>
                </c:pt>
                <c:pt idx="1620">
                  <c:v>89.974563342357001</c:v>
                </c:pt>
                <c:pt idx="1621">
                  <c:v>89.970002866851971</c:v>
                </c:pt>
                <c:pt idx="1622">
                  <c:v>89.966112594826001</c:v>
                </c:pt>
                <c:pt idx="1623">
                  <c:v>89.963377218889988</c:v>
                </c:pt>
                <c:pt idx="1624">
                  <c:v>89.961625778048003</c:v>
                </c:pt>
                <c:pt idx="1625">
                  <c:v>89.959707013677985</c:v>
                </c:pt>
                <c:pt idx="1626">
                  <c:v>89.956386005394009</c:v>
                </c:pt>
                <c:pt idx="1627">
                  <c:v>89.951538169917001</c:v>
                </c:pt>
                <c:pt idx="1628">
                  <c:v>89.945858263635003</c:v>
                </c:pt>
                <c:pt idx="1629">
                  <c:v>89.940105607993004</c:v>
                </c:pt>
                <c:pt idx="1630">
                  <c:v>89.934936765965006</c:v>
                </c:pt>
                <c:pt idx="1631">
                  <c:v>89.930951919771005</c:v>
                </c:pt>
                <c:pt idx="1632">
                  <c:v>89.928061042077999</c:v>
                </c:pt>
                <c:pt idx="1633">
                  <c:v>89.924652734562002</c:v>
                </c:pt>
                <c:pt idx="1634">
                  <c:v>89.918983740684013</c:v>
                </c:pt>
                <c:pt idx="1635">
                  <c:v>89.911488737870002</c:v>
                </c:pt>
                <c:pt idx="1636">
                  <c:v>89.904352935020981</c:v>
                </c:pt>
                <c:pt idx="1637">
                  <c:v>89.898011009562993</c:v>
                </c:pt>
                <c:pt idx="1638">
                  <c:v>89.890057685781002</c:v>
                </c:pt>
                <c:pt idx="1639">
                  <c:v>89.878672410940979</c:v>
                </c:pt>
                <c:pt idx="1640">
                  <c:v>89.865581163608965</c:v>
                </c:pt>
                <c:pt idx="1641">
                  <c:v>89.854536901394013</c:v>
                </c:pt>
                <c:pt idx="1642">
                  <c:v>89.847249234256026</c:v>
                </c:pt>
                <c:pt idx="1643">
                  <c:v>89.842041289446982</c:v>
                </c:pt>
                <c:pt idx="1644">
                  <c:v>89.836439588727004</c:v>
                </c:pt>
                <c:pt idx="1645">
                  <c:v>89.830360470331982</c:v>
                </c:pt>
                <c:pt idx="1646">
                  <c:v>89.824210421311037</c:v>
                </c:pt>
                <c:pt idx="1647">
                  <c:v>89.816540820032998</c:v>
                </c:pt>
                <c:pt idx="1648">
                  <c:v>89.806153120792004</c:v>
                </c:pt>
                <c:pt idx="1649">
                  <c:v>89.794241322459001</c:v>
                </c:pt>
                <c:pt idx="1650">
                  <c:v>89.782083995036004</c:v>
                </c:pt>
                <c:pt idx="1651">
                  <c:v>89.770095809875002</c:v>
                </c:pt>
                <c:pt idx="1652">
                  <c:v>89.759091559807999</c:v>
                </c:pt>
                <c:pt idx="1653">
                  <c:v>89.749639599210042</c:v>
                </c:pt>
                <c:pt idx="1654">
                  <c:v>89.740210372787004</c:v>
                </c:pt>
                <c:pt idx="1655">
                  <c:v>89.727059107233003</c:v>
                </c:pt>
                <c:pt idx="1656">
                  <c:v>89.708769918129008</c:v>
                </c:pt>
                <c:pt idx="1657">
                  <c:v>89.68740161236299</c:v>
                </c:pt>
                <c:pt idx="1658">
                  <c:v>89.665632275749985</c:v>
                </c:pt>
                <c:pt idx="1659">
                  <c:v>89.646686523672003</c:v>
                </c:pt>
                <c:pt idx="1660">
                  <c:v>89.633013281459981</c:v>
                </c:pt>
                <c:pt idx="1661">
                  <c:v>89.624957199207003</c:v>
                </c:pt>
                <c:pt idx="1662">
                  <c:v>89.621363380822999</c:v>
                </c:pt>
                <c:pt idx="1663">
                  <c:v>89.620525853815991</c:v>
                </c:pt>
                <c:pt idx="1664">
                  <c:v>89.619420063544013</c:v>
                </c:pt>
                <c:pt idx="1665">
                  <c:v>89.614525850350006</c:v>
                </c:pt>
                <c:pt idx="1666">
                  <c:v>89.604697411814001</c:v>
                </c:pt>
                <c:pt idx="1667">
                  <c:v>89.591076912887985</c:v>
                </c:pt>
                <c:pt idx="1668">
                  <c:v>89.574320916546</c:v>
                </c:pt>
                <c:pt idx="1669">
                  <c:v>89.555740730002</c:v>
                </c:pt>
                <c:pt idx="1670">
                  <c:v>89.53829088663899</c:v>
                </c:pt>
                <c:pt idx="1671">
                  <c:v>89.525015947173003</c:v>
                </c:pt>
                <c:pt idx="1672">
                  <c:v>89.516211455879002</c:v>
                </c:pt>
                <c:pt idx="1673">
                  <c:v>89.507385139777</c:v>
                </c:pt>
                <c:pt idx="1674">
                  <c:v>89.493634601370005</c:v>
                </c:pt>
                <c:pt idx="1675">
                  <c:v>89.473638530406987</c:v>
                </c:pt>
                <c:pt idx="1676">
                  <c:v>89.450890714902002</c:v>
                </c:pt>
                <c:pt idx="1677">
                  <c:v>89.429233230430015</c:v>
                </c:pt>
                <c:pt idx="1678">
                  <c:v>89.408800663307005</c:v>
                </c:pt>
                <c:pt idx="1679">
                  <c:v>89.388332630870977</c:v>
                </c:pt>
                <c:pt idx="1680">
                  <c:v>89.368724859617004</c:v>
                </c:pt>
                <c:pt idx="1681">
                  <c:v>89.352091627819988</c:v>
                </c:pt>
                <c:pt idx="1682">
                  <c:v>89.337855487434993</c:v>
                </c:pt>
                <c:pt idx="1683">
                  <c:v>89.323197400761984</c:v>
                </c:pt>
                <c:pt idx="1684">
                  <c:v>89.306538706688983</c:v>
                </c:pt>
                <c:pt idx="1685">
                  <c:v>89.290092804493995</c:v>
                </c:pt>
                <c:pt idx="1686">
                  <c:v>89.278508378280975</c:v>
                </c:pt>
                <c:pt idx="1687">
                  <c:v>89.274622653090006</c:v>
                </c:pt>
                <c:pt idx="1688">
                  <c:v>89.275575669706001</c:v>
                </c:pt>
                <c:pt idx="1689">
                  <c:v>89.273053995015005</c:v>
                </c:pt>
                <c:pt idx="1690">
                  <c:v>89.259957291480987</c:v>
                </c:pt>
                <c:pt idx="1691">
                  <c:v>89.237693259219995</c:v>
                </c:pt>
                <c:pt idx="1692">
                  <c:v>89.216490458248003</c:v>
                </c:pt>
                <c:pt idx="1693">
                  <c:v>89.204824189005024</c:v>
                </c:pt>
                <c:pt idx="1694">
                  <c:v>89.200332825391968</c:v>
                </c:pt>
                <c:pt idx="1695">
                  <c:v>89.192882381560963</c:v>
                </c:pt>
                <c:pt idx="1696">
                  <c:v>89.175817200438971</c:v>
                </c:pt>
                <c:pt idx="1697">
                  <c:v>89.150387661650967</c:v>
                </c:pt>
                <c:pt idx="1698">
                  <c:v>89.120452209378001</c:v>
                </c:pt>
                <c:pt idx="1699">
                  <c:v>89.089095416483985</c:v>
                </c:pt>
                <c:pt idx="1700">
                  <c:v>89.061316073368005</c:v>
                </c:pt>
                <c:pt idx="1701">
                  <c:v>89.044480052730009</c:v>
                </c:pt>
                <c:pt idx="1702">
                  <c:v>89.042493995202037</c:v>
                </c:pt>
                <c:pt idx="1703">
                  <c:v>89.051707701646009</c:v>
                </c:pt>
                <c:pt idx="1704">
                  <c:v>89.065170880080984</c:v>
                </c:pt>
                <c:pt idx="1705">
                  <c:v>89.07505751810497</c:v>
                </c:pt>
                <c:pt idx="1706">
                  <c:v>89.067809863115002</c:v>
                </c:pt>
                <c:pt idx="1707">
                  <c:v>89.022953517105989</c:v>
                </c:pt>
                <c:pt idx="1708">
                  <c:v>88.932875259553995</c:v>
                </c:pt>
                <c:pt idx="1709">
                  <c:v>88.823843974988009</c:v>
                </c:pt>
                <c:pt idx="1710">
                  <c:v>88.746012162825011</c:v>
                </c:pt>
                <c:pt idx="1711">
                  <c:v>88.733967596910006</c:v>
                </c:pt>
                <c:pt idx="1712">
                  <c:v>88.778040977931965</c:v>
                </c:pt>
                <c:pt idx="1713">
                  <c:v>88.830819729244993</c:v>
                </c:pt>
                <c:pt idx="1714">
                  <c:v>88.842202275984008</c:v>
                </c:pt>
                <c:pt idx="1715">
                  <c:v>88.792393517292993</c:v>
                </c:pt>
                <c:pt idx="1716">
                  <c:v>88.701987887620987</c:v>
                </c:pt>
                <c:pt idx="1717">
                  <c:v>88.612784441122983</c:v>
                </c:pt>
                <c:pt idx="1718">
                  <c:v>88.553063582131998</c:v>
                </c:pt>
                <c:pt idx="1719">
                  <c:v>88.518956863429992</c:v>
                </c:pt>
                <c:pt idx="1720">
                  <c:v>88.489474275923001</c:v>
                </c:pt>
                <c:pt idx="1721">
                  <c:v>88.461454859919002</c:v>
                </c:pt>
                <c:pt idx="1722">
                  <c:v>88.460452737484971</c:v>
                </c:pt>
                <c:pt idx="1723">
                  <c:v>88.507426999236998</c:v>
                </c:pt>
                <c:pt idx="1724">
                  <c:v>88.578618613565979</c:v>
                </c:pt>
                <c:pt idx="1725">
                  <c:v>88.61730490447998</c:v>
                </c:pt>
                <c:pt idx="1726">
                  <c:v>88.590791400227999</c:v>
                </c:pt>
                <c:pt idx="1727">
                  <c:v>88.519256954540026</c:v>
                </c:pt>
                <c:pt idx="1728">
                  <c:v>88.43930177043201</c:v>
                </c:pt>
                <c:pt idx="1729">
                  <c:v>88.354739733102008</c:v>
                </c:pt>
                <c:pt idx="1730">
                  <c:v>88.246098566979001</c:v>
                </c:pt>
                <c:pt idx="1731">
                  <c:v>88.114707766617002</c:v>
                </c:pt>
                <c:pt idx="1732">
                  <c:v>87.985242096194</c:v>
                </c:pt>
                <c:pt idx="1733">
                  <c:v>87.866120475396002</c:v>
                </c:pt>
                <c:pt idx="1734">
                  <c:v>87.739555685703024</c:v>
                </c:pt>
                <c:pt idx="1735">
                  <c:v>87.600295223323002</c:v>
                </c:pt>
                <c:pt idx="1736">
                  <c:v>87.470716791391993</c:v>
                </c:pt>
                <c:pt idx="1737">
                  <c:v>87.358148069195977</c:v>
                </c:pt>
                <c:pt idx="1738">
                  <c:v>87.231420502810025</c:v>
                </c:pt>
                <c:pt idx="1739">
                  <c:v>87.070486187351989</c:v>
                </c:pt>
                <c:pt idx="1740">
                  <c:v>86.916575822601985</c:v>
                </c:pt>
                <c:pt idx="1741">
                  <c:v>86.832674895080984</c:v>
                </c:pt>
                <c:pt idx="1742">
                  <c:v>86.823315689917024</c:v>
                </c:pt>
                <c:pt idx="1743">
                  <c:v>86.822611839858979</c:v>
                </c:pt>
                <c:pt idx="1744">
                  <c:v>86.768334451729984</c:v>
                </c:pt>
                <c:pt idx="1745">
                  <c:v>86.676532034345968</c:v>
                </c:pt>
                <c:pt idx="1746">
                  <c:v>86.623488657235967</c:v>
                </c:pt>
                <c:pt idx="1747">
                  <c:v>86.666283468255997</c:v>
                </c:pt>
                <c:pt idx="1748">
                  <c:v>86.796253837364006</c:v>
                </c:pt>
                <c:pt idx="1749">
                  <c:v>86.952499456569967</c:v>
                </c:pt>
                <c:pt idx="1750">
                  <c:v>87.069400403153992</c:v>
                </c:pt>
                <c:pt idx="1751">
                  <c:v>87.123127624247999</c:v>
                </c:pt>
                <c:pt idx="1752">
                  <c:v>87.143919391335999</c:v>
                </c:pt>
                <c:pt idx="1753">
                  <c:v>87.186579616039992</c:v>
                </c:pt>
                <c:pt idx="1754">
                  <c:v>87.286834599688987</c:v>
                </c:pt>
                <c:pt idx="1755">
                  <c:v>87.435120529544022</c:v>
                </c:pt>
                <c:pt idx="1756">
                  <c:v>87.579711701278015</c:v>
                </c:pt>
                <c:pt idx="1757">
                  <c:v>87.658053668327995</c:v>
                </c:pt>
                <c:pt idx="1758">
                  <c:v>87.639282514713969</c:v>
                </c:pt>
                <c:pt idx="1759">
                  <c:v>87.549833539125999</c:v>
                </c:pt>
                <c:pt idx="1760">
                  <c:v>87.458128424011022</c:v>
                </c:pt>
                <c:pt idx="1761">
                  <c:v>87.420075961896003</c:v>
                </c:pt>
                <c:pt idx="1762">
                  <c:v>87.442391828075998</c:v>
                </c:pt>
                <c:pt idx="1763">
                  <c:v>87.497164821219997</c:v>
                </c:pt>
                <c:pt idx="1764">
                  <c:v>87.556376434690975</c:v>
                </c:pt>
                <c:pt idx="1765">
                  <c:v>87.607690195767006</c:v>
                </c:pt>
                <c:pt idx="1766">
                  <c:v>87.647975153866966</c:v>
                </c:pt>
                <c:pt idx="1767">
                  <c:v>87.678111576246991</c:v>
                </c:pt>
                <c:pt idx="1768">
                  <c:v>87.704284067873999</c:v>
                </c:pt>
                <c:pt idx="1769">
                  <c:v>87.734456864934003</c:v>
                </c:pt>
                <c:pt idx="1770">
                  <c:v>87.774180743594968</c:v>
                </c:pt>
                <c:pt idx="1771">
                  <c:v>87.829588474904966</c:v>
                </c:pt>
                <c:pt idx="1772">
                  <c:v>87.905326924234004</c:v>
                </c:pt>
                <c:pt idx="1773">
                  <c:v>87.988578563716985</c:v>
                </c:pt>
                <c:pt idx="1774">
                  <c:v>88.043538886462969</c:v>
                </c:pt>
                <c:pt idx="1775">
                  <c:v>88.040695295853993</c:v>
                </c:pt>
                <c:pt idx="1776">
                  <c:v>87.991593115322004</c:v>
                </c:pt>
                <c:pt idx="1777">
                  <c:v>87.945439102603984</c:v>
                </c:pt>
                <c:pt idx="1778">
                  <c:v>87.945882873699986</c:v>
                </c:pt>
                <c:pt idx="1779">
                  <c:v>87.998693452858006</c:v>
                </c:pt>
                <c:pt idx="1780">
                  <c:v>88.077834753500966</c:v>
                </c:pt>
                <c:pt idx="1781">
                  <c:v>88.146898449049999</c:v>
                </c:pt>
                <c:pt idx="1782">
                  <c:v>88.179863002799991</c:v>
                </c:pt>
                <c:pt idx="1783">
                  <c:v>88.173996676282997</c:v>
                </c:pt>
                <c:pt idx="1784">
                  <c:v>88.150286750491986</c:v>
                </c:pt>
                <c:pt idx="1785">
                  <c:v>88.137268252519988</c:v>
                </c:pt>
                <c:pt idx="1786">
                  <c:v>88.146659285529026</c:v>
                </c:pt>
                <c:pt idx="1787">
                  <c:v>88.170076395145998</c:v>
                </c:pt>
                <c:pt idx="1788">
                  <c:v>88.195120362326008</c:v>
                </c:pt>
                <c:pt idx="1789">
                  <c:v>88.215828467649999</c:v>
                </c:pt>
                <c:pt idx="1790">
                  <c:v>88.227177367810015</c:v>
                </c:pt>
                <c:pt idx="1791">
                  <c:v>88.221386518753974</c:v>
                </c:pt>
                <c:pt idx="1792">
                  <c:v>88.197871197500973</c:v>
                </c:pt>
                <c:pt idx="1793">
                  <c:v>88.166505310936984</c:v>
                </c:pt>
                <c:pt idx="1794">
                  <c:v>88.138426786078</c:v>
                </c:pt>
                <c:pt idx="1795">
                  <c:v>88.117993309588002</c:v>
                </c:pt>
                <c:pt idx="1796">
                  <c:v>88.104432828883972</c:v>
                </c:pt>
                <c:pt idx="1797">
                  <c:v>88.100130613606964</c:v>
                </c:pt>
                <c:pt idx="1798">
                  <c:v>88.108271266990997</c:v>
                </c:pt>
                <c:pt idx="1799">
                  <c:v>88.124005134824998</c:v>
                </c:pt>
                <c:pt idx="1800">
                  <c:v>88.13721914670198</c:v>
                </c:pt>
                <c:pt idx="1801">
                  <c:v>88.141565011594977</c:v>
                </c:pt>
                <c:pt idx="1802">
                  <c:v>88.137634727420988</c:v>
                </c:pt>
                <c:pt idx="1803">
                  <c:v>88.128046361772988</c:v>
                </c:pt>
                <c:pt idx="1804">
                  <c:v>88.113293700932005</c:v>
                </c:pt>
                <c:pt idx="1805">
                  <c:v>88.093966924081002</c:v>
                </c:pt>
                <c:pt idx="1806">
                  <c:v>88.07267591451</c:v>
                </c:pt>
                <c:pt idx="1807">
                  <c:v>88.052103304868979</c:v>
                </c:pt>
                <c:pt idx="1808">
                  <c:v>88.032929301674002</c:v>
                </c:pt>
                <c:pt idx="1809">
                  <c:v>88.013995371367002</c:v>
                </c:pt>
                <c:pt idx="1810">
                  <c:v>87.994381234544008</c:v>
                </c:pt>
                <c:pt idx="1811">
                  <c:v>87.974216021318995</c:v>
                </c:pt>
                <c:pt idx="1812">
                  <c:v>87.953623405604006</c:v>
                </c:pt>
                <c:pt idx="1813">
                  <c:v>87.932713420806024</c:v>
                </c:pt>
                <c:pt idx="1814">
                  <c:v>87.911525169705996</c:v>
                </c:pt>
                <c:pt idx="1815">
                  <c:v>87.890060471038026</c:v>
                </c:pt>
                <c:pt idx="1816">
                  <c:v>87.868420264539012</c:v>
                </c:pt>
                <c:pt idx="1817">
                  <c:v>87.84686190107</c:v>
                </c:pt>
                <c:pt idx="1818">
                  <c:v>87.825680015538978</c:v>
                </c:pt>
                <c:pt idx="1819">
                  <c:v>87.804910982625998</c:v>
                </c:pt>
                <c:pt idx="1820">
                  <c:v>87.784164683888037</c:v>
                </c:pt>
                <c:pt idx="1821">
                  <c:v>87.763000985697005</c:v>
                </c:pt>
                <c:pt idx="1822">
                  <c:v>87.741343501225003</c:v>
                </c:pt>
                <c:pt idx="1823">
                  <c:v>87.719425937791002</c:v>
                </c:pt>
                <c:pt idx="1824">
                  <c:v>87.697619317131</c:v>
                </c:pt>
                <c:pt idx="1825">
                  <c:v>87.676379232111998</c:v>
                </c:pt>
                <c:pt idx="1826">
                  <c:v>87.656068520167011</c:v>
                </c:pt>
                <c:pt idx="1827">
                  <c:v>87.636755383820969</c:v>
                </c:pt>
                <c:pt idx="1828">
                  <c:v>87.618177016010975</c:v>
                </c:pt>
                <c:pt idx="1829">
                  <c:v>87.599685038065999</c:v>
                </c:pt>
                <c:pt idx="1830">
                  <c:v>87.580481935126969</c:v>
                </c:pt>
                <c:pt idx="1831">
                  <c:v>87.560268525451008</c:v>
                </c:pt>
                <c:pt idx="1832">
                  <c:v>87.539544960887994</c:v>
                </c:pt>
                <c:pt idx="1833">
                  <c:v>87.519223336539</c:v>
                </c:pt>
                <c:pt idx="1834">
                  <c:v>87.499887466017995</c:v>
                </c:pt>
                <c:pt idx="1835">
                  <c:v>87.481187243030007</c:v>
                </c:pt>
                <c:pt idx="1836">
                  <c:v>87.461925940603024</c:v>
                </c:pt>
                <c:pt idx="1837">
                  <c:v>87.441104164404024</c:v>
                </c:pt>
                <c:pt idx="1838">
                  <c:v>87.41877829518701</c:v>
                </c:pt>
                <c:pt idx="1839">
                  <c:v>87.396000470571011</c:v>
                </c:pt>
                <c:pt idx="1840">
                  <c:v>87.374116553715979</c:v>
                </c:pt>
                <c:pt idx="1841">
                  <c:v>87.353875863029998</c:v>
                </c:pt>
                <c:pt idx="1842">
                  <c:v>87.335537568108009</c:v>
                </c:pt>
                <c:pt idx="1843">
                  <c:v>87.318997091745004</c:v>
                </c:pt>
                <c:pt idx="1844">
                  <c:v>87.303851584360004</c:v>
                </c:pt>
                <c:pt idx="1845">
                  <c:v>87.290083767980022</c:v>
                </c:pt>
                <c:pt idx="1846">
                  <c:v>87.278221075464984</c:v>
                </c:pt>
                <c:pt idx="1847">
                  <c:v>87.268814583216994</c:v>
                </c:pt>
                <c:pt idx="1848">
                  <c:v>87.261662411762003</c:v>
                </c:pt>
                <c:pt idx="1849">
                  <c:v>87.256155285209999</c:v>
                </c:pt>
                <c:pt idx="1850">
                  <c:v>87.251682108937004</c:v>
                </c:pt>
                <c:pt idx="1851">
                  <c:v>87.247798202479984</c:v>
                </c:pt>
                <c:pt idx="1852">
                  <c:v>87.244551762290001</c:v>
                </c:pt>
                <c:pt idx="1853">
                  <c:v>87.242071918480974</c:v>
                </c:pt>
                <c:pt idx="1854">
                  <c:v>87.240362308521</c:v>
                </c:pt>
                <c:pt idx="1855">
                  <c:v>87.239352911150988</c:v>
                </c:pt>
                <c:pt idx="1856">
                  <c:v>87.239015535994</c:v>
                </c:pt>
                <c:pt idx="1857">
                  <c:v>87.239433844814002</c:v>
                </c:pt>
                <c:pt idx="1858">
                  <c:v>87.240649668493006</c:v>
                </c:pt>
                <c:pt idx="1859">
                  <c:v>87.242573889065014</c:v>
                </c:pt>
                <c:pt idx="1860">
                  <c:v>87.245103748059023</c:v>
                </c:pt>
                <c:pt idx="1861">
                  <c:v>87.248333819643008</c:v>
                </c:pt>
                <c:pt idx="1862">
                  <c:v>87.252733337188985</c:v>
                </c:pt>
                <c:pt idx="1863">
                  <c:v>87.258282294623001</c:v>
                </c:pt>
                <c:pt idx="1864">
                  <c:v>87.265548136952972</c:v>
                </c:pt>
                <c:pt idx="1865">
                  <c:v>87.273894307279008</c:v>
                </c:pt>
                <c:pt idx="1866">
                  <c:v>87.27871486174601</c:v>
                </c:pt>
                <c:pt idx="1867">
                  <c:v>87.273857932598986</c:v>
                </c:pt>
                <c:pt idx="1868">
                  <c:v>87.260005545088006</c:v>
                </c:pt>
                <c:pt idx="1869">
                  <c:v>87.246293200094996</c:v>
                </c:pt>
                <c:pt idx="1870">
                  <c:v>87.238903683853025</c:v>
                </c:pt>
                <c:pt idx="1871">
                  <c:v>87.23134320661498</c:v>
                </c:pt>
                <c:pt idx="1872">
                  <c:v>87.213676933906001</c:v>
                </c:pt>
                <c:pt idx="1873">
                  <c:v>87.188795743418979</c:v>
                </c:pt>
                <c:pt idx="1874">
                  <c:v>87.167017313135986</c:v>
                </c:pt>
                <c:pt idx="1875">
                  <c:v>87.150837855471977</c:v>
                </c:pt>
                <c:pt idx="1876">
                  <c:v>87.142491685145998</c:v>
                </c:pt>
                <c:pt idx="1877">
                  <c:v>87.155095511765978</c:v>
                </c:pt>
                <c:pt idx="1878">
                  <c:v>87.200941249071022</c:v>
                </c:pt>
                <c:pt idx="1879">
                  <c:v>87.275491155730975</c:v>
                </c:pt>
                <c:pt idx="1880">
                  <c:v>87.35687859286395</c:v>
                </c:pt>
                <c:pt idx="1881">
                  <c:v>87.433527318559968</c:v>
                </c:pt>
                <c:pt idx="1882">
                  <c:v>87.52148493226801</c:v>
                </c:pt>
                <c:pt idx="1883">
                  <c:v>87.632414975130004</c:v>
                </c:pt>
                <c:pt idx="1884">
                  <c:v>87.742883059555993</c:v>
                </c:pt>
                <c:pt idx="1885">
                  <c:v>87.818283224361025</c:v>
                </c:pt>
                <c:pt idx="1886">
                  <c:v>87.851660630729015</c:v>
                </c:pt>
                <c:pt idx="1887">
                  <c:v>87.865351150913966</c:v>
                </c:pt>
                <c:pt idx="1888">
                  <c:v>87.875664282060981</c:v>
                </c:pt>
                <c:pt idx="1889">
                  <c:v>87.867289011991005</c:v>
                </c:pt>
                <c:pt idx="1890">
                  <c:v>87.823611205614014</c:v>
                </c:pt>
                <c:pt idx="1891">
                  <c:v>87.767505989815007</c:v>
                </c:pt>
                <c:pt idx="1892">
                  <c:v>87.74215101912101</c:v>
                </c:pt>
                <c:pt idx="1893">
                  <c:v>87.756505377216001</c:v>
                </c:pt>
                <c:pt idx="1894">
                  <c:v>87.777699084518005</c:v>
                </c:pt>
                <c:pt idx="1895">
                  <c:v>87.780113453902999</c:v>
                </c:pt>
                <c:pt idx="1896">
                  <c:v>87.779626942557982</c:v>
                </c:pt>
                <c:pt idx="1897">
                  <c:v>87.804482670768991</c:v>
                </c:pt>
                <c:pt idx="1898">
                  <c:v>87.85512804710001</c:v>
                </c:pt>
                <c:pt idx="1899">
                  <c:v>87.91157882235899</c:v>
                </c:pt>
                <c:pt idx="1900">
                  <c:v>87.964965940195</c:v>
                </c:pt>
                <c:pt idx="1901">
                  <c:v>88.019308802747986</c:v>
                </c:pt>
                <c:pt idx="1902">
                  <c:v>88.066622258391007</c:v>
                </c:pt>
                <c:pt idx="1903">
                  <c:v>88.086661069603025</c:v>
                </c:pt>
                <c:pt idx="1904">
                  <c:v>88.073943572107993</c:v>
                </c:pt>
                <c:pt idx="1905">
                  <c:v>88.045878687753984</c:v>
                </c:pt>
                <c:pt idx="1906">
                  <c:v>88.024120263545001</c:v>
                </c:pt>
                <c:pt idx="1907">
                  <c:v>88.017139962453001</c:v>
                </c:pt>
                <c:pt idx="1908">
                  <c:v>88.024309411880992</c:v>
                </c:pt>
                <c:pt idx="1909">
                  <c:v>88.044410969416006</c:v>
                </c:pt>
                <c:pt idx="1910">
                  <c:v>88.073674399475991</c:v>
                </c:pt>
                <c:pt idx="1911">
                  <c:v>88.103630767189983</c:v>
                </c:pt>
                <c:pt idx="1912">
                  <c:v>88.128786586510969</c:v>
                </c:pt>
                <c:pt idx="1913">
                  <c:v>88.149656559161002</c:v>
                </c:pt>
                <c:pt idx="1914">
                  <c:v>88.166735380787983</c:v>
                </c:pt>
                <c:pt idx="1915">
                  <c:v>88.178946360863975</c:v>
                </c:pt>
                <c:pt idx="1916">
                  <c:v>88.187383467890001</c:v>
                </c:pt>
                <c:pt idx="1917">
                  <c:v>88.195937883258964</c:v>
                </c:pt>
                <c:pt idx="1918">
                  <c:v>88.206989420410025</c:v>
                </c:pt>
                <c:pt idx="1919">
                  <c:v>88.219424104768024</c:v>
                </c:pt>
                <c:pt idx="1920">
                  <c:v>88.231121292488993</c:v>
                </c:pt>
                <c:pt idx="1921">
                  <c:v>88.241129785691044</c:v>
                </c:pt>
                <c:pt idx="1922">
                  <c:v>88.249915180278023</c:v>
                </c:pt>
                <c:pt idx="1923">
                  <c:v>88.258204969850027</c:v>
                </c:pt>
                <c:pt idx="1924">
                  <c:v>88.266466569045036</c:v>
                </c:pt>
                <c:pt idx="1925">
                  <c:v>88.274569029015041</c:v>
                </c:pt>
                <c:pt idx="1926">
                  <c:v>88.282205893080999</c:v>
                </c:pt>
                <c:pt idx="1927">
                  <c:v>88.289513566292996</c:v>
                </c:pt>
                <c:pt idx="1928">
                  <c:v>88.296723027869007</c:v>
                </c:pt>
                <c:pt idx="1929">
                  <c:v>88.303947948683984</c:v>
                </c:pt>
                <c:pt idx="1930">
                  <c:v>88.311263806199022</c:v>
                </c:pt>
                <c:pt idx="1931">
                  <c:v>88.318714250029984</c:v>
                </c:pt>
                <c:pt idx="1932">
                  <c:v>88.32633565485699</c:v>
                </c:pt>
                <c:pt idx="1933">
                  <c:v>88.33404890575099</c:v>
                </c:pt>
                <c:pt idx="1934">
                  <c:v>88.341725781964996</c:v>
                </c:pt>
                <c:pt idx="1935">
                  <c:v>88.349572709808001</c:v>
                </c:pt>
                <c:pt idx="1936">
                  <c:v>88.357852496343</c:v>
                </c:pt>
                <c:pt idx="1937">
                  <c:v>88.365792179619973</c:v>
                </c:pt>
                <c:pt idx="1938">
                  <c:v>88.37179491118701</c:v>
                </c:pt>
                <c:pt idx="1939">
                  <c:v>88.37528506173301</c:v>
                </c:pt>
                <c:pt idx="1940">
                  <c:v>88.377769452377024</c:v>
                </c:pt>
                <c:pt idx="1941">
                  <c:v>88.381256874822</c:v>
                </c:pt>
                <c:pt idx="1942">
                  <c:v>88.386566668735</c:v>
                </c:pt>
                <c:pt idx="1943">
                  <c:v>88.393638815893965</c:v>
                </c:pt>
                <c:pt idx="1944">
                  <c:v>88.403779167311015</c:v>
                </c:pt>
                <c:pt idx="1945">
                  <c:v>88.418914671659024</c:v>
                </c:pt>
                <c:pt idx="1946">
                  <c:v>88.438144146241001</c:v>
                </c:pt>
                <c:pt idx="1947">
                  <c:v>88.457418179805998</c:v>
                </c:pt>
                <c:pt idx="1948">
                  <c:v>88.473069295243036</c:v>
                </c:pt>
                <c:pt idx="1949">
                  <c:v>88.483333320572001</c:v>
                </c:pt>
                <c:pt idx="1950">
                  <c:v>88.487702829007006</c:v>
                </c:pt>
                <c:pt idx="1951">
                  <c:v>88.488925018255003</c:v>
                </c:pt>
                <c:pt idx="1952">
                  <c:v>88.49672829648199</c:v>
                </c:pt>
                <c:pt idx="1953">
                  <c:v>88.523707396637974</c:v>
                </c:pt>
                <c:pt idx="1954">
                  <c:v>88.573172414602979</c:v>
                </c:pt>
                <c:pt idx="1955">
                  <c:v>88.627919036103989</c:v>
                </c:pt>
                <c:pt idx="1956">
                  <c:v>88.663655340470001</c:v>
                </c:pt>
                <c:pt idx="1957">
                  <c:v>88.675084264925999</c:v>
                </c:pt>
                <c:pt idx="1958">
                  <c:v>88.68067687197599</c:v>
                </c:pt>
                <c:pt idx="1959">
                  <c:v>88.700775701410009</c:v>
                </c:pt>
                <c:pt idx="1960">
                  <c:v>88.73418584498998</c:v>
                </c:pt>
                <c:pt idx="1961">
                  <c:v>88.765334392840984</c:v>
                </c:pt>
                <c:pt idx="1962">
                  <c:v>88.787268324880998</c:v>
                </c:pt>
                <c:pt idx="1963">
                  <c:v>88.807249845972024</c:v>
                </c:pt>
                <c:pt idx="1964">
                  <c:v>88.82882548741398</c:v>
                </c:pt>
                <c:pt idx="1965">
                  <c:v>88.835211971855003</c:v>
                </c:pt>
                <c:pt idx="1966">
                  <c:v>88.804082520710992</c:v>
                </c:pt>
                <c:pt idx="1967">
                  <c:v>88.747702676078006</c:v>
                </c:pt>
                <c:pt idx="1968">
                  <c:v>88.717307084103027</c:v>
                </c:pt>
                <c:pt idx="1969">
                  <c:v>88.744516254110025</c:v>
                </c:pt>
                <c:pt idx="1970">
                  <c:v>88.808366548647982</c:v>
                </c:pt>
                <c:pt idx="1971">
                  <c:v>88.863973431331004</c:v>
                </c:pt>
                <c:pt idx="1972">
                  <c:v>88.898442078098967</c:v>
                </c:pt>
                <c:pt idx="1973">
                  <c:v>88.931407541216004</c:v>
                </c:pt>
                <c:pt idx="1974">
                  <c:v>88.966755545872999</c:v>
                </c:pt>
                <c:pt idx="1975">
                  <c:v>88.988122942272</c:v>
                </c:pt>
                <c:pt idx="1976">
                  <c:v>89.005265419589009</c:v>
                </c:pt>
                <c:pt idx="1977">
                  <c:v>89.054338500377</c:v>
                </c:pt>
                <c:pt idx="1978">
                  <c:v>89.139589837892999</c:v>
                </c:pt>
                <c:pt idx="1979">
                  <c:v>89.218920286872006</c:v>
                </c:pt>
                <c:pt idx="1980">
                  <c:v>89.271049750147</c:v>
                </c:pt>
                <c:pt idx="1981">
                  <c:v>89.337581767968004</c:v>
                </c:pt>
                <c:pt idx="1982">
                  <c:v>89.459403299389024</c:v>
                </c:pt>
                <c:pt idx="1983">
                  <c:v>89.597604349213995</c:v>
                </c:pt>
                <c:pt idx="1984">
                  <c:v>89.673290055256984</c:v>
                </c:pt>
                <c:pt idx="1985">
                  <c:v>89.67076474309799</c:v>
                </c:pt>
                <c:pt idx="1986">
                  <c:v>89.642352480549988</c:v>
                </c:pt>
                <c:pt idx="1987">
                  <c:v>89.645955392603994</c:v>
                </c:pt>
                <c:pt idx="1988">
                  <c:v>89.700627446010998</c:v>
                </c:pt>
                <c:pt idx="1989">
                  <c:v>89.788451382769964</c:v>
                </c:pt>
                <c:pt idx="1990">
                  <c:v>89.871400203042</c:v>
                </c:pt>
                <c:pt idx="1991">
                  <c:v>89.913061033413015</c:v>
                </c:pt>
                <c:pt idx="1992">
                  <c:v>89.904127412004982</c:v>
                </c:pt>
                <c:pt idx="1993">
                  <c:v>89.861548120963988</c:v>
                </c:pt>
                <c:pt idx="1994">
                  <c:v>89.804175247567002</c:v>
                </c:pt>
                <c:pt idx="1995">
                  <c:v>89.744449841741002</c:v>
                </c:pt>
                <c:pt idx="1996">
                  <c:v>89.699522565105994</c:v>
                </c:pt>
                <c:pt idx="1997">
                  <c:v>89.686548626117002</c:v>
                </c:pt>
                <c:pt idx="1998">
                  <c:v>89.703920263918036</c:v>
                </c:pt>
                <c:pt idx="1999">
                  <c:v>89.730932101285987</c:v>
                </c:pt>
                <c:pt idx="2000">
                  <c:v>89.748292826682999</c:v>
                </c:pt>
                <c:pt idx="2001">
                  <c:v>89.748672942088987</c:v>
                </c:pt>
                <c:pt idx="2002">
                  <c:v>89.728213093956015</c:v>
                </c:pt>
                <c:pt idx="2003">
                  <c:v>89.690447991813002</c:v>
                </c:pt>
                <c:pt idx="2004">
                  <c:v>89.658918419188964</c:v>
                </c:pt>
                <c:pt idx="2005">
                  <c:v>89.662395838596979</c:v>
                </c:pt>
                <c:pt idx="2006">
                  <c:v>89.706120022690982</c:v>
                </c:pt>
                <c:pt idx="2007">
                  <c:v>89.764404991188997</c:v>
                </c:pt>
                <c:pt idx="2008">
                  <c:v>89.806916079705005</c:v>
                </c:pt>
                <c:pt idx="2009">
                  <c:v>89.830870625219006</c:v>
                </c:pt>
                <c:pt idx="2010">
                  <c:v>89.845843352873985</c:v>
                </c:pt>
                <c:pt idx="2011">
                  <c:v>89.847970362287001</c:v>
                </c:pt>
                <c:pt idx="2012">
                  <c:v>89.830674201947005</c:v>
                </c:pt>
                <c:pt idx="2013">
                  <c:v>89.803502315986989</c:v>
                </c:pt>
                <c:pt idx="2014">
                  <c:v>89.783933647514004</c:v>
                </c:pt>
                <c:pt idx="2015">
                  <c:v>89.778080961501985</c:v>
                </c:pt>
                <c:pt idx="2016">
                  <c:v>89.780069747131023</c:v>
                </c:pt>
                <c:pt idx="2017">
                  <c:v>89.78567235721799</c:v>
                </c:pt>
                <c:pt idx="2018">
                  <c:v>89.795516254993004</c:v>
                </c:pt>
                <c:pt idx="2019">
                  <c:v>89.80675966858098</c:v>
                </c:pt>
                <c:pt idx="2020">
                  <c:v>89.811312869150001</c:v>
                </c:pt>
                <c:pt idx="2021">
                  <c:v>89.805719352732979</c:v>
                </c:pt>
                <c:pt idx="2022">
                  <c:v>89.798540809635014</c:v>
                </c:pt>
                <c:pt idx="2023">
                  <c:v>89.802999436035989</c:v>
                </c:pt>
                <c:pt idx="2024">
                  <c:v>89.821934275710007</c:v>
                </c:pt>
                <c:pt idx="2025">
                  <c:v>89.847508403850981</c:v>
                </c:pt>
                <c:pt idx="2026">
                  <c:v>89.868919449866027</c:v>
                </c:pt>
                <c:pt idx="2027">
                  <c:v>89.881094964629</c:v>
                </c:pt>
                <c:pt idx="2028">
                  <c:v>89.886763049140001</c:v>
                </c:pt>
                <c:pt idx="2029">
                  <c:v>89.891402639573982</c:v>
                </c:pt>
                <c:pt idx="2030">
                  <c:v>89.899622407887023</c:v>
                </c:pt>
                <c:pt idx="2031">
                  <c:v>89.912006167692979</c:v>
                </c:pt>
                <c:pt idx="2032">
                  <c:v>89.926431456413994</c:v>
                </c:pt>
                <c:pt idx="2033">
                  <c:v>89.941052259040006</c:v>
                </c:pt>
                <c:pt idx="2034">
                  <c:v>89.955394795364001</c:v>
                </c:pt>
                <c:pt idx="2035">
                  <c:v>89.969516355506983</c:v>
                </c:pt>
                <c:pt idx="2036">
                  <c:v>89.983448767314002</c:v>
                </c:pt>
                <c:pt idx="2037">
                  <c:v>89.997365719881998</c:v>
                </c:pt>
                <c:pt idx="2038">
                  <c:v>90.011639144314003</c:v>
                </c:pt>
                <c:pt idx="2039">
                  <c:v>90.026595503362998</c:v>
                </c:pt>
                <c:pt idx="2040">
                  <c:v>90.042266624874003</c:v>
                </c:pt>
                <c:pt idx="2041">
                  <c:v>90.058554297211003</c:v>
                </c:pt>
                <c:pt idx="2042">
                  <c:v>90.075403958353988</c:v>
                </c:pt>
                <c:pt idx="2043">
                  <c:v>90.092279081773015</c:v>
                </c:pt>
                <c:pt idx="2044">
                  <c:v>90.108203916676985</c:v>
                </c:pt>
                <c:pt idx="2045">
                  <c:v>90.123264852930987</c:v>
                </c:pt>
                <c:pt idx="2046">
                  <c:v>90.139251524790993</c:v>
                </c:pt>
                <c:pt idx="2047">
                  <c:v>90.157602550850996</c:v>
                </c:pt>
                <c:pt idx="2048">
                  <c:v>90.176621052288993</c:v>
                </c:pt>
                <c:pt idx="2049">
                  <c:v>90.191652888798998</c:v>
                </c:pt>
                <c:pt idx="2050">
                  <c:v>90.198875990879998</c:v>
                </c:pt>
                <c:pt idx="2051">
                  <c:v>90.198659561534001</c:v>
                </c:pt>
                <c:pt idx="2052">
                  <c:v>90.197428278616002</c:v>
                </c:pt>
                <c:pt idx="2053">
                  <c:v>90.204224887574014</c:v>
                </c:pt>
                <c:pt idx="2054">
                  <c:v>90.224285523593991</c:v>
                </c:pt>
                <c:pt idx="2055">
                  <c:v>90.254192785490005</c:v>
                </c:pt>
                <c:pt idx="2056">
                  <c:v>90.283024266225027</c:v>
                </c:pt>
                <c:pt idx="2057">
                  <c:v>90.302926672387002</c:v>
                </c:pt>
                <c:pt idx="2058">
                  <c:v>90.317886668904023</c:v>
                </c:pt>
                <c:pt idx="2059">
                  <c:v>90.33929680555201</c:v>
                </c:pt>
                <c:pt idx="2060">
                  <c:v>90.372942475184971</c:v>
                </c:pt>
                <c:pt idx="2061">
                  <c:v>90.414276842803005</c:v>
                </c:pt>
                <c:pt idx="2062">
                  <c:v>90.452257464924998</c:v>
                </c:pt>
                <c:pt idx="2063">
                  <c:v>90.477797946486987</c:v>
                </c:pt>
                <c:pt idx="2064">
                  <c:v>90.491587587674999</c:v>
                </c:pt>
                <c:pt idx="2065">
                  <c:v>90.501498778607981</c:v>
                </c:pt>
                <c:pt idx="2066">
                  <c:v>90.510923458196004</c:v>
                </c:pt>
                <c:pt idx="2067">
                  <c:v>90.516807062685984</c:v>
                </c:pt>
                <c:pt idx="2068">
                  <c:v>90.518829494894007</c:v>
                </c:pt>
                <c:pt idx="2069">
                  <c:v>90.521844955866001</c:v>
                </c:pt>
                <c:pt idx="2070">
                  <c:v>90.528752507597972</c:v>
                </c:pt>
                <c:pt idx="2071">
                  <c:v>90.536571245063982</c:v>
                </c:pt>
                <c:pt idx="2072">
                  <c:v>90.541194466892037</c:v>
                </c:pt>
                <c:pt idx="2073">
                  <c:v>90.542307532099954</c:v>
                </c:pt>
                <c:pt idx="2074">
                  <c:v>90.542516686509998</c:v>
                </c:pt>
                <c:pt idx="2075">
                  <c:v>90.543307835799993</c:v>
                </c:pt>
                <c:pt idx="2076">
                  <c:v>90.542296619696003</c:v>
                </c:pt>
                <c:pt idx="2077">
                  <c:v>90.534837082195011</c:v>
                </c:pt>
                <c:pt idx="2078">
                  <c:v>90.519255078650005</c:v>
                </c:pt>
                <c:pt idx="2079">
                  <c:v>90.499033484671003</c:v>
                </c:pt>
                <c:pt idx="2080">
                  <c:v>90.480195037899009</c:v>
                </c:pt>
                <c:pt idx="2081">
                  <c:v>90.469877359916978</c:v>
                </c:pt>
                <c:pt idx="2082">
                  <c:v>90.474180484561003</c:v>
                </c:pt>
                <c:pt idx="2083">
                  <c:v>90.491538481857006</c:v>
                </c:pt>
                <c:pt idx="2084">
                  <c:v>90.510903452122022</c:v>
                </c:pt>
                <c:pt idx="2085">
                  <c:v>90.520141711474992</c:v>
                </c:pt>
                <c:pt idx="2086">
                  <c:v>90.514112608265023</c:v>
                </c:pt>
                <c:pt idx="2087">
                  <c:v>90.498928907465981</c:v>
                </c:pt>
                <c:pt idx="2088">
                  <c:v>90.489761578738992</c:v>
                </c:pt>
                <c:pt idx="2089">
                  <c:v>90.497176557257006</c:v>
                </c:pt>
                <c:pt idx="2090">
                  <c:v>90.516301454633989</c:v>
                </c:pt>
                <c:pt idx="2091">
                  <c:v>90.531299644565024</c:v>
                </c:pt>
                <c:pt idx="2092">
                  <c:v>90.534283277691998</c:v>
                </c:pt>
                <c:pt idx="2093">
                  <c:v>90.532157177645985</c:v>
                </c:pt>
                <c:pt idx="2094">
                  <c:v>90.533141112739955</c:v>
                </c:pt>
                <c:pt idx="2095">
                  <c:v>90.536250238513006</c:v>
                </c:pt>
                <c:pt idx="2096">
                  <c:v>90.535203557095983</c:v>
                </c:pt>
                <c:pt idx="2097">
                  <c:v>90.526928317395985</c:v>
                </c:pt>
                <c:pt idx="2098">
                  <c:v>90.513885266515004</c:v>
                </c:pt>
                <c:pt idx="2099">
                  <c:v>90.501278711793987</c:v>
                </c:pt>
                <c:pt idx="2100">
                  <c:v>90.493233541945003</c:v>
                </c:pt>
                <c:pt idx="2101">
                  <c:v>90.489533327622013</c:v>
                </c:pt>
                <c:pt idx="2102">
                  <c:v>90.486208681869996</c:v>
                </c:pt>
                <c:pt idx="2103">
                  <c:v>90.479784004015002</c:v>
                </c:pt>
                <c:pt idx="2104">
                  <c:v>90.471841592636991</c:v>
                </c:pt>
                <c:pt idx="2105">
                  <c:v>90.467384784969994</c:v>
                </c:pt>
                <c:pt idx="2106">
                  <c:v>90.468115006670999</c:v>
                </c:pt>
                <c:pt idx="2107">
                  <c:v>90.47093950057301</c:v>
                </c:pt>
                <c:pt idx="2108">
                  <c:v>90.473231105412992</c:v>
                </c:pt>
                <c:pt idx="2109">
                  <c:v>90.475699127450994</c:v>
                </c:pt>
                <c:pt idx="2110">
                  <c:v>90.47970488908598</c:v>
                </c:pt>
                <c:pt idx="2111">
                  <c:v>90.483576064405014</c:v>
                </c:pt>
                <c:pt idx="2112">
                  <c:v>90.483581520607004</c:v>
                </c:pt>
                <c:pt idx="2113">
                  <c:v>90.477074090355003</c:v>
                </c:pt>
                <c:pt idx="2114">
                  <c:v>90.462778841115011</c:v>
                </c:pt>
                <c:pt idx="2115">
                  <c:v>90.442513597520005</c:v>
                </c:pt>
                <c:pt idx="2116">
                  <c:v>90.423644232269993</c:v>
                </c:pt>
                <c:pt idx="2117">
                  <c:v>90.414412338485988</c:v>
                </c:pt>
                <c:pt idx="2118">
                  <c:v>90.416698487124023</c:v>
                </c:pt>
                <c:pt idx="2119">
                  <c:v>90.424501765350996</c:v>
                </c:pt>
                <c:pt idx="2120">
                  <c:v>90.430080731895998</c:v>
                </c:pt>
                <c:pt idx="2121">
                  <c:v>90.432350511927993</c:v>
                </c:pt>
                <c:pt idx="2122">
                  <c:v>90.435269579998007</c:v>
                </c:pt>
                <c:pt idx="2123">
                  <c:v>90.439667278810006</c:v>
                </c:pt>
                <c:pt idx="2124">
                  <c:v>90.441271402198026</c:v>
                </c:pt>
                <c:pt idx="2125">
                  <c:v>90.436365367233023</c:v>
                </c:pt>
                <c:pt idx="2126">
                  <c:v>90.425003735934979</c:v>
                </c:pt>
                <c:pt idx="2127">
                  <c:v>90.409590874651968</c:v>
                </c:pt>
                <c:pt idx="2128">
                  <c:v>90.393870647322998</c:v>
                </c:pt>
                <c:pt idx="2129">
                  <c:v>90.38153781206897</c:v>
                </c:pt>
                <c:pt idx="2130">
                  <c:v>90.370447172136977</c:v>
                </c:pt>
                <c:pt idx="2131">
                  <c:v>90.350168288037025</c:v>
                </c:pt>
                <c:pt idx="2132">
                  <c:v>90.319503523430015</c:v>
                </c:pt>
                <c:pt idx="2133">
                  <c:v>90.294932427090004</c:v>
                </c:pt>
                <c:pt idx="2134">
                  <c:v>90.285846032025972</c:v>
                </c:pt>
                <c:pt idx="2135">
                  <c:v>90.285265855880013</c:v>
                </c:pt>
                <c:pt idx="2136">
                  <c:v>90.28260141057001</c:v>
                </c:pt>
                <c:pt idx="2137">
                  <c:v>90.276214926129001</c:v>
                </c:pt>
                <c:pt idx="2138">
                  <c:v>90.271592613667991</c:v>
                </c:pt>
                <c:pt idx="2139">
                  <c:v>90.272245539174008</c:v>
                </c:pt>
                <c:pt idx="2140">
                  <c:v>90.277906348749013</c:v>
                </c:pt>
                <c:pt idx="2141">
                  <c:v>90.289287986120982</c:v>
                </c:pt>
                <c:pt idx="2142">
                  <c:v>90.306701454803999</c:v>
                </c:pt>
                <c:pt idx="2143">
                  <c:v>90.324368636879967</c:v>
                </c:pt>
                <c:pt idx="2144">
                  <c:v>90.334600834363982</c:v>
                </c:pt>
                <c:pt idx="2145">
                  <c:v>90.336923357681968</c:v>
                </c:pt>
                <c:pt idx="2146">
                  <c:v>90.336007625112998</c:v>
                </c:pt>
                <c:pt idx="2147">
                  <c:v>90.333572340286992</c:v>
                </c:pt>
                <c:pt idx="2148">
                  <c:v>90.327343176336967</c:v>
                </c:pt>
                <c:pt idx="2149">
                  <c:v>90.317753901322007</c:v>
                </c:pt>
                <c:pt idx="2150">
                  <c:v>90.309462293016011</c:v>
                </c:pt>
                <c:pt idx="2151">
                  <c:v>90.305214639759001</c:v>
                </c:pt>
                <c:pt idx="2152">
                  <c:v>90.302244647137002</c:v>
                </c:pt>
                <c:pt idx="2153">
                  <c:v>90.295705389039981</c:v>
                </c:pt>
                <c:pt idx="2154">
                  <c:v>90.282986982178002</c:v>
                </c:pt>
                <c:pt idx="2155">
                  <c:v>90.265460751987007</c:v>
                </c:pt>
                <c:pt idx="2156">
                  <c:v>90.251285539191002</c:v>
                </c:pt>
                <c:pt idx="2157">
                  <c:v>90.249908757552987</c:v>
                </c:pt>
                <c:pt idx="2158">
                  <c:v>90.259847229495989</c:v>
                </c:pt>
                <c:pt idx="2159">
                  <c:v>90.271516226839978</c:v>
                </c:pt>
                <c:pt idx="2160">
                  <c:v>90.276685068868005</c:v>
                </c:pt>
                <c:pt idx="2161">
                  <c:v>90.273287673755988</c:v>
                </c:pt>
                <c:pt idx="2162">
                  <c:v>90.265285244156004</c:v>
                </c:pt>
                <c:pt idx="2163">
                  <c:v>90.259272509551991</c:v>
                </c:pt>
                <c:pt idx="2164">
                  <c:v>90.259779936337978</c:v>
                </c:pt>
                <c:pt idx="2165">
                  <c:v>90.266220073432024</c:v>
                </c:pt>
                <c:pt idx="2166">
                  <c:v>90.273557755754993</c:v>
                </c:pt>
                <c:pt idx="2167">
                  <c:v>90.276958788335023</c:v>
                </c:pt>
                <c:pt idx="2168">
                  <c:v>90.27708973718299</c:v>
                </c:pt>
                <c:pt idx="2169">
                  <c:v>90.280609896840005</c:v>
                </c:pt>
                <c:pt idx="2170">
                  <c:v>90.289252520808006</c:v>
                </c:pt>
                <c:pt idx="2171">
                  <c:v>90.291616875008003</c:v>
                </c:pt>
                <c:pt idx="2172">
                  <c:v>90.277217957930006</c:v>
                </c:pt>
                <c:pt idx="2173">
                  <c:v>90.247446191717003</c:v>
                </c:pt>
                <c:pt idx="2174">
                  <c:v>90.211949050872036</c:v>
                </c:pt>
                <c:pt idx="2175">
                  <c:v>90.182853853706987</c:v>
                </c:pt>
                <c:pt idx="2176">
                  <c:v>90.166482519605978</c:v>
                </c:pt>
                <c:pt idx="2177">
                  <c:v>90.159366722830995</c:v>
                </c:pt>
                <c:pt idx="2178">
                  <c:v>90.153148471284993</c:v>
                </c:pt>
                <c:pt idx="2179">
                  <c:v>90.140675593513009</c:v>
                </c:pt>
                <c:pt idx="2180">
                  <c:v>90.120544026867009</c:v>
                </c:pt>
                <c:pt idx="2181">
                  <c:v>90.101193606473998</c:v>
                </c:pt>
                <c:pt idx="2182">
                  <c:v>90.094755288114001</c:v>
                </c:pt>
                <c:pt idx="2183">
                  <c:v>90.103555232573001</c:v>
                </c:pt>
                <c:pt idx="2184">
                  <c:v>90.118463395171005</c:v>
                </c:pt>
                <c:pt idx="2185">
                  <c:v>90.130768040047982</c:v>
                </c:pt>
                <c:pt idx="2186">
                  <c:v>90.136132395980965</c:v>
                </c:pt>
                <c:pt idx="2187">
                  <c:v>90.125673766113991</c:v>
                </c:pt>
                <c:pt idx="2188">
                  <c:v>90.090578565482986</c:v>
                </c:pt>
                <c:pt idx="2189">
                  <c:v>90.044690087928998</c:v>
                </c:pt>
                <c:pt idx="2190">
                  <c:v>90.020944696824984</c:v>
                </c:pt>
                <c:pt idx="2191">
                  <c:v>90.030543974877006</c:v>
                </c:pt>
                <c:pt idx="2192">
                  <c:v>90.051030194652995</c:v>
                </c:pt>
                <c:pt idx="2193">
                  <c:v>90.060520348665023</c:v>
                </c:pt>
                <c:pt idx="2194">
                  <c:v>90.060262997804003</c:v>
                </c:pt>
                <c:pt idx="2195">
                  <c:v>90.059249962966007</c:v>
                </c:pt>
                <c:pt idx="2196">
                  <c:v>90.056133562257003</c:v>
                </c:pt>
                <c:pt idx="2197">
                  <c:v>90.044498211492012</c:v>
                </c:pt>
                <c:pt idx="2198">
                  <c:v>90.030508509563987</c:v>
                </c:pt>
                <c:pt idx="2199">
                  <c:v>90.026540941343001</c:v>
                </c:pt>
                <c:pt idx="2200">
                  <c:v>90.026256309472004</c:v>
                </c:pt>
                <c:pt idx="2201">
                  <c:v>90.011604588368002</c:v>
                </c:pt>
                <c:pt idx="2202">
                  <c:v>89.979165648744001</c:v>
                </c:pt>
                <c:pt idx="2203">
                  <c:v>89.938893421781998</c:v>
                </c:pt>
                <c:pt idx="2204">
                  <c:v>89.899802462552984</c:v>
                </c:pt>
                <c:pt idx="2205">
                  <c:v>89.865327450216</c:v>
                </c:pt>
                <c:pt idx="2206">
                  <c:v>89.839203155040025</c:v>
                </c:pt>
                <c:pt idx="2207">
                  <c:v>89.820326514853974</c:v>
                </c:pt>
                <c:pt idx="2208">
                  <c:v>89.795356206400967</c:v>
                </c:pt>
                <c:pt idx="2209">
                  <c:v>89.764394988152006</c:v>
                </c:pt>
                <c:pt idx="2210">
                  <c:v>89.746176729674005</c:v>
                </c:pt>
                <c:pt idx="2211">
                  <c:v>89.745761148954983</c:v>
                </c:pt>
                <c:pt idx="2212">
                  <c:v>89.746345871936001</c:v>
                </c:pt>
                <c:pt idx="2213">
                  <c:v>89.724927550985001</c:v>
                </c:pt>
                <c:pt idx="2214">
                  <c:v>89.672942677062977</c:v>
                </c:pt>
                <c:pt idx="2215">
                  <c:v>89.611009328161003</c:v>
                </c:pt>
                <c:pt idx="2216">
                  <c:v>89.570752560437967</c:v>
                </c:pt>
                <c:pt idx="2217">
                  <c:v>89.552842577372985</c:v>
                </c:pt>
                <c:pt idx="2218">
                  <c:v>89.530975938490968</c:v>
                </c:pt>
                <c:pt idx="2219">
                  <c:v>89.482235686025007</c:v>
                </c:pt>
                <c:pt idx="2220">
                  <c:v>89.405982534973987</c:v>
                </c:pt>
                <c:pt idx="2221">
                  <c:v>89.318539622987998</c:v>
                </c:pt>
                <c:pt idx="2222">
                  <c:v>89.231992437496984</c:v>
                </c:pt>
                <c:pt idx="2223">
                  <c:v>89.154202456216012</c:v>
                </c:pt>
                <c:pt idx="2224">
                  <c:v>89.091540704346997</c:v>
                </c:pt>
                <c:pt idx="2225">
                  <c:v>89.039363044620998</c:v>
                </c:pt>
                <c:pt idx="2226">
                  <c:v>88.979473043368003</c:v>
                </c:pt>
                <c:pt idx="2227">
                  <c:v>88.888555440075024</c:v>
                </c:pt>
                <c:pt idx="2228">
                  <c:v>88.772013693455989</c:v>
                </c:pt>
                <c:pt idx="2229">
                  <c:v>88.669292506502984</c:v>
                </c:pt>
                <c:pt idx="2230">
                  <c:v>88.583652869278026</c:v>
                </c:pt>
                <c:pt idx="2231">
                  <c:v>88.491067486906999</c:v>
                </c:pt>
                <c:pt idx="2232">
                  <c:v>88.393616991086006</c:v>
                </c:pt>
                <c:pt idx="2233">
                  <c:v>88.312938860213009</c:v>
                </c:pt>
                <c:pt idx="2234">
                  <c:v>88.253551738911</c:v>
                </c:pt>
                <c:pt idx="2235">
                  <c:v>88.195414997233982</c:v>
                </c:pt>
                <c:pt idx="2236">
                  <c:v>88.116401917337981</c:v>
                </c:pt>
                <c:pt idx="2237">
                  <c:v>88.004723465435006</c:v>
                </c:pt>
                <c:pt idx="2238">
                  <c:v>87.870441787379988</c:v>
                </c:pt>
                <c:pt idx="2239">
                  <c:v>87.746897914861009</c:v>
                </c:pt>
                <c:pt idx="2240">
                  <c:v>87.649850268621009</c:v>
                </c:pt>
                <c:pt idx="2241">
                  <c:v>87.561949945034002</c:v>
                </c:pt>
                <c:pt idx="2242">
                  <c:v>87.466766501143994</c:v>
                </c:pt>
                <c:pt idx="2243">
                  <c:v>87.374310248886985</c:v>
                </c:pt>
                <c:pt idx="2244">
                  <c:v>87.302287473119989</c:v>
                </c:pt>
                <c:pt idx="2245">
                  <c:v>87.238847303098979</c:v>
                </c:pt>
                <c:pt idx="2246">
                  <c:v>87.151598995650986</c:v>
                </c:pt>
                <c:pt idx="2247">
                  <c:v>87.023401892192979</c:v>
                </c:pt>
                <c:pt idx="2248">
                  <c:v>86.869184161397001</c:v>
                </c:pt>
                <c:pt idx="2249">
                  <c:v>86.727663922022003</c:v>
                </c:pt>
                <c:pt idx="2250">
                  <c:v>86.615493502571965</c:v>
                </c:pt>
                <c:pt idx="2251">
                  <c:v>86.518208511545012</c:v>
                </c:pt>
                <c:pt idx="2252">
                  <c:v>86.444916259446003</c:v>
                </c:pt>
                <c:pt idx="2253">
                  <c:v>86.414783474534005</c:v>
                </c:pt>
                <c:pt idx="2254">
                  <c:v>86.411527940674006</c:v>
                </c:pt>
                <c:pt idx="2255">
                  <c:v>86.39867221939501</c:v>
                </c:pt>
                <c:pt idx="2256">
                  <c:v>86.35345576405399</c:v>
                </c:pt>
                <c:pt idx="2257">
                  <c:v>86.274632741860998</c:v>
                </c:pt>
                <c:pt idx="2258">
                  <c:v>86.17186063035598</c:v>
                </c:pt>
                <c:pt idx="2259">
                  <c:v>86.068424680941007</c:v>
                </c:pt>
                <c:pt idx="2260">
                  <c:v>86.012125769970993</c:v>
                </c:pt>
                <c:pt idx="2261">
                  <c:v>86.031142452674985</c:v>
                </c:pt>
                <c:pt idx="2262">
                  <c:v>86.085323447901999</c:v>
                </c:pt>
                <c:pt idx="2263">
                  <c:v>86.122695703500995</c:v>
                </c:pt>
                <c:pt idx="2264">
                  <c:v>86.142566281818006</c:v>
                </c:pt>
                <c:pt idx="2265">
                  <c:v>86.188018263212001</c:v>
                </c:pt>
                <c:pt idx="2266">
                  <c:v>86.254613027356001</c:v>
                </c:pt>
                <c:pt idx="2267">
                  <c:v>86.280519074452002</c:v>
                </c:pt>
                <c:pt idx="2268">
                  <c:v>86.263126521209998</c:v>
                </c:pt>
                <c:pt idx="2269">
                  <c:v>86.235088917865966</c:v>
                </c:pt>
                <c:pt idx="2270">
                  <c:v>86.209025550278994</c:v>
                </c:pt>
                <c:pt idx="2271">
                  <c:v>86.185722111536975</c:v>
                </c:pt>
                <c:pt idx="2272">
                  <c:v>86.167825768977025</c:v>
                </c:pt>
                <c:pt idx="2273">
                  <c:v>86.157818185142006</c:v>
                </c:pt>
                <c:pt idx="2274">
                  <c:v>86.150953373658979</c:v>
                </c:pt>
                <c:pt idx="2275">
                  <c:v>86.136036117390972</c:v>
                </c:pt>
                <c:pt idx="2276">
                  <c:v>86.109095210648988</c:v>
                </c:pt>
                <c:pt idx="2277">
                  <c:v>86.082669914996004</c:v>
                </c:pt>
                <c:pt idx="2278">
                  <c:v>86.067433470910998</c:v>
                </c:pt>
                <c:pt idx="2279">
                  <c:v>86.069346779078998</c:v>
                </c:pt>
                <c:pt idx="2280">
                  <c:v>86.108371354516976</c:v>
                </c:pt>
                <c:pt idx="2281">
                  <c:v>86.220104368440005</c:v>
                </c:pt>
                <c:pt idx="2282">
                  <c:v>86.359985928480967</c:v>
                </c:pt>
                <c:pt idx="2283">
                  <c:v>86.387326047336003</c:v>
                </c:pt>
                <c:pt idx="2284">
                  <c:v>86.299262947056022</c:v>
                </c:pt>
                <c:pt idx="2285">
                  <c:v>86.219573298112024</c:v>
                </c:pt>
                <c:pt idx="2286">
                  <c:v>86.197909448071002</c:v>
                </c:pt>
                <c:pt idx="2287">
                  <c:v>86.215766687850007</c:v>
                </c:pt>
                <c:pt idx="2288">
                  <c:v>86.253598173783971</c:v>
                </c:pt>
                <c:pt idx="2289">
                  <c:v>86.306883442516011</c:v>
                </c:pt>
                <c:pt idx="2290">
                  <c:v>86.366788903008</c:v>
                </c:pt>
                <c:pt idx="2291">
                  <c:v>86.414823486681996</c:v>
                </c:pt>
                <c:pt idx="2292">
                  <c:v>86.447560698681997</c:v>
                </c:pt>
                <c:pt idx="2293">
                  <c:v>86.489379758910999</c:v>
                </c:pt>
                <c:pt idx="2294">
                  <c:v>86.544647447702999</c:v>
                </c:pt>
                <c:pt idx="2295">
                  <c:v>86.563203081338003</c:v>
                </c:pt>
                <c:pt idx="2296">
                  <c:v>86.511768374450966</c:v>
                </c:pt>
                <c:pt idx="2297">
                  <c:v>86.411823484948997</c:v>
                </c:pt>
                <c:pt idx="2298">
                  <c:v>86.299542122725001</c:v>
                </c:pt>
                <c:pt idx="2299">
                  <c:v>86.232622714561984</c:v>
                </c:pt>
                <c:pt idx="2300">
                  <c:v>86.217248046693001</c:v>
                </c:pt>
                <c:pt idx="2301">
                  <c:v>86.17893368688199</c:v>
                </c:pt>
                <c:pt idx="2302">
                  <c:v>86.056930282060989</c:v>
                </c:pt>
                <c:pt idx="2303">
                  <c:v>85.841360287876</c:v>
                </c:pt>
                <c:pt idx="2304">
                  <c:v>85.631858499681968</c:v>
                </c:pt>
                <c:pt idx="2305">
                  <c:v>85.538940288989011</c:v>
                </c:pt>
                <c:pt idx="2306">
                  <c:v>85.502166396875978</c:v>
                </c:pt>
                <c:pt idx="2307">
                  <c:v>85.418104511395995</c:v>
                </c:pt>
                <c:pt idx="2308">
                  <c:v>85.26475795418601</c:v>
                </c:pt>
                <c:pt idx="2309">
                  <c:v>85.075923349801002</c:v>
                </c:pt>
                <c:pt idx="2310">
                  <c:v>84.894591023166001</c:v>
                </c:pt>
                <c:pt idx="2311">
                  <c:v>84.734225062082999</c:v>
                </c:pt>
                <c:pt idx="2312">
                  <c:v>84.580038249764968</c:v>
                </c:pt>
                <c:pt idx="2313">
                  <c:v>84.413587714085011</c:v>
                </c:pt>
                <c:pt idx="2314">
                  <c:v>84.218091087057999</c:v>
                </c:pt>
                <c:pt idx="2315">
                  <c:v>83.947290688128007</c:v>
                </c:pt>
                <c:pt idx="2316">
                  <c:v>83.622240182078968</c:v>
                </c:pt>
                <c:pt idx="2317">
                  <c:v>83.422858739227991</c:v>
                </c:pt>
                <c:pt idx="2318">
                  <c:v>83.328113610231981</c:v>
                </c:pt>
                <c:pt idx="2319">
                  <c:v>83.202236301990993</c:v>
                </c:pt>
                <c:pt idx="2320">
                  <c:v>83.013278933060988</c:v>
                </c:pt>
                <c:pt idx="2321">
                  <c:v>82.796826852885985</c:v>
                </c:pt>
                <c:pt idx="2322">
                  <c:v>82.581225030856004</c:v>
                </c:pt>
                <c:pt idx="2323">
                  <c:v>82.346800221292995</c:v>
                </c:pt>
                <c:pt idx="2324">
                  <c:v>82.07340448894503</c:v>
                </c:pt>
                <c:pt idx="2325">
                  <c:v>81.810432830517968</c:v>
                </c:pt>
                <c:pt idx="2326">
                  <c:v>81.631958644364005</c:v>
                </c:pt>
                <c:pt idx="2327">
                  <c:v>81.515002226393008</c:v>
                </c:pt>
                <c:pt idx="2328">
                  <c:v>81.387770870688982</c:v>
                </c:pt>
                <c:pt idx="2329">
                  <c:v>81.20788170948299</c:v>
                </c:pt>
                <c:pt idx="2330">
                  <c:v>80.98080822274801</c:v>
                </c:pt>
                <c:pt idx="2331">
                  <c:v>80.787825995476027</c:v>
                </c:pt>
                <c:pt idx="2332">
                  <c:v>80.693260921146006</c:v>
                </c:pt>
                <c:pt idx="2333">
                  <c:v>80.66954735788697</c:v>
                </c:pt>
                <c:pt idx="2334">
                  <c:v>80.655833194159953</c:v>
                </c:pt>
                <c:pt idx="2335">
                  <c:v>80.603867416944965</c:v>
                </c:pt>
                <c:pt idx="2336">
                  <c:v>80.492799150298993</c:v>
                </c:pt>
                <c:pt idx="2337">
                  <c:v>80.34582998386</c:v>
                </c:pt>
                <c:pt idx="2338">
                  <c:v>80.224255800262995</c:v>
                </c:pt>
                <c:pt idx="2339">
                  <c:v>80.15072165654199</c:v>
                </c:pt>
                <c:pt idx="2340">
                  <c:v>80.102072340775976</c:v>
                </c:pt>
                <c:pt idx="2341">
                  <c:v>80.073218125865992</c:v>
                </c:pt>
                <c:pt idx="2342">
                  <c:v>80.069426065476023</c:v>
                </c:pt>
                <c:pt idx="2343">
                  <c:v>80.074655835093012</c:v>
                </c:pt>
                <c:pt idx="2344">
                  <c:v>80.060028666898006</c:v>
                </c:pt>
                <c:pt idx="2345">
                  <c:v>80.042331475711009</c:v>
                </c:pt>
                <c:pt idx="2346">
                  <c:v>80.095376671554988</c:v>
                </c:pt>
                <c:pt idx="2347">
                  <c:v>80.177605273162982</c:v>
                </c:pt>
                <c:pt idx="2348">
                  <c:v>80.189038744453981</c:v>
                </c:pt>
                <c:pt idx="2349">
                  <c:v>80.180098757476969</c:v>
                </c:pt>
                <c:pt idx="2350">
                  <c:v>80.169961134160985</c:v>
                </c:pt>
                <c:pt idx="2351">
                  <c:v>80.169410057758967</c:v>
                </c:pt>
                <c:pt idx="2352">
                  <c:v>80.194233048758022</c:v>
                </c:pt>
                <c:pt idx="2353">
                  <c:v>80.257675946880013</c:v>
                </c:pt>
                <c:pt idx="2354">
                  <c:v>80.36136197222001</c:v>
                </c:pt>
                <c:pt idx="2355">
                  <c:v>80.456950993792006</c:v>
                </c:pt>
                <c:pt idx="2356">
                  <c:v>80.52314654582301</c:v>
                </c:pt>
                <c:pt idx="2357">
                  <c:v>80.572803440225002</c:v>
                </c:pt>
                <c:pt idx="2358">
                  <c:v>80.629176919288966</c:v>
                </c:pt>
                <c:pt idx="2359">
                  <c:v>80.707457958749998</c:v>
                </c:pt>
                <c:pt idx="2360">
                  <c:v>80.801330095425996</c:v>
                </c:pt>
                <c:pt idx="2361">
                  <c:v>80.910872444245996</c:v>
                </c:pt>
                <c:pt idx="2362">
                  <c:v>81.062456648210002</c:v>
                </c:pt>
                <c:pt idx="2363">
                  <c:v>81.320089412979996</c:v>
                </c:pt>
                <c:pt idx="2364">
                  <c:v>81.655342107401964</c:v>
                </c:pt>
                <c:pt idx="2365">
                  <c:v>81.907093086415998</c:v>
                </c:pt>
                <c:pt idx="2366">
                  <c:v>82.051010417203003</c:v>
                </c:pt>
                <c:pt idx="2367">
                  <c:v>82.166215394331999</c:v>
                </c:pt>
                <c:pt idx="2368">
                  <c:v>82.283083603704</c:v>
                </c:pt>
                <c:pt idx="2369">
                  <c:v>82.415463795362001</c:v>
                </c:pt>
                <c:pt idx="2370">
                  <c:v>82.582285352777987</c:v>
                </c:pt>
                <c:pt idx="2371">
                  <c:v>82.795790174505996</c:v>
                </c:pt>
                <c:pt idx="2372">
                  <c:v>83.028642688525977</c:v>
                </c:pt>
                <c:pt idx="2373">
                  <c:v>83.227949563283005</c:v>
                </c:pt>
                <c:pt idx="2374">
                  <c:v>83.383913278719007</c:v>
                </c:pt>
                <c:pt idx="2375">
                  <c:v>83.546862751449012</c:v>
                </c:pt>
                <c:pt idx="2376">
                  <c:v>83.786776500223993</c:v>
                </c:pt>
                <c:pt idx="2377">
                  <c:v>84.104031002981969</c:v>
                </c:pt>
                <c:pt idx="2378">
                  <c:v>84.401474945645006</c:v>
                </c:pt>
                <c:pt idx="2379">
                  <c:v>84.617634209645999</c:v>
                </c:pt>
                <c:pt idx="2380">
                  <c:v>84.775332087950972</c:v>
                </c:pt>
                <c:pt idx="2381">
                  <c:v>84.920200616620008</c:v>
                </c:pt>
                <c:pt idx="2382">
                  <c:v>85.102082200922979</c:v>
                </c:pt>
                <c:pt idx="2383">
                  <c:v>85.338513983455002</c:v>
                </c:pt>
                <c:pt idx="2384">
                  <c:v>85.581060349695022</c:v>
                </c:pt>
                <c:pt idx="2385">
                  <c:v>85.788372382152971</c:v>
                </c:pt>
                <c:pt idx="2386">
                  <c:v>85.972531021423976</c:v>
                </c:pt>
                <c:pt idx="2387">
                  <c:v>86.147549612978025</c:v>
                </c:pt>
                <c:pt idx="2388">
                  <c:v>86.310866469976006</c:v>
                </c:pt>
                <c:pt idx="2389">
                  <c:v>86.454932936950968</c:v>
                </c:pt>
                <c:pt idx="2390">
                  <c:v>86.589340107651978</c:v>
                </c:pt>
                <c:pt idx="2391">
                  <c:v>86.738727280944005</c:v>
                </c:pt>
                <c:pt idx="2392">
                  <c:v>86.90645638662599</c:v>
                </c:pt>
                <c:pt idx="2393">
                  <c:v>87.067431623598992</c:v>
                </c:pt>
                <c:pt idx="2394">
                  <c:v>87.21043504055099</c:v>
                </c:pt>
                <c:pt idx="2395">
                  <c:v>87.355702781333008</c:v>
                </c:pt>
                <c:pt idx="2396">
                  <c:v>87.518111180698014</c:v>
                </c:pt>
                <c:pt idx="2397">
                  <c:v>87.678697208594997</c:v>
                </c:pt>
                <c:pt idx="2398">
                  <c:v>87.807731839059954</c:v>
                </c:pt>
                <c:pt idx="2399">
                  <c:v>87.904770391630009</c:v>
                </c:pt>
                <c:pt idx="2400">
                  <c:v>87.996021732611993</c:v>
                </c:pt>
                <c:pt idx="2401">
                  <c:v>88.101157288950006</c:v>
                </c:pt>
                <c:pt idx="2402">
                  <c:v>88.221779365298005</c:v>
                </c:pt>
                <c:pt idx="2403">
                  <c:v>88.345577860577009</c:v>
                </c:pt>
                <c:pt idx="2404">
                  <c:v>88.447466067358036</c:v>
                </c:pt>
                <c:pt idx="2405">
                  <c:v>88.501918963318005</c:v>
                </c:pt>
                <c:pt idx="2406">
                  <c:v>88.514612817271001</c:v>
                </c:pt>
                <c:pt idx="2407">
                  <c:v>88.528156929369004</c:v>
                </c:pt>
                <c:pt idx="2408">
                  <c:v>88.580710157665976</c:v>
                </c:pt>
                <c:pt idx="2409">
                  <c:v>88.675872686115</c:v>
                </c:pt>
                <c:pt idx="2410">
                  <c:v>88.791838803422976</c:v>
                </c:pt>
                <c:pt idx="2411">
                  <c:v>88.907753086811994</c:v>
                </c:pt>
                <c:pt idx="2412">
                  <c:v>89.017802862418009</c:v>
                </c:pt>
                <c:pt idx="2413">
                  <c:v>89.122431901337009</c:v>
                </c:pt>
                <c:pt idx="2414">
                  <c:v>89.217157024259024</c:v>
                </c:pt>
                <c:pt idx="2415">
                  <c:v>89.297691475145996</c:v>
                </c:pt>
                <c:pt idx="2416">
                  <c:v>89.364589967868</c:v>
                </c:pt>
                <c:pt idx="2417">
                  <c:v>89.423667904390001</c:v>
                </c:pt>
                <c:pt idx="2418">
                  <c:v>89.483761603851008</c:v>
                </c:pt>
                <c:pt idx="2419">
                  <c:v>89.545834085904005</c:v>
                </c:pt>
                <c:pt idx="2420">
                  <c:v>89.594320624977001</c:v>
                </c:pt>
                <c:pt idx="2421">
                  <c:v>89.610843823367006</c:v>
                </c:pt>
                <c:pt idx="2422">
                  <c:v>89.598301833702976</c:v>
                </c:pt>
                <c:pt idx="2423">
                  <c:v>89.593461273162006</c:v>
                </c:pt>
                <c:pt idx="2424">
                  <c:v>89.632229407105996</c:v>
                </c:pt>
                <c:pt idx="2425">
                  <c:v>89.691495582597</c:v>
                </c:pt>
                <c:pt idx="2426">
                  <c:v>89.73505517126398</c:v>
                </c:pt>
                <c:pt idx="2427">
                  <c:v>89.763824815043023</c:v>
                </c:pt>
                <c:pt idx="2428">
                  <c:v>89.791381363244</c:v>
                </c:pt>
                <c:pt idx="2429">
                  <c:v>89.830532340694987</c:v>
                </c:pt>
                <c:pt idx="2430">
                  <c:v>89.874919453332026</c:v>
                </c:pt>
                <c:pt idx="2431">
                  <c:v>89.913352940220022</c:v>
                </c:pt>
                <c:pt idx="2432">
                  <c:v>89.944500578704023</c:v>
                </c:pt>
                <c:pt idx="2433">
                  <c:v>89.960222624767042</c:v>
                </c:pt>
                <c:pt idx="2434">
                  <c:v>89.957946479166026</c:v>
                </c:pt>
                <c:pt idx="2435">
                  <c:v>89.953348719613999</c:v>
                </c:pt>
                <c:pt idx="2436">
                  <c:v>89.965700651575006</c:v>
                </c:pt>
                <c:pt idx="2437">
                  <c:v>89.97861275360799</c:v>
                </c:pt>
                <c:pt idx="2438">
                  <c:v>89.980960739202004</c:v>
                </c:pt>
                <c:pt idx="2439">
                  <c:v>89.970846759427985</c:v>
                </c:pt>
                <c:pt idx="2440">
                  <c:v>90.017229932630002</c:v>
                </c:pt>
                <c:pt idx="2441">
                  <c:v>90.043460623745005</c:v>
                </c:pt>
                <c:pt idx="2442">
                  <c:v>90.011018046652993</c:v>
                </c:pt>
                <c:pt idx="2443">
                  <c:v>90.005164451273998</c:v>
                </c:pt>
                <c:pt idx="2444">
                  <c:v>90.023752822120983</c:v>
                </c:pt>
                <c:pt idx="2445">
                  <c:v>90.051243895897997</c:v>
                </c:pt>
                <c:pt idx="2446">
                  <c:v>90.085290596378002</c:v>
                </c:pt>
                <c:pt idx="2447">
                  <c:v>90.118404286315993</c:v>
                </c:pt>
                <c:pt idx="2448">
                  <c:v>90.145751680107026</c:v>
                </c:pt>
                <c:pt idx="2449">
                  <c:v>90.166172425458967</c:v>
                </c:pt>
                <c:pt idx="2450">
                  <c:v>90.183665009071007</c:v>
                </c:pt>
                <c:pt idx="2451">
                  <c:v>90.203102728695981</c:v>
                </c:pt>
                <c:pt idx="2452">
                  <c:v>90.225223080971006</c:v>
                </c:pt>
                <c:pt idx="2453">
                  <c:v>90.247435279313024</c:v>
                </c:pt>
                <c:pt idx="2454">
                  <c:v>90.268784488372006</c:v>
                </c:pt>
                <c:pt idx="2455">
                  <c:v>90.289450762813999</c:v>
                </c:pt>
                <c:pt idx="2456">
                  <c:v>90.308082783277001</c:v>
                </c:pt>
                <c:pt idx="2457">
                  <c:v>90.324234959931005</c:v>
                </c:pt>
                <c:pt idx="2458">
                  <c:v>90.336763309090003</c:v>
                </c:pt>
                <c:pt idx="2459">
                  <c:v>90.347316513125008</c:v>
                </c:pt>
                <c:pt idx="2460">
                  <c:v>90.359857593421978</c:v>
                </c:pt>
                <c:pt idx="2461">
                  <c:v>90.374200129746001</c:v>
                </c:pt>
                <c:pt idx="2462">
                  <c:v>90.38805797345897</c:v>
                </c:pt>
                <c:pt idx="2463">
                  <c:v>90.399546006770009</c:v>
                </c:pt>
                <c:pt idx="2464">
                  <c:v>90.408873384088992</c:v>
                </c:pt>
                <c:pt idx="2465">
                  <c:v>90.417786090055998</c:v>
                </c:pt>
                <c:pt idx="2466">
                  <c:v>90.429337779057008</c:v>
                </c:pt>
                <c:pt idx="2467">
                  <c:v>90.445066190688991</c:v>
                </c:pt>
                <c:pt idx="2468">
                  <c:v>90.462389632038978</c:v>
                </c:pt>
                <c:pt idx="2469">
                  <c:v>90.478389035036969</c:v>
                </c:pt>
                <c:pt idx="2470">
                  <c:v>90.492745211866009</c:v>
                </c:pt>
                <c:pt idx="2471">
                  <c:v>90.505911936658975</c:v>
                </c:pt>
                <c:pt idx="2472">
                  <c:v>90.517882843847005</c:v>
                </c:pt>
                <c:pt idx="2473">
                  <c:v>90.528487881800984</c:v>
                </c:pt>
                <c:pt idx="2474">
                  <c:v>90.538606408410004</c:v>
                </c:pt>
                <c:pt idx="2475">
                  <c:v>90.550184469054003</c:v>
                </c:pt>
                <c:pt idx="2476">
                  <c:v>90.564336038307999</c:v>
                </c:pt>
                <c:pt idx="2477">
                  <c:v>90.580696460005001</c:v>
                </c:pt>
                <c:pt idx="2478">
                  <c:v>90.595297256556989</c:v>
                </c:pt>
                <c:pt idx="2479">
                  <c:v>90.604450944779003</c:v>
                </c:pt>
                <c:pt idx="2480">
                  <c:v>90.611241188168023</c:v>
                </c:pt>
                <c:pt idx="2481">
                  <c:v>90.62028393361598</c:v>
                </c:pt>
                <c:pt idx="2482">
                  <c:v>90.63085987182599</c:v>
                </c:pt>
                <c:pt idx="2483">
                  <c:v>90.63993262638499</c:v>
                </c:pt>
                <c:pt idx="2484">
                  <c:v>90.646426416132002</c:v>
                </c:pt>
                <c:pt idx="2485">
                  <c:v>90.65134063539999</c:v>
                </c:pt>
                <c:pt idx="2486">
                  <c:v>90.655982044567978</c:v>
                </c:pt>
                <c:pt idx="2487">
                  <c:v>90.659654068514001</c:v>
                </c:pt>
                <c:pt idx="2488">
                  <c:v>90.662906874272991</c:v>
                </c:pt>
                <c:pt idx="2489">
                  <c:v>90.666123305352002</c:v>
                </c:pt>
                <c:pt idx="2490">
                  <c:v>90.670116335848988</c:v>
                </c:pt>
                <c:pt idx="2491">
                  <c:v>90.674209396716009</c:v>
                </c:pt>
                <c:pt idx="2492">
                  <c:v>90.678261536067978</c:v>
                </c:pt>
                <c:pt idx="2493">
                  <c:v>90.680912340872979</c:v>
                </c:pt>
                <c:pt idx="2494">
                  <c:v>90.68314029002299</c:v>
                </c:pt>
                <c:pt idx="2495">
                  <c:v>90.686521316528953</c:v>
                </c:pt>
                <c:pt idx="2496">
                  <c:v>90.689783215957988</c:v>
                </c:pt>
                <c:pt idx="2497">
                  <c:v>90.691949328152006</c:v>
                </c:pt>
                <c:pt idx="2498">
                  <c:v>90.693398859149994</c:v>
                </c:pt>
                <c:pt idx="2499">
                  <c:v>90.694595586122006</c:v>
                </c:pt>
                <c:pt idx="2500">
                  <c:v>90.695365819970988</c:v>
                </c:pt>
                <c:pt idx="2501">
                  <c:v>90.695182127836986</c:v>
                </c:pt>
                <c:pt idx="2502">
                  <c:v>90.694317319819987</c:v>
                </c:pt>
                <c:pt idx="2503">
                  <c:v>90.694071790729964</c:v>
                </c:pt>
                <c:pt idx="2504">
                  <c:v>90.695239417957993</c:v>
                </c:pt>
                <c:pt idx="2505">
                  <c:v>90.696730779837992</c:v>
                </c:pt>
                <c:pt idx="2506">
                  <c:v>90.697039964618</c:v>
                </c:pt>
                <c:pt idx="2507">
                  <c:v>90.695478581478966</c:v>
                </c:pt>
                <c:pt idx="2508">
                  <c:v>90.692164848131</c:v>
                </c:pt>
                <c:pt idx="2509">
                  <c:v>90.687738958941992</c:v>
                </c:pt>
                <c:pt idx="2510">
                  <c:v>90.683582242384986</c:v>
                </c:pt>
                <c:pt idx="2511">
                  <c:v>90.681455232972013</c:v>
                </c:pt>
                <c:pt idx="2512">
                  <c:v>90.680511310025977</c:v>
                </c:pt>
                <c:pt idx="2513">
                  <c:v>90.678891727398977</c:v>
                </c:pt>
                <c:pt idx="2514">
                  <c:v>90.676081783369</c:v>
                </c:pt>
                <c:pt idx="2515">
                  <c:v>90.672117852615955</c:v>
                </c:pt>
                <c:pt idx="2516">
                  <c:v>90.667160893099009</c:v>
                </c:pt>
                <c:pt idx="2517">
                  <c:v>90.661767437421986</c:v>
                </c:pt>
                <c:pt idx="2518">
                  <c:v>90.656795018665974</c:v>
                </c:pt>
                <c:pt idx="2519">
                  <c:v>90.651916264711005</c:v>
                </c:pt>
                <c:pt idx="2520">
                  <c:v>90.645419746862999</c:v>
                </c:pt>
                <c:pt idx="2521">
                  <c:v>90.636389732552971</c:v>
                </c:pt>
                <c:pt idx="2522">
                  <c:v>90.626724980077</c:v>
                </c:pt>
                <c:pt idx="2523">
                  <c:v>90.618998088677998</c:v>
                </c:pt>
                <c:pt idx="2524">
                  <c:v>90.613382747452974</c:v>
                </c:pt>
                <c:pt idx="2525">
                  <c:v>90.607108115152968</c:v>
                </c:pt>
                <c:pt idx="2526">
                  <c:v>90.599198440987024</c:v>
                </c:pt>
                <c:pt idx="2527">
                  <c:v>90.593978674406983</c:v>
                </c:pt>
                <c:pt idx="2528">
                  <c:v>90.593925021754004</c:v>
                </c:pt>
                <c:pt idx="2529">
                  <c:v>90.593862275430979</c:v>
                </c:pt>
                <c:pt idx="2530">
                  <c:v>90.590624928910998</c:v>
                </c:pt>
                <c:pt idx="2531">
                  <c:v>90.585115074257999</c:v>
                </c:pt>
                <c:pt idx="2532">
                  <c:v>90.578365752383974</c:v>
                </c:pt>
                <c:pt idx="2533">
                  <c:v>90.570875296404949</c:v>
                </c:pt>
                <c:pt idx="2534">
                  <c:v>90.562481838994998</c:v>
                </c:pt>
                <c:pt idx="2535">
                  <c:v>90.553672800865996</c:v>
                </c:pt>
                <c:pt idx="2536">
                  <c:v>90.545617627980022</c:v>
                </c:pt>
                <c:pt idx="2537">
                  <c:v>90.538617320813998</c:v>
                </c:pt>
                <c:pt idx="2538">
                  <c:v>90.531961663741001</c:v>
                </c:pt>
                <c:pt idx="2539">
                  <c:v>90.525521526647012</c:v>
                </c:pt>
                <c:pt idx="2540">
                  <c:v>90.520362687655989</c:v>
                </c:pt>
                <c:pt idx="2541">
                  <c:v>90.517911943591002</c:v>
                </c:pt>
                <c:pt idx="2542">
                  <c:v>90.517320855041007</c:v>
                </c:pt>
                <c:pt idx="2543">
                  <c:v>90.512810394720987</c:v>
                </c:pt>
                <c:pt idx="2544">
                  <c:v>90.501605174547024</c:v>
                </c:pt>
                <c:pt idx="2545">
                  <c:v>90.487761880706003</c:v>
                </c:pt>
                <c:pt idx="2546">
                  <c:v>90.475018920935</c:v>
                </c:pt>
                <c:pt idx="2547">
                  <c:v>90.465188663665003</c:v>
                </c:pt>
                <c:pt idx="2548">
                  <c:v>90.458270199528997</c:v>
                </c:pt>
                <c:pt idx="2549">
                  <c:v>90.451959192549012</c:v>
                </c:pt>
                <c:pt idx="2550">
                  <c:v>90.44397222218798</c:v>
                </c:pt>
                <c:pt idx="2551">
                  <c:v>90.433589979149005</c:v>
                </c:pt>
                <c:pt idx="2552">
                  <c:v>90.421239865922004</c:v>
                </c:pt>
                <c:pt idx="2553">
                  <c:v>90.406715456198</c:v>
                </c:pt>
                <c:pt idx="2554">
                  <c:v>90.390489620816993</c:v>
                </c:pt>
                <c:pt idx="2555">
                  <c:v>90.375526896198977</c:v>
                </c:pt>
                <c:pt idx="2556">
                  <c:v>90.365668448552</c:v>
                </c:pt>
                <c:pt idx="2557">
                  <c:v>90.363001275141002</c:v>
                </c:pt>
                <c:pt idx="2558">
                  <c:v>90.365737560443975</c:v>
                </c:pt>
                <c:pt idx="2559">
                  <c:v>90.368779393058972</c:v>
                </c:pt>
                <c:pt idx="2560">
                  <c:v>90.366038560920984</c:v>
                </c:pt>
                <c:pt idx="2561">
                  <c:v>90.353927611214999</c:v>
                </c:pt>
                <c:pt idx="2562">
                  <c:v>90.335822114244991</c:v>
                </c:pt>
                <c:pt idx="2563">
                  <c:v>90.326041872159976</c:v>
                </c:pt>
                <c:pt idx="2564">
                  <c:v>90.337225267526023</c:v>
                </c:pt>
                <c:pt idx="2565">
                  <c:v>90.359698454197016</c:v>
                </c:pt>
                <c:pt idx="2566">
                  <c:v>90.376659058114001</c:v>
                </c:pt>
                <c:pt idx="2567">
                  <c:v>90.38228531174299</c:v>
                </c:pt>
                <c:pt idx="2568">
                  <c:v>90.374894886134001</c:v>
                </c:pt>
                <c:pt idx="2569">
                  <c:v>90.353216486221001</c:v>
                </c:pt>
                <c:pt idx="2570">
                  <c:v>90.323829382249002</c:v>
                </c:pt>
                <c:pt idx="2571">
                  <c:v>90.304327097567011</c:v>
                </c:pt>
                <c:pt idx="2572">
                  <c:v>90.304912729915003</c:v>
                </c:pt>
                <c:pt idx="2573">
                  <c:v>90.314412886963993</c:v>
                </c:pt>
                <c:pt idx="2574">
                  <c:v>90.315569601787999</c:v>
                </c:pt>
                <c:pt idx="2575">
                  <c:v>90.302681143297008</c:v>
                </c:pt>
                <c:pt idx="2576">
                  <c:v>90.285147638170017</c:v>
                </c:pt>
                <c:pt idx="2577">
                  <c:v>90.277075187310999</c:v>
                </c:pt>
                <c:pt idx="2578">
                  <c:v>90.280152485239014</c:v>
                </c:pt>
                <c:pt idx="2579">
                  <c:v>90.289721754179993</c:v>
                </c:pt>
                <c:pt idx="2580">
                  <c:v>90.304257076308005</c:v>
                </c:pt>
                <c:pt idx="2581">
                  <c:v>90.311111884753998</c:v>
                </c:pt>
                <c:pt idx="2582">
                  <c:v>90.305144618499966</c:v>
                </c:pt>
                <c:pt idx="2583">
                  <c:v>90.296981230941</c:v>
                </c:pt>
                <c:pt idx="2584">
                  <c:v>90.283010625720024</c:v>
                </c:pt>
                <c:pt idx="2585">
                  <c:v>90.249887842112003</c:v>
                </c:pt>
                <c:pt idx="2586">
                  <c:v>90.197949345907006</c:v>
                </c:pt>
                <c:pt idx="2587">
                  <c:v>90.14694022277601</c:v>
                </c:pt>
                <c:pt idx="2588">
                  <c:v>90.123818657433986</c:v>
                </c:pt>
                <c:pt idx="2589">
                  <c:v>90.137884746190011</c:v>
                </c:pt>
                <c:pt idx="2590">
                  <c:v>90.169216076807999</c:v>
                </c:pt>
                <c:pt idx="2591">
                  <c:v>90.191959345477997</c:v>
                </c:pt>
                <c:pt idx="2592">
                  <c:v>90.201916004761003</c:v>
                </c:pt>
                <c:pt idx="2593">
                  <c:v>90.208907218256968</c:v>
                </c:pt>
                <c:pt idx="2594">
                  <c:v>90.214247930648</c:v>
                </c:pt>
                <c:pt idx="2595">
                  <c:v>90.203884784316003</c:v>
                </c:pt>
                <c:pt idx="2596">
                  <c:v>90.169188795797993</c:v>
                </c:pt>
                <c:pt idx="2597">
                  <c:v>90.123668611878998</c:v>
                </c:pt>
                <c:pt idx="2598">
                  <c:v>90.085936246947981</c:v>
                </c:pt>
                <c:pt idx="2599">
                  <c:v>90.064396070819001</c:v>
                </c:pt>
                <c:pt idx="2600">
                  <c:v>90.052558840579977</c:v>
                </c:pt>
                <c:pt idx="2601">
                  <c:v>90.02723751646495</c:v>
                </c:pt>
                <c:pt idx="2602">
                  <c:v>89.974201414291002</c:v>
                </c:pt>
                <c:pt idx="2603">
                  <c:v>89.90321531690401</c:v>
                </c:pt>
                <c:pt idx="2604">
                  <c:v>89.833156773857013</c:v>
                </c:pt>
                <c:pt idx="2605">
                  <c:v>89.779106727478009</c:v>
                </c:pt>
                <c:pt idx="2606">
                  <c:v>89.743840565851002</c:v>
                </c:pt>
                <c:pt idx="2607">
                  <c:v>89.716445884976025</c:v>
                </c:pt>
                <c:pt idx="2608">
                  <c:v>89.682438287277009</c:v>
                </c:pt>
                <c:pt idx="2609">
                  <c:v>89.631271843654986</c:v>
                </c:pt>
                <c:pt idx="2610">
                  <c:v>89.558805296791988</c:v>
                </c:pt>
                <c:pt idx="2611">
                  <c:v>89.464827673544022</c:v>
                </c:pt>
                <c:pt idx="2612">
                  <c:v>89.355565409760004</c:v>
                </c:pt>
                <c:pt idx="2613">
                  <c:v>89.248648403468991</c:v>
                </c:pt>
                <c:pt idx="2614">
                  <c:v>89.155330980662995</c:v>
                </c:pt>
                <c:pt idx="2615">
                  <c:v>89.066271214150987</c:v>
                </c:pt>
                <c:pt idx="2616">
                  <c:v>88.970841331803967</c:v>
                </c:pt>
                <c:pt idx="2617">
                  <c:v>88.872335060895978</c:v>
                </c:pt>
                <c:pt idx="2618">
                  <c:v>88.777206179025981</c:v>
                </c:pt>
                <c:pt idx="2619">
                  <c:v>88.681917248563991</c:v>
                </c:pt>
                <c:pt idx="2620">
                  <c:v>88.582838985813012</c:v>
                </c:pt>
                <c:pt idx="2621">
                  <c:v>88.496301803358989</c:v>
                </c:pt>
                <c:pt idx="2622">
                  <c:v>88.448829208491006</c:v>
                </c:pt>
                <c:pt idx="2623">
                  <c:v>88.444577917765983</c:v>
                </c:pt>
                <c:pt idx="2624">
                  <c:v>88.456166890814004</c:v>
                </c:pt>
                <c:pt idx="2625">
                  <c:v>88.443656728994995</c:v>
                </c:pt>
                <c:pt idx="2626">
                  <c:v>88.395071978285984</c:v>
                </c:pt>
                <c:pt idx="2627">
                  <c:v>88.343595440517007</c:v>
                </c:pt>
                <c:pt idx="2628">
                  <c:v>88.320939471079001</c:v>
                </c:pt>
                <c:pt idx="2629">
                  <c:v>88.326384760674983</c:v>
                </c:pt>
                <c:pt idx="2630">
                  <c:v>88.338811260730012</c:v>
                </c:pt>
                <c:pt idx="2631">
                  <c:v>88.328289884539984</c:v>
                </c:pt>
                <c:pt idx="2632">
                  <c:v>88.278881247328968</c:v>
                </c:pt>
                <c:pt idx="2633">
                  <c:v>88.213547775214025</c:v>
                </c:pt>
                <c:pt idx="2634">
                  <c:v>88.178929992257991</c:v>
                </c:pt>
                <c:pt idx="2635">
                  <c:v>88.210460474249004</c:v>
                </c:pt>
                <c:pt idx="2636">
                  <c:v>88.314274720336002</c:v>
                </c:pt>
                <c:pt idx="2637">
                  <c:v>88.460640067087013</c:v>
                </c:pt>
                <c:pt idx="2638">
                  <c:v>88.607827481606023</c:v>
                </c:pt>
                <c:pt idx="2639">
                  <c:v>88.738574450132006</c:v>
                </c:pt>
                <c:pt idx="2640">
                  <c:v>88.845613311600999</c:v>
                </c:pt>
                <c:pt idx="2641">
                  <c:v>88.906091673303024</c:v>
                </c:pt>
                <c:pt idx="2642">
                  <c:v>88.90219685444201</c:v>
                </c:pt>
                <c:pt idx="2643">
                  <c:v>88.852819135708984</c:v>
                </c:pt>
                <c:pt idx="2644">
                  <c:v>88.806301376190973</c:v>
                </c:pt>
                <c:pt idx="2645">
                  <c:v>88.797318648965003</c:v>
                </c:pt>
                <c:pt idx="2646">
                  <c:v>88.824169528374014</c:v>
                </c:pt>
                <c:pt idx="2647">
                  <c:v>88.87036264387298</c:v>
                </c:pt>
                <c:pt idx="2648">
                  <c:v>88.93124749262401</c:v>
                </c:pt>
                <c:pt idx="2649">
                  <c:v>89.011433655950015</c:v>
                </c:pt>
                <c:pt idx="2650">
                  <c:v>89.110152718735989</c:v>
                </c:pt>
                <c:pt idx="2651">
                  <c:v>89.217388003476984</c:v>
                </c:pt>
                <c:pt idx="2652">
                  <c:v>89.318127679737003</c:v>
                </c:pt>
                <c:pt idx="2653">
                  <c:v>89.398168344343006</c:v>
                </c:pt>
                <c:pt idx="2654">
                  <c:v>89.452179287940993</c:v>
                </c:pt>
                <c:pt idx="2655">
                  <c:v>89.492695225258998</c:v>
                </c:pt>
                <c:pt idx="2656">
                  <c:v>89.544995649529994</c:v>
                </c:pt>
                <c:pt idx="2657">
                  <c:v>89.62641491450799</c:v>
                </c:pt>
                <c:pt idx="2658">
                  <c:v>89.731703244502</c:v>
                </c:pt>
                <c:pt idx="2659">
                  <c:v>89.833502333317</c:v>
                </c:pt>
                <c:pt idx="2660">
                  <c:v>89.89846205559499</c:v>
                </c:pt>
                <c:pt idx="2661">
                  <c:v>89.921949186470982</c:v>
                </c:pt>
                <c:pt idx="2662">
                  <c:v>89.938416004106998</c:v>
                </c:pt>
                <c:pt idx="2663">
                  <c:v>89.982412998301001</c:v>
                </c:pt>
                <c:pt idx="2664">
                  <c:v>90.05604626302501</c:v>
                </c:pt>
                <c:pt idx="2665">
                  <c:v>90.135429455290023</c:v>
                </c:pt>
                <c:pt idx="2666">
                  <c:v>90.196694419446999</c:v>
                </c:pt>
                <c:pt idx="2667">
                  <c:v>90.235555308825013</c:v>
                </c:pt>
                <c:pt idx="2668">
                  <c:v>90.262337076341993</c:v>
                </c:pt>
                <c:pt idx="2669">
                  <c:v>90.284393772927004</c:v>
                </c:pt>
                <c:pt idx="2670">
                  <c:v>90.30058778046299</c:v>
                </c:pt>
                <c:pt idx="2671">
                  <c:v>90.310538074177003</c:v>
                </c:pt>
                <c:pt idx="2672">
                  <c:v>90.318511404033003</c:v>
                </c:pt>
                <c:pt idx="2673">
                  <c:v>90.325932748119996</c:v>
                </c:pt>
                <c:pt idx="2674">
                  <c:v>90.329963062663992</c:v>
                </c:pt>
                <c:pt idx="2675">
                  <c:v>90.333852425323002</c:v>
                </c:pt>
                <c:pt idx="2676">
                  <c:v>90.349898206037992</c:v>
                </c:pt>
                <c:pt idx="2677">
                  <c:v>90.386089193903999</c:v>
                </c:pt>
                <c:pt idx="2678">
                  <c:v>90.43613802548299</c:v>
                </c:pt>
                <c:pt idx="2679">
                  <c:v>90.486937084836981</c:v>
                </c:pt>
                <c:pt idx="2680">
                  <c:v>90.529927409761981</c:v>
                </c:pt>
                <c:pt idx="2681">
                  <c:v>90.560262983515003</c:v>
                </c:pt>
                <c:pt idx="2682">
                  <c:v>90.572401214230979</c:v>
                </c:pt>
                <c:pt idx="2683">
                  <c:v>90.564775262569</c:v>
                </c:pt>
                <c:pt idx="2684">
                  <c:v>90.544805563249</c:v>
                </c:pt>
                <c:pt idx="2685">
                  <c:v>90.523845563266008</c:v>
                </c:pt>
                <c:pt idx="2686">
                  <c:v>90.509593054275001</c:v>
                </c:pt>
                <c:pt idx="2687">
                  <c:v>90.505718241487997</c:v>
                </c:pt>
                <c:pt idx="2688">
                  <c:v>90.514797361616004</c:v>
                </c:pt>
                <c:pt idx="2689">
                  <c:v>90.537108680960998</c:v>
                </c:pt>
                <c:pt idx="2690">
                  <c:v>90.568687359402986</c:v>
                </c:pt>
                <c:pt idx="2691">
                  <c:v>90.602712235074989</c:v>
                </c:pt>
                <c:pt idx="2692">
                  <c:v>90.631482788220978</c:v>
                </c:pt>
                <c:pt idx="2693">
                  <c:v>90.648219687855999</c:v>
                </c:pt>
                <c:pt idx="2694">
                  <c:v>90.650896864303988</c:v>
                </c:pt>
                <c:pt idx="2695">
                  <c:v>90.646335479431968</c:v>
                </c:pt>
                <c:pt idx="2696">
                  <c:v>90.646567368017003</c:v>
                </c:pt>
                <c:pt idx="2697">
                  <c:v>90.656088440506991</c:v>
                </c:pt>
                <c:pt idx="2698">
                  <c:v>90.664915665975997</c:v>
                </c:pt>
                <c:pt idx="2699">
                  <c:v>90.659582228520975</c:v>
                </c:pt>
                <c:pt idx="2700">
                  <c:v>90.640680126058967</c:v>
                </c:pt>
                <c:pt idx="2701">
                  <c:v>90.625210884021968</c:v>
                </c:pt>
                <c:pt idx="2702">
                  <c:v>90.629253929704007</c:v>
                </c:pt>
                <c:pt idx="2703">
                  <c:v>90.650930510882972</c:v>
                </c:pt>
                <c:pt idx="2704">
                  <c:v>90.671973263262998</c:v>
                </c:pt>
                <c:pt idx="2705">
                  <c:v>90.676299122081986</c:v>
                </c:pt>
                <c:pt idx="2706">
                  <c:v>90.664911119140982</c:v>
                </c:pt>
                <c:pt idx="2707">
                  <c:v>90.652498259590971</c:v>
                </c:pt>
                <c:pt idx="2708">
                  <c:v>90.65097597923301</c:v>
                </c:pt>
                <c:pt idx="2709">
                  <c:v>90.658443701037001</c:v>
                </c:pt>
                <c:pt idx="2710">
                  <c:v>90.664183625541</c:v>
                </c:pt>
                <c:pt idx="2711">
                  <c:v>90.661428243530992</c:v>
                </c:pt>
                <c:pt idx="2712">
                  <c:v>90.653319417992009</c:v>
                </c:pt>
                <c:pt idx="2713">
                  <c:v>90.648328811895993</c:v>
                </c:pt>
                <c:pt idx="2714">
                  <c:v>90.652834725380984</c:v>
                </c:pt>
                <c:pt idx="2715">
                  <c:v>90.668102087943993</c:v>
                </c:pt>
                <c:pt idx="2716">
                  <c:v>90.689352175999971</c:v>
                </c:pt>
                <c:pt idx="2717">
                  <c:v>90.705132421550985</c:v>
                </c:pt>
                <c:pt idx="2718">
                  <c:v>90.702867188353991</c:v>
                </c:pt>
                <c:pt idx="2719">
                  <c:v>90.679655595679009</c:v>
                </c:pt>
                <c:pt idx="2720">
                  <c:v>90.646686495094002</c:v>
                </c:pt>
                <c:pt idx="2721">
                  <c:v>90.620277568047001</c:v>
                </c:pt>
                <c:pt idx="2722">
                  <c:v>90.608216633525984</c:v>
                </c:pt>
                <c:pt idx="2723">
                  <c:v>90.605516722902991</c:v>
                </c:pt>
                <c:pt idx="2724">
                  <c:v>90.600708899573974</c:v>
                </c:pt>
                <c:pt idx="2725">
                  <c:v>90.585256026143</c:v>
                </c:pt>
                <c:pt idx="2726">
                  <c:v>90.55970099470899</c:v>
                </c:pt>
                <c:pt idx="2727">
                  <c:v>90.532439081416001</c:v>
                </c:pt>
                <c:pt idx="2728">
                  <c:v>90.510992570087993</c:v>
                </c:pt>
                <c:pt idx="2729">
                  <c:v>90.493523630018004</c:v>
                </c:pt>
                <c:pt idx="2730">
                  <c:v>90.470497548211014</c:v>
                </c:pt>
                <c:pt idx="2731">
                  <c:v>90.435325960752024</c:v>
                </c:pt>
                <c:pt idx="2732">
                  <c:v>90.392401110250972</c:v>
                </c:pt>
                <c:pt idx="2733">
                  <c:v>90.356364714774983</c:v>
                </c:pt>
                <c:pt idx="2734">
                  <c:v>90.343654492216004</c:v>
                </c:pt>
                <c:pt idx="2735">
                  <c:v>90.358235282693997</c:v>
                </c:pt>
                <c:pt idx="2736">
                  <c:v>90.381446875369008</c:v>
                </c:pt>
                <c:pt idx="2737">
                  <c:v>90.385164367664984</c:v>
                </c:pt>
                <c:pt idx="2738">
                  <c:v>90.363649653812004</c:v>
                </c:pt>
                <c:pt idx="2739">
                  <c:v>90.343677226391009</c:v>
                </c:pt>
                <c:pt idx="2740">
                  <c:v>90.35327286697499</c:v>
                </c:pt>
                <c:pt idx="2741">
                  <c:v>90.383958547022985</c:v>
                </c:pt>
                <c:pt idx="2742">
                  <c:v>90.401268347867997</c:v>
                </c:pt>
                <c:pt idx="2743">
                  <c:v>90.386892164964991</c:v>
                </c:pt>
                <c:pt idx="2744">
                  <c:v>90.349795447567004</c:v>
                </c:pt>
                <c:pt idx="2745">
                  <c:v>90.303765108760985</c:v>
                </c:pt>
                <c:pt idx="2746">
                  <c:v>90.252986964848006</c:v>
                </c:pt>
                <c:pt idx="2747">
                  <c:v>90.200175476322983</c:v>
                </c:pt>
                <c:pt idx="2748">
                  <c:v>90.152711975124987</c:v>
                </c:pt>
                <c:pt idx="2749">
                  <c:v>90.112901706598976</c:v>
                </c:pt>
                <c:pt idx="2750">
                  <c:v>90.075328480892992</c:v>
                </c:pt>
                <c:pt idx="2751">
                  <c:v>90.041365442177025</c:v>
                </c:pt>
                <c:pt idx="2752">
                  <c:v>90.021212960089983</c:v>
                </c:pt>
                <c:pt idx="2753">
                  <c:v>90.012343903739009</c:v>
                </c:pt>
                <c:pt idx="2754">
                  <c:v>89.991052894168007</c:v>
                </c:pt>
                <c:pt idx="2755">
                  <c:v>89.937515730776994</c:v>
                </c:pt>
                <c:pt idx="2756">
                  <c:v>89.857569640339037</c:v>
                </c:pt>
                <c:pt idx="2757">
                  <c:v>89.768693565961001</c:v>
                </c:pt>
                <c:pt idx="2758">
                  <c:v>89.675143345202983</c:v>
                </c:pt>
                <c:pt idx="2759">
                  <c:v>89.570729826262991</c:v>
                </c:pt>
                <c:pt idx="2760">
                  <c:v>89.456336913864988</c:v>
                </c:pt>
                <c:pt idx="2761">
                  <c:v>89.33737716039299</c:v>
                </c:pt>
                <c:pt idx="2762">
                  <c:v>89.208633527368022</c:v>
                </c:pt>
                <c:pt idx="2763">
                  <c:v>89.059003553086967</c:v>
                </c:pt>
                <c:pt idx="2764">
                  <c:v>88.892683966254978</c:v>
                </c:pt>
                <c:pt idx="2765">
                  <c:v>88.732723582853993</c:v>
                </c:pt>
                <c:pt idx="2766">
                  <c:v>88.600497074218993</c:v>
                </c:pt>
                <c:pt idx="2767">
                  <c:v>88.501150548203</c:v>
                </c:pt>
                <c:pt idx="2768">
                  <c:v>88.429797975915022</c:v>
                </c:pt>
                <c:pt idx="2769">
                  <c:v>88.381499675811</c:v>
                </c:pt>
                <c:pt idx="2770">
                  <c:v>88.353553009167001</c:v>
                </c:pt>
                <c:pt idx="2771">
                  <c:v>88.345589682348006</c:v>
                </c:pt>
                <c:pt idx="2772">
                  <c:v>88.357777018881976</c:v>
                </c:pt>
                <c:pt idx="2773">
                  <c:v>88.385084400524988</c:v>
                </c:pt>
                <c:pt idx="2774">
                  <c:v>88.418893756218026</c:v>
                </c:pt>
                <c:pt idx="2775">
                  <c:v>88.459010481422993</c:v>
                </c:pt>
                <c:pt idx="2776">
                  <c:v>88.51146640745101</c:v>
                </c:pt>
                <c:pt idx="2777">
                  <c:v>88.562099962011004</c:v>
                </c:pt>
                <c:pt idx="2778">
                  <c:v>88.565835641647027</c:v>
                </c:pt>
                <c:pt idx="2779">
                  <c:v>88.484357267814005</c:v>
                </c:pt>
                <c:pt idx="2780">
                  <c:v>88.334252603959001</c:v>
                </c:pt>
                <c:pt idx="2781">
                  <c:v>88.184634451449</c:v>
                </c:pt>
                <c:pt idx="2782">
                  <c:v>88.10292691713201</c:v>
                </c:pt>
                <c:pt idx="2783">
                  <c:v>88.114424953479983</c:v>
                </c:pt>
                <c:pt idx="2784">
                  <c:v>88.207102181918003</c:v>
                </c:pt>
                <c:pt idx="2785">
                  <c:v>88.344325662217997</c:v>
                </c:pt>
                <c:pt idx="2786">
                  <c:v>88.468151438506993</c:v>
                </c:pt>
                <c:pt idx="2787">
                  <c:v>88.522803485840001</c:v>
                </c:pt>
                <c:pt idx="2788">
                  <c:v>88.499891984274996</c:v>
                </c:pt>
                <c:pt idx="2789">
                  <c:v>88.452312993467999</c:v>
                </c:pt>
                <c:pt idx="2790">
                  <c:v>88.444225083370057</c:v>
                </c:pt>
                <c:pt idx="2791">
                  <c:v>88.489035961029003</c:v>
                </c:pt>
                <c:pt idx="2792">
                  <c:v>88.548137541092999</c:v>
                </c:pt>
                <c:pt idx="2793">
                  <c:v>88.583522829797005</c:v>
                </c:pt>
                <c:pt idx="2794">
                  <c:v>88.598625596933005</c:v>
                </c:pt>
                <c:pt idx="2795">
                  <c:v>88.623187599603</c:v>
                </c:pt>
                <c:pt idx="2796">
                  <c:v>88.671510452615991</c:v>
                </c:pt>
                <c:pt idx="2797">
                  <c:v>88.72923252294099</c:v>
                </c:pt>
                <c:pt idx="2798">
                  <c:v>88.779262257813002</c:v>
                </c:pt>
                <c:pt idx="2799">
                  <c:v>88.829557527848991</c:v>
                </c:pt>
                <c:pt idx="2800">
                  <c:v>88.905939809014001</c:v>
                </c:pt>
                <c:pt idx="2801">
                  <c:v>89.020718293019996</c:v>
                </c:pt>
                <c:pt idx="2802">
                  <c:v>89.158229133291968</c:v>
                </c:pt>
                <c:pt idx="2803">
                  <c:v>89.293562039598982</c:v>
                </c:pt>
                <c:pt idx="2804">
                  <c:v>89.415818248446001</c:v>
                </c:pt>
                <c:pt idx="2805">
                  <c:v>89.525039590714968</c:v>
                </c:pt>
                <c:pt idx="2806">
                  <c:v>89.616655587864017</c:v>
                </c:pt>
                <c:pt idx="2807">
                  <c:v>89.683263992513005</c:v>
                </c:pt>
                <c:pt idx="2808">
                  <c:v>89.730058199598986</c:v>
                </c:pt>
                <c:pt idx="2809">
                  <c:v>89.777137038555978</c:v>
                </c:pt>
                <c:pt idx="2810">
                  <c:v>89.842542350663976</c:v>
                </c:pt>
                <c:pt idx="2811">
                  <c:v>89.927966467910025</c:v>
                </c:pt>
                <c:pt idx="2812">
                  <c:v>90.021727661812037</c:v>
                </c:pt>
                <c:pt idx="2813">
                  <c:v>90.109218770249001</c:v>
                </c:pt>
                <c:pt idx="2814">
                  <c:v>90.179982982087964</c:v>
                </c:pt>
                <c:pt idx="2815">
                  <c:v>90.230984830282992</c:v>
                </c:pt>
                <c:pt idx="2816">
                  <c:v>90.265878151439978</c:v>
                </c:pt>
                <c:pt idx="2817">
                  <c:v>90.288027603458985</c:v>
                </c:pt>
                <c:pt idx="2818">
                  <c:v>90.294511390169006</c:v>
                </c:pt>
                <c:pt idx="2819">
                  <c:v>90.28269780347199</c:v>
                </c:pt>
                <c:pt idx="2820">
                  <c:v>90.262493487466003</c:v>
                </c:pt>
                <c:pt idx="2821">
                  <c:v>90.255385874993976</c:v>
                </c:pt>
                <c:pt idx="2822">
                  <c:v>90.277182492617001</c:v>
                </c:pt>
                <c:pt idx="2823">
                  <c:v>90.32514796439898</c:v>
                </c:pt>
                <c:pt idx="2824">
                  <c:v>90.384939754016003</c:v>
                </c:pt>
                <c:pt idx="2825">
                  <c:v>90.443673040445006</c:v>
                </c:pt>
                <c:pt idx="2826">
                  <c:v>90.493356306489986</c:v>
                </c:pt>
                <c:pt idx="2827">
                  <c:v>90.529399067534968</c:v>
                </c:pt>
                <c:pt idx="2828">
                  <c:v>90.553457280887002</c:v>
                </c:pt>
                <c:pt idx="2829">
                  <c:v>90.575946836163951</c:v>
                </c:pt>
                <c:pt idx="2830">
                  <c:v>90.607851067992002</c:v>
                </c:pt>
                <c:pt idx="2831">
                  <c:v>90.646504621694007</c:v>
                </c:pt>
                <c:pt idx="2832">
                  <c:v>90.674728645273007</c:v>
                </c:pt>
                <c:pt idx="2833">
                  <c:v>90.678731678806955</c:v>
                </c:pt>
                <c:pt idx="2834">
                  <c:v>90.665704087164968</c:v>
                </c:pt>
                <c:pt idx="2835">
                  <c:v>90.659389442717014</c:v>
                </c:pt>
                <c:pt idx="2836">
                  <c:v>90.678446137568969</c:v>
                </c:pt>
                <c:pt idx="2837">
                  <c:v>90.72249951251699</c:v>
                </c:pt>
                <c:pt idx="2838">
                  <c:v>90.777195209466001</c:v>
                </c:pt>
                <c:pt idx="2839">
                  <c:v>90.828632644453975</c:v>
                </c:pt>
                <c:pt idx="2840">
                  <c:v>90.870544460117003</c:v>
                </c:pt>
                <c:pt idx="2841">
                  <c:v>90.900554480484004</c:v>
                </c:pt>
                <c:pt idx="2842">
                  <c:v>90.917151337601013</c:v>
                </c:pt>
                <c:pt idx="2843">
                  <c:v>90.923571468620992</c:v>
                </c:pt>
                <c:pt idx="2844">
                  <c:v>90.930261681640005</c:v>
                </c:pt>
                <c:pt idx="2845">
                  <c:v>90.947644231845004</c:v>
                </c:pt>
                <c:pt idx="2846">
                  <c:v>90.975023453480986</c:v>
                </c:pt>
                <c:pt idx="2847">
                  <c:v>90.999654568043042</c:v>
                </c:pt>
                <c:pt idx="2848">
                  <c:v>91.009769457183992</c:v>
                </c:pt>
                <c:pt idx="2849">
                  <c:v>91.007716106497966</c:v>
                </c:pt>
                <c:pt idx="2850">
                  <c:v>91.007465121205996</c:v>
                </c:pt>
                <c:pt idx="2851">
                  <c:v>91.018416627987023</c:v>
                </c:pt>
                <c:pt idx="2852">
                  <c:v>91.035540917963999</c:v>
                </c:pt>
                <c:pt idx="2853">
                  <c:v>91.04838845494001</c:v>
                </c:pt>
                <c:pt idx="2854">
                  <c:v>91.05566702840801</c:v>
                </c:pt>
                <c:pt idx="2855">
                  <c:v>91.064543359695023</c:v>
                </c:pt>
                <c:pt idx="2856">
                  <c:v>91.077257219722</c:v>
                </c:pt>
                <c:pt idx="2857">
                  <c:v>91.085489719172998</c:v>
                </c:pt>
                <c:pt idx="2858">
                  <c:v>91.080754645203996</c:v>
                </c:pt>
                <c:pt idx="2859">
                  <c:v>91.066005621831025</c:v>
                </c:pt>
                <c:pt idx="2860">
                  <c:v>91.054297521706005</c:v>
                </c:pt>
                <c:pt idx="2861">
                  <c:v>91.055850720542011</c:v>
                </c:pt>
                <c:pt idx="2862">
                  <c:v>91.071099895765002</c:v>
                </c:pt>
                <c:pt idx="2863">
                  <c:v>91.092504576211013</c:v>
                </c:pt>
                <c:pt idx="2864">
                  <c:v>91.112050510508965</c:v>
                </c:pt>
                <c:pt idx="2865">
                  <c:v>91.126400321768983</c:v>
                </c:pt>
                <c:pt idx="2866">
                  <c:v>91.133069619346998</c:v>
                </c:pt>
                <c:pt idx="2867">
                  <c:v>91.130088714320976</c:v>
                </c:pt>
                <c:pt idx="2868">
                  <c:v>91.124669796368025</c:v>
                </c:pt>
                <c:pt idx="2869">
                  <c:v>91.130507023140993</c:v>
                </c:pt>
                <c:pt idx="2870">
                  <c:v>91.148893514513986</c:v>
                </c:pt>
                <c:pt idx="2871">
                  <c:v>91.165852299697008</c:v>
                </c:pt>
                <c:pt idx="2872">
                  <c:v>91.177033876328977</c:v>
                </c:pt>
                <c:pt idx="2873">
                  <c:v>91.199010548618006</c:v>
                </c:pt>
                <c:pt idx="2874">
                  <c:v>91.241421606764007</c:v>
                </c:pt>
                <c:pt idx="2875">
                  <c:v>91.280106078944016</c:v>
                </c:pt>
                <c:pt idx="2876">
                  <c:v>91.275745664179013</c:v>
                </c:pt>
                <c:pt idx="2877">
                  <c:v>91.217268819243998</c:v>
                </c:pt>
                <c:pt idx="2878">
                  <c:v>91.136602510141984</c:v>
                </c:pt>
                <c:pt idx="2879">
                  <c:v>91.078818602860977</c:v>
                </c:pt>
                <c:pt idx="2880">
                  <c:v>91.059940143940992</c:v>
                </c:pt>
                <c:pt idx="2881">
                  <c:v>91.053468179001968</c:v>
                </c:pt>
                <c:pt idx="2882">
                  <c:v>91.020095319468979</c:v>
                </c:pt>
                <c:pt idx="2883">
                  <c:v>90.953860664657014</c:v>
                </c:pt>
                <c:pt idx="2884">
                  <c:v>90.892055536501999</c:v>
                </c:pt>
                <c:pt idx="2885">
                  <c:v>90.873375319587964</c:v>
                </c:pt>
                <c:pt idx="2886">
                  <c:v>90.897395339525985</c:v>
                </c:pt>
                <c:pt idx="2887">
                  <c:v>90.937361109809004</c:v>
                </c:pt>
                <c:pt idx="2888">
                  <c:v>90.977330517559977</c:v>
                </c:pt>
                <c:pt idx="2889">
                  <c:v>91.013021353576008</c:v>
                </c:pt>
                <c:pt idx="2890">
                  <c:v>91.026916481336002</c:v>
                </c:pt>
                <c:pt idx="2891">
                  <c:v>90.995237772523978</c:v>
                </c:pt>
                <c:pt idx="2892">
                  <c:v>90.924118907554984</c:v>
                </c:pt>
                <c:pt idx="2893">
                  <c:v>90.856100074688968</c:v>
                </c:pt>
                <c:pt idx="2894">
                  <c:v>90.832952137703984</c:v>
                </c:pt>
                <c:pt idx="2895">
                  <c:v>90.862511112038973</c:v>
                </c:pt>
                <c:pt idx="2896">
                  <c:v>90.916894896107024</c:v>
                </c:pt>
                <c:pt idx="2897">
                  <c:v>90.946959478493994</c:v>
                </c:pt>
                <c:pt idx="2898">
                  <c:v>90.909198013819008</c:v>
                </c:pt>
                <c:pt idx="2899">
                  <c:v>90.810127935371</c:v>
                </c:pt>
                <c:pt idx="2900">
                  <c:v>90.718568318975983</c:v>
                </c:pt>
                <c:pt idx="2901">
                  <c:v>90.708292471876007</c:v>
                </c:pt>
                <c:pt idx="2902">
                  <c:v>90.784399214840022</c:v>
                </c:pt>
                <c:pt idx="2903">
                  <c:v>90.881161319841979</c:v>
                </c:pt>
                <c:pt idx="2904">
                  <c:v>90.929704239668993</c:v>
                </c:pt>
                <c:pt idx="2905">
                  <c:v>90.902371395749967</c:v>
                </c:pt>
                <c:pt idx="2906">
                  <c:v>90.802441056119974</c:v>
                </c:pt>
                <c:pt idx="2907">
                  <c:v>90.651212414652989</c:v>
                </c:pt>
                <c:pt idx="2908">
                  <c:v>90.492566975933997</c:v>
                </c:pt>
                <c:pt idx="2909">
                  <c:v>90.373928229013003</c:v>
                </c:pt>
                <c:pt idx="2910">
                  <c:v>90.303530492074984</c:v>
                </c:pt>
                <c:pt idx="2911">
                  <c:v>90.247448010450995</c:v>
                </c:pt>
                <c:pt idx="2912">
                  <c:v>90.179337331517971</c:v>
                </c:pt>
                <c:pt idx="2913">
                  <c:v>90.10864859713999</c:v>
                </c:pt>
                <c:pt idx="2914">
                  <c:v>90.049554292012004</c:v>
                </c:pt>
                <c:pt idx="2915">
                  <c:v>89.989527885709023</c:v>
                </c:pt>
                <c:pt idx="2916">
                  <c:v>89.902841567067</c:v>
                </c:pt>
                <c:pt idx="2917">
                  <c:v>89.770911512073994</c:v>
                </c:pt>
                <c:pt idx="2918">
                  <c:v>89.578375783998979</c:v>
                </c:pt>
                <c:pt idx="2919">
                  <c:v>89.317514766379006</c:v>
                </c:pt>
                <c:pt idx="2920">
                  <c:v>89.013829837995004</c:v>
                </c:pt>
                <c:pt idx="2921">
                  <c:v>88.721172803219986</c:v>
                </c:pt>
                <c:pt idx="2922">
                  <c:v>88.467353923648005</c:v>
                </c:pt>
                <c:pt idx="2923">
                  <c:v>88.224997615111022</c:v>
                </c:pt>
                <c:pt idx="2924">
                  <c:v>87.957879243164015</c:v>
                </c:pt>
                <c:pt idx="2925">
                  <c:v>87.667491079053988</c:v>
                </c:pt>
                <c:pt idx="2926">
                  <c:v>87.361653678981</c:v>
                </c:pt>
                <c:pt idx="2927">
                  <c:v>87.001477963189984</c:v>
                </c:pt>
                <c:pt idx="2928">
                  <c:v>86.523651982407003</c:v>
                </c:pt>
                <c:pt idx="2929">
                  <c:v>85.910492185950005</c:v>
                </c:pt>
                <c:pt idx="2930">
                  <c:v>85.200322936666993</c:v>
                </c:pt>
                <c:pt idx="2931">
                  <c:v>84.420378866840963</c:v>
                </c:pt>
                <c:pt idx="2932">
                  <c:v>83.535621156594971</c:v>
                </c:pt>
                <c:pt idx="2933">
                  <c:v>82.475681168735008</c:v>
                </c:pt>
                <c:pt idx="2934">
                  <c:v>81.199300922470997</c:v>
                </c:pt>
                <c:pt idx="2935">
                  <c:v>79.728454361990998</c:v>
                </c:pt>
                <c:pt idx="2936">
                  <c:v>78.131463139372002</c:v>
                </c:pt>
                <c:pt idx="2937">
                  <c:v>76.480357305317</c:v>
                </c:pt>
                <c:pt idx="2938">
                  <c:v>74.817677048085983</c:v>
                </c:pt>
                <c:pt idx="2939">
                  <c:v>73.154482089132998</c:v>
                </c:pt>
                <c:pt idx="2940">
                  <c:v>71.487315924491</c:v>
                </c:pt>
                <c:pt idx="2941">
                  <c:v>69.795790546019987</c:v>
                </c:pt>
                <c:pt idx="2942">
                  <c:v>68.032579766939008</c:v>
                </c:pt>
                <c:pt idx="2943">
                  <c:v>66.166706000392992</c:v>
                </c:pt>
                <c:pt idx="2944">
                  <c:v>64.255484829657988</c:v>
                </c:pt>
                <c:pt idx="2945">
                  <c:v>62.431339186640997</c:v>
                </c:pt>
                <c:pt idx="2946">
                  <c:v>60.797709567592001</c:v>
                </c:pt>
                <c:pt idx="2947">
                  <c:v>59.377483830533997</c:v>
                </c:pt>
                <c:pt idx="2948">
                  <c:v>58.178803538218013</c:v>
                </c:pt>
                <c:pt idx="2949">
                  <c:v>57.256070662051997</c:v>
                </c:pt>
                <c:pt idx="2950">
                  <c:v>56.667943011004013</c:v>
                </c:pt>
                <c:pt idx="2951">
                  <c:v>56.415410885737003</c:v>
                </c:pt>
                <c:pt idx="2952">
                  <c:v>56.441362401182992</c:v>
                </c:pt>
                <c:pt idx="2953">
                  <c:v>56.643431023519</c:v>
                </c:pt>
                <c:pt idx="2954">
                  <c:v>56.883708519094</c:v>
                </c:pt>
                <c:pt idx="2955">
                  <c:v>57.047929286890003</c:v>
                </c:pt>
                <c:pt idx="2956">
                  <c:v>57.111930536350002</c:v>
                </c:pt>
                <c:pt idx="2957">
                  <c:v>57.114959637826999</c:v>
                </c:pt>
                <c:pt idx="2958">
                  <c:v>57.070492500894012</c:v>
                </c:pt>
                <c:pt idx="2959">
                  <c:v>56.945126256907002</c:v>
                </c:pt>
                <c:pt idx="2960">
                  <c:v>56.718186447120999</c:v>
                </c:pt>
                <c:pt idx="2961">
                  <c:v>56.396791596412001</c:v>
                </c:pt>
                <c:pt idx="2962">
                  <c:v>55.952596735390003</c:v>
                </c:pt>
                <c:pt idx="2963">
                  <c:v>55.299542099276003</c:v>
                </c:pt>
                <c:pt idx="2964">
                  <c:v>54.367300881758013</c:v>
                </c:pt>
                <c:pt idx="2965">
                  <c:v>53.164204703289997</c:v>
                </c:pt>
                <c:pt idx="2966">
                  <c:v>51.746991699103013</c:v>
                </c:pt>
                <c:pt idx="2967">
                  <c:v>50.161510334603001</c:v>
                </c:pt>
                <c:pt idx="2968">
                  <c:v>48.433400212355011</c:v>
                </c:pt>
                <c:pt idx="2969">
                  <c:v>46.578595260933007</c:v>
                </c:pt>
                <c:pt idx="2970">
                  <c:v>44.60052288456</c:v>
                </c:pt>
                <c:pt idx="2971">
                  <c:v>42.521202495773998</c:v>
                </c:pt>
                <c:pt idx="2972">
                  <c:v>40.440377104602987</c:v>
                </c:pt>
                <c:pt idx="2973">
                  <c:v>38.515066201570001</c:v>
                </c:pt>
                <c:pt idx="2974">
                  <c:v>36.858982492556997</c:v>
                </c:pt>
                <c:pt idx="2975">
                  <c:v>35.529000517844999</c:v>
                </c:pt>
                <c:pt idx="2976">
                  <c:v>34.630462260081003</c:v>
                </c:pt>
                <c:pt idx="2977">
                  <c:v>34.337603345832001</c:v>
                </c:pt>
                <c:pt idx="2978">
                  <c:v>34.750268634229997</c:v>
                </c:pt>
                <c:pt idx="2979">
                  <c:v>35.791319250766001</c:v>
                </c:pt>
                <c:pt idx="2980">
                  <c:v>37.275204315292001</c:v>
                </c:pt>
                <c:pt idx="2981">
                  <c:v>39.001154690915001</c:v>
                </c:pt>
                <c:pt idx="2982">
                  <c:v>40.743592799615001</c:v>
                </c:pt>
                <c:pt idx="2983">
                  <c:v>42.236164137725012</c:v>
                </c:pt>
                <c:pt idx="2984">
                  <c:v>43.241037406899999</c:v>
                </c:pt>
                <c:pt idx="2985">
                  <c:v>43.625707832202998</c:v>
                </c:pt>
                <c:pt idx="2986">
                  <c:v>43.36410749921199</c:v>
                </c:pt>
                <c:pt idx="2987">
                  <c:v>42.511178543333003</c:v>
                </c:pt>
                <c:pt idx="2988">
                  <c:v>41.214660364853998</c:v>
                </c:pt>
                <c:pt idx="2989">
                  <c:v>39.704286348985001</c:v>
                </c:pt>
                <c:pt idx="2990">
                  <c:v>38.191425214371002</c:v>
                </c:pt>
                <c:pt idx="2991">
                  <c:v>36.776026397349</c:v>
                </c:pt>
                <c:pt idx="2992">
                  <c:v>35.47538878636</c:v>
                </c:pt>
                <c:pt idx="2993">
                  <c:v>34.301495110362993</c:v>
                </c:pt>
                <c:pt idx="2994">
                  <c:v>33.271649714001001</c:v>
                </c:pt>
                <c:pt idx="2995">
                  <c:v>32.387053871080987</c:v>
                </c:pt>
                <c:pt idx="2996">
                  <c:v>31.644046470060999</c:v>
                </c:pt>
                <c:pt idx="2997">
                  <c:v>31.037912443046</c:v>
                </c:pt>
                <c:pt idx="2998">
                  <c:v>30.540531434294991</c:v>
                </c:pt>
                <c:pt idx="2999">
                  <c:v>30.123686695164999</c:v>
                </c:pt>
                <c:pt idx="3000">
                  <c:v>29.818600432234</c:v>
                </c:pt>
                <c:pt idx="3001">
                  <c:v>29.689434852920989</c:v>
                </c:pt>
                <c:pt idx="3002">
                  <c:v>29.726988072552999</c:v>
                </c:pt>
                <c:pt idx="3003">
                  <c:v>29.835663794622</c:v>
                </c:pt>
                <c:pt idx="3004">
                  <c:v>29.955454709531999</c:v>
                </c:pt>
                <c:pt idx="3005">
                  <c:v>30.139433294137</c:v>
                </c:pt>
                <c:pt idx="3006">
                  <c:v>30.482859379154991</c:v>
                </c:pt>
                <c:pt idx="3007">
                  <c:v>31.031876974267</c:v>
                </c:pt>
                <c:pt idx="3008">
                  <c:v>31.786569741236999</c:v>
                </c:pt>
                <c:pt idx="3009">
                  <c:v>32.735560589528014</c:v>
                </c:pt>
                <c:pt idx="3010">
                  <c:v>33.859111708405003</c:v>
                </c:pt>
                <c:pt idx="3011">
                  <c:v>35.141341912580003</c:v>
                </c:pt>
                <c:pt idx="3012">
                  <c:v>36.594356695557003</c:v>
                </c:pt>
                <c:pt idx="3013">
                  <c:v>38.232657732885002</c:v>
                </c:pt>
                <c:pt idx="3014">
                  <c:v>40.027768196959002</c:v>
                </c:pt>
                <c:pt idx="3015">
                  <c:v>41.935073633392001</c:v>
                </c:pt>
                <c:pt idx="3016">
                  <c:v>43.950627389403998</c:v>
                </c:pt>
                <c:pt idx="3017">
                  <c:v>46.079296397179</c:v>
                </c:pt>
                <c:pt idx="3018">
                  <c:v>48.256621995655998</c:v>
                </c:pt>
                <c:pt idx="3019">
                  <c:v>50.370199148699001</c:v>
                </c:pt>
                <c:pt idx="3020">
                  <c:v>52.359059345792993</c:v>
                </c:pt>
                <c:pt idx="3021">
                  <c:v>54.236452064128002</c:v>
                </c:pt>
                <c:pt idx="3022">
                  <c:v>56.024609508120001</c:v>
                </c:pt>
                <c:pt idx="3023">
                  <c:v>57.728568661582003</c:v>
                </c:pt>
                <c:pt idx="3024">
                  <c:v>59.371370156193002</c:v>
                </c:pt>
                <c:pt idx="3025">
                  <c:v>60.985958539629003</c:v>
                </c:pt>
                <c:pt idx="3026">
                  <c:v>62.551652078209003</c:v>
                </c:pt>
                <c:pt idx="3027">
                  <c:v>63.996852670555</c:v>
                </c:pt>
                <c:pt idx="3028">
                  <c:v>65.293921925435995</c:v>
                </c:pt>
                <c:pt idx="3029">
                  <c:v>66.503166334190979</c:v>
                </c:pt>
                <c:pt idx="3030">
                  <c:v>67.687851468377005</c:v>
                </c:pt>
                <c:pt idx="3031">
                  <c:v>68.824315598653996</c:v>
                </c:pt>
                <c:pt idx="3032">
                  <c:v>69.841001545159003</c:v>
                </c:pt>
                <c:pt idx="3033">
                  <c:v>70.724228790743993</c:v>
                </c:pt>
                <c:pt idx="3034">
                  <c:v>71.539348085497011</c:v>
                </c:pt>
                <c:pt idx="3035">
                  <c:v>72.347538003710014</c:v>
                </c:pt>
                <c:pt idx="3036">
                  <c:v>73.139545736157984</c:v>
                </c:pt>
                <c:pt idx="3037">
                  <c:v>73.865379741383009</c:v>
                </c:pt>
                <c:pt idx="3038">
                  <c:v>74.502804177500977</c:v>
                </c:pt>
                <c:pt idx="3039">
                  <c:v>75.080610513098989</c:v>
                </c:pt>
                <c:pt idx="3040">
                  <c:v>75.653341671469988</c:v>
                </c:pt>
                <c:pt idx="3041">
                  <c:v>76.272425993932004</c:v>
                </c:pt>
                <c:pt idx="3042">
                  <c:v>76.968271803597986</c:v>
                </c:pt>
                <c:pt idx="3043">
                  <c:v>77.730702374370992</c:v>
                </c:pt>
                <c:pt idx="3044">
                  <c:v>78.498258137555965</c:v>
                </c:pt>
                <c:pt idx="3045">
                  <c:v>79.186885391975991</c:v>
                </c:pt>
                <c:pt idx="3046">
                  <c:v>79.749738096625975</c:v>
                </c:pt>
                <c:pt idx="3047">
                  <c:v>80.207797166929993</c:v>
                </c:pt>
                <c:pt idx="3048">
                  <c:v>80.619344843284964</c:v>
                </c:pt>
                <c:pt idx="3049">
                  <c:v>81.031498158061993</c:v>
                </c:pt>
                <c:pt idx="3050">
                  <c:v>81.46544263426</c:v>
                </c:pt>
                <c:pt idx="3051">
                  <c:v>81.925194945918037</c:v>
                </c:pt>
                <c:pt idx="3052">
                  <c:v>82.395733259562988</c:v>
                </c:pt>
                <c:pt idx="3053">
                  <c:v>82.840807478473991</c:v>
                </c:pt>
                <c:pt idx="3054">
                  <c:v>83.230207521544003</c:v>
                </c:pt>
                <c:pt idx="3055">
                  <c:v>83.572465069967024</c:v>
                </c:pt>
                <c:pt idx="3056">
                  <c:v>83.901689570546026</c:v>
                </c:pt>
                <c:pt idx="3057">
                  <c:v>84.232596400074982</c:v>
                </c:pt>
                <c:pt idx="3058">
                  <c:v>84.549767241069006</c:v>
                </c:pt>
                <c:pt idx="3059">
                  <c:v>84.841217545835036</c:v>
                </c:pt>
                <c:pt idx="3060">
                  <c:v>85.116750290632993</c:v>
                </c:pt>
                <c:pt idx="3061">
                  <c:v>85.388806525389967</c:v>
                </c:pt>
                <c:pt idx="3062">
                  <c:v>85.661183766698002</c:v>
                </c:pt>
                <c:pt idx="3063">
                  <c:v>85.942912938234002</c:v>
                </c:pt>
                <c:pt idx="3064">
                  <c:v>86.244566340740036</c:v>
                </c:pt>
                <c:pt idx="3065">
                  <c:v>86.548807801727989</c:v>
                </c:pt>
                <c:pt idx="3066">
                  <c:v>86.814189282705001</c:v>
                </c:pt>
                <c:pt idx="3067">
                  <c:v>87.026675613392982</c:v>
                </c:pt>
                <c:pt idx="3068">
                  <c:v>87.220651778796011</c:v>
                </c:pt>
                <c:pt idx="3069">
                  <c:v>87.426647047838003</c:v>
                </c:pt>
                <c:pt idx="3070">
                  <c:v>87.62396604633301</c:v>
                </c:pt>
                <c:pt idx="3071">
                  <c:v>87.777183473428991</c:v>
                </c:pt>
                <c:pt idx="3072">
                  <c:v>87.900487273060008</c:v>
                </c:pt>
                <c:pt idx="3073">
                  <c:v>88.050757441708981</c:v>
                </c:pt>
                <c:pt idx="3074">
                  <c:v>88.262995515206015</c:v>
                </c:pt>
                <c:pt idx="3075">
                  <c:v>88.517478232687978</c:v>
                </c:pt>
                <c:pt idx="3076">
                  <c:v>88.765710870778989</c:v>
                </c:pt>
                <c:pt idx="3077">
                  <c:v>88.964335720286002</c:v>
                </c:pt>
                <c:pt idx="3078">
                  <c:v>89.091781686602005</c:v>
                </c:pt>
                <c:pt idx="3079">
                  <c:v>89.164694732661985</c:v>
                </c:pt>
                <c:pt idx="3080">
                  <c:v>89.240326786052023</c:v>
                </c:pt>
                <c:pt idx="3081">
                  <c:v>89.37190400664899</c:v>
                </c:pt>
                <c:pt idx="3082">
                  <c:v>89.548470340837</c:v>
                </c:pt>
                <c:pt idx="3083">
                  <c:v>89.700523778172993</c:v>
                </c:pt>
                <c:pt idx="3084">
                  <c:v>89.774769046887982</c:v>
                </c:pt>
                <c:pt idx="3085">
                  <c:v>89.786664476615002</c:v>
                </c:pt>
                <c:pt idx="3086">
                  <c:v>89.796663876147036</c:v>
                </c:pt>
                <c:pt idx="3087">
                  <c:v>89.848484154642009</c:v>
                </c:pt>
                <c:pt idx="3088">
                  <c:v>89.938796119512986</c:v>
                </c:pt>
                <c:pt idx="3089">
                  <c:v>90.035382716683969</c:v>
                </c:pt>
                <c:pt idx="3090">
                  <c:v>90.111332139156985</c:v>
                </c:pt>
                <c:pt idx="3091">
                  <c:v>90.165374001232991</c:v>
                </c:pt>
                <c:pt idx="3092">
                  <c:v>90.212654719664016</c:v>
                </c:pt>
                <c:pt idx="3093">
                  <c:v>90.254437405213025</c:v>
                </c:pt>
                <c:pt idx="3094">
                  <c:v>90.267225833333995</c:v>
                </c:pt>
                <c:pt idx="3095">
                  <c:v>90.235760825767002</c:v>
                </c:pt>
                <c:pt idx="3096">
                  <c:v>90.190319756777001</c:v>
                </c:pt>
                <c:pt idx="3097">
                  <c:v>90.190086049457989</c:v>
                </c:pt>
                <c:pt idx="3098">
                  <c:v>90.261905127017002</c:v>
                </c:pt>
                <c:pt idx="3099">
                  <c:v>90.371984002367</c:v>
                </c:pt>
                <c:pt idx="3100">
                  <c:v>90.463791875952978</c:v>
                </c:pt>
                <c:pt idx="3101">
                  <c:v>90.510358741288982</c:v>
                </c:pt>
                <c:pt idx="3102">
                  <c:v>90.525103217827009</c:v>
                </c:pt>
                <c:pt idx="3103">
                  <c:v>90.535130807735996</c:v>
                </c:pt>
                <c:pt idx="3104">
                  <c:v>90.556320877569988</c:v>
                </c:pt>
                <c:pt idx="3105">
                  <c:v>90.590161151741</c:v>
                </c:pt>
                <c:pt idx="3106">
                  <c:v>90.634971120032986</c:v>
                </c:pt>
                <c:pt idx="3107">
                  <c:v>90.694159999329003</c:v>
                </c:pt>
                <c:pt idx="3108">
                  <c:v>90.767394961307005</c:v>
                </c:pt>
                <c:pt idx="3109">
                  <c:v>90.832784814175994</c:v>
                </c:pt>
                <c:pt idx="3110">
                  <c:v>90.853397435964993</c:v>
                </c:pt>
                <c:pt idx="3111">
                  <c:v>90.81900062919</c:v>
                </c:pt>
                <c:pt idx="3112">
                  <c:v>90.775569261269993</c:v>
                </c:pt>
                <c:pt idx="3113">
                  <c:v>90.790268269457997</c:v>
                </c:pt>
                <c:pt idx="3114">
                  <c:v>90.883570233024955</c:v>
                </c:pt>
                <c:pt idx="3115">
                  <c:v>91.01693799724498</c:v>
                </c:pt>
                <c:pt idx="3116">
                  <c:v>91.145831675824965</c:v>
                </c:pt>
                <c:pt idx="3117">
                  <c:v>91.252648651746</c:v>
                </c:pt>
                <c:pt idx="3118">
                  <c:v>91.320305556545975</c:v>
                </c:pt>
                <c:pt idx="3119">
                  <c:v>91.314441958130004</c:v>
                </c:pt>
                <c:pt idx="3120">
                  <c:v>91.220212440223023</c:v>
                </c:pt>
                <c:pt idx="3121">
                  <c:v>91.072415749813999</c:v>
                </c:pt>
                <c:pt idx="3122">
                  <c:v>90.925031912022973</c:v>
                </c:pt>
                <c:pt idx="3123">
                  <c:v>90.814687501508999</c:v>
                </c:pt>
                <c:pt idx="3124">
                  <c:v>90.774335250250999</c:v>
                </c:pt>
                <c:pt idx="3125">
                  <c:v>90.839766934002</c:v>
                </c:pt>
                <c:pt idx="3126">
                  <c:v>90.995265053533998</c:v>
                </c:pt>
                <c:pt idx="3127">
                  <c:v>91.143755590963991</c:v>
                </c:pt>
                <c:pt idx="3128">
                  <c:v>91.192698632270989</c:v>
                </c:pt>
                <c:pt idx="3129">
                  <c:v>91.161913831220005</c:v>
                </c:pt>
                <c:pt idx="3130">
                  <c:v>91.152556444790008</c:v>
                </c:pt>
                <c:pt idx="3131">
                  <c:v>91.209823831614983</c:v>
                </c:pt>
                <c:pt idx="3132">
                  <c:v>91.267997857338983</c:v>
                </c:pt>
                <c:pt idx="3133">
                  <c:v>91.242130913023985</c:v>
                </c:pt>
                <c:pt idx="3134">
                  <c:v>91.126160248880993</c:v>
                </c:pt>
                <c:pt idx="3135">
                  <c:v>90.973665768550006</c:v>
                </c:pt>
                <c:pt idx="3136">
                  <c:v>90.821409542373004</c:v>
                </c:pt>
                <c:pt idx="3137">
                  <c:v>90.678312460619978</c:v>
                </c:pt>
                <c:pt idx="3138">
                  <c:v>90.572361202082973</c:v>
                </c:pt>
                <c:pt idx="3139">
                  <c:v>90.558817999352001</c:v>
                </c:pt>
                <c:pt idx="3140">
                  <c:v>90.662354888503984</c:v>
                </c:pt>
                <c:pt idx="3141">
                  <c:v>90.825267077186993</c:v>
                </c:pt>
                <c:pt idx="3142">
                  <c:v>90.935706971236002</c:v>
                </c:pt>
                <c:pt idx="3143">
                  <c:v>90.918916418948015</c:v>
                </c:pt>
                <c:pt idx="3144">
                  <c:v>90.798066091483008</c:v>
                </c:pt>
                <c:pt idx="3145">
                  <c:v>90.663890809367004</c:v>
                </c:pt>
                <c:pt idx="3146">
                  <c:v>90.590742237253977</c:v>
                </c:pt>
                <c:pt idx="3147">
                  <c:v>90.589537325978981</c:v>
                </c:pt>
                <c:pt idx="3148">
                  <c:v>90.630250595936005</c:v>
                </c:pt>
                <c:pt idx="3149">
                  <c:v>90.674293058479989</c:v>
                </c:pt>
                <c:pt idx="3150">
                  <c:v>90.673200908713</c:v>
                </c:pt>
                <c:pt idx="3151">
                  <c:v>90.573104154921992</c:v>
                </c:pt>
                <c:pt idx="3152">
                  <c:v>90.357285903546</c:v>
                </c:pt>
                <c:pt idx="3153">
                  <c:v>90.07602687474899</c:v>
                </c:pt>
                <c:pt idx="3154">
                  <c:v>89.808800288128992</c:v>
                </c:pt>
                <c:pt idx="3155">
                  <c:v>89.600206957567991</c:v>
                </c:pt>
                <c:pt idx="3156">
                  <c:v>89.44749513852399</c:v>
                </c:pt>
                <c:pt idx="3157">
                  <c:v>89.325959148340999</c:v>
                </c:pt>
                <c:pt idx="3158">
                  <c:v>89.188503779455985</c:v>
                </c:pt>
                <c:pt idx="3159">
                  <c:v>88.960888309988988</c:v>
                </c:pt>
                <c:pt idx="3160">
                  <c:v>88.594483430248005</c:v>
                </c:pt>
                <c:pt idx="3161">
                  <c:v>88.129602288710004</c:v>
                </c:pt>
                <c:pt idx="3162">
                  <c:v>87.654300710718985</c:v>
                </c:pt>
                <c:pt idx="3163">
                  <c:v>87.175116135637964</c:v>
                </c:pt>
                <c:pt idx="3164">
                  <c:v>86.567043338179005</c:v>
                </c:pt>
                <c:pt idx="3165">
                  <c:v>85.682232884646993</c:v>
                </c:pt>
                <c:pt idx="3166">
                  <c:v>84.485051229147004</c:v>
                </c:pt>
                <c:pt idx="3167">
                  <c:v>83.050602992209008</c:v>
                </c:pt>
                <c:pt idx="3168">
                  <c:v>81.45287063548497</c:v>
                </c:pt>
                <c:pt idx="3169">
                  <c:v>79.701010575298</c:v>
                </c:pt>
                <c:pt idx="3170">
                  <c:v>77.788269852306001</c:v>
                </c:pt>
                <c:pt idx="3171">
                  <c:v>75.774952229747001</c:v>
                </c:pt>
                <c:pt idx="3172">
                  <c:v>73.807992318113989</c:v>
                </c:pt>
                <c:pt idx="3173">
                  <c:v>72.058540261743005</c:v>
                </c:pt>
                <c:pt idx="3174">
                  <c:v>70.64914235755397</c:v>
                </c:pt>
                <c:pt idx="3175">
                  <c:v>69.661031450289968</c:v>
                </c:pt>
                <c:pt idx="3176">
                  <c:v>69.19797813642198</c:v>
                </c:pt>
                <c:pt idx="3177">
                  <c:v>69.369273779477993</c:v>
                </c:pt>
                <c:pt idx="3178">
                  <c:v>70.17331971227199</c:v>
                </c:pt>
                <c:pt idx="3179">
                  <c:v>71.447917599216041</c:v>
                </c:pt>
                <c:pt idx="3180">
                  <c:v>72.970438030103978</c:v>
                </c:pt>
                <c:pt idx="3181">
                  <c:v>74.587245269020002</c:v>
                </c:pt>
                <c:pt idx="3182">
                  <c:v>76.249333528334006</c:v>
                </c:pt>
                <c:pt idx="3183">
                  <c:v>77.962461829256981</c:v>
                </c:pt>
                <c:pt idx="3184">
                  <c:v>79.707214276971996</c:v>
                </c:pt>
                <c:pt idx="3185">
                  <c:v>81.376127335620978</c:v>
                </c:pt>
                <c:pt idx="3186">
                  <c:v>82.795145433303006</c:v>
                </c:pt>
                <c:pt idx="3187">
                  <c:v>83.849691965486002</c:v>
                </c:pt>
                <c:pt idx="3188">
                  <c:v>84.589231950135002</c:v>
                </c:pt>
                <c:pt idx="3189">
                  <c:v>85.170326556804952</c:v>
                </c:pt>
                <c:pt idx="3190">
                  <c:v>85.697020101433992</c:v>
                </c:pt>
                <c:pt idx="3191">
                  <c:v>86.158597512660961</c:v>
                </c:pt>
                <c:pt idx="3192">
                  <c:v>86.525058773155976</c:v>
                </c:pt>
                <c:pt idx="3193">
                  <c:v>86.832794022157998</c:v>
                </c:pt>
                <c:pt idx="3194">
                  <c:v>87.127419836487974</c:v>
                </c:pt>
                <c:pt idx="3195">
                  <c:v>87.371834951913016</c:v>
                </c:pt>
                <c:pt idx="3196">
                  <c:v>87.488323045879</c:v>
                </c:pt>
                <c:pt idx="3197">
                  <c:v>87.480854414708006</c:v>
                </c:pt>
                <c:pt idx="3198">
                  <c:v>87.447142361283994</c:v>
                </c:pt>
                <c:pt idx="3199">
                  <c:v>87.462443370425987</c:v>
                </c:pt>
                <c:pt idx="3200">
                  <c:v>87.508436425184968</c:v>
                </c:pt>
                <c:pt idx="3201">
                  <c:v>87.531092394622988</c:v>
                </c:pt>
                <c:pt idx="3202">
                  <c:v>87.517018121563993</c:v>
                </c:pt>
                <c:pt idx="3203">
                  <c:v>87.487592824177995</c:v>
                </c:pt>
                <c:pt idx="3204">
                  <c:v>87.456500657081008</c:v>
                </c:pt>
                <c:pt idx="3205">
                  <c:v>87.426826193137003</c:v>
                </c:pt>
                <c:pt idx="3206">
                  <c:v>87.409529123430005</c:v>
                </c:pt>
                <c:pt idx="3207">
                  <c:v>87.412101722673</c:v>
                </c:pt>
                <c:pt idx="3208">
                  <c:v>87.413299359012001</c:v>
                </c:pt>
                <c:pt idx="3209">
                  <c:v>87.367997423173023</c:v>
                </c:pt>
                <c:pt idx="3210">
                  <c:v>87.237473249562001</c:v>
                </c:pt>
                <c:pt idx="3211">
                  <c:v>87.015375819050973</c:v>
                </c:pt>
                <c:pt idx="3212">
                  <c:v>86.735553590114023</c:v>
                </c:pt>
                <c:pt idx="3213">
                  <c:v>86.452510383263004</c:v>
                </c:pt>
                <c:pt idx="3214">
                  <c:v>86.194141940590001</c:v>
                </c:pt>
                <c:pt idx="3215">
                  <c:v>85.929617083327003</c:v>
                </c:pt>
                <c:pt idx="3216">
                  <c:v>85.602925169843004</c:v>
                </c:pt>
                <c:pt idx="3217">
                  <c:v>85.202686381500001</c:v>
                </c:pt>
                <c:pt idx="3218">
                  <c:v>84.778649458767006</c:v>
                </c:pt>
                <c:pt idx="3219">
                  <c:v>84.37963104093798</c:v>
                </c:pt>
                <c:pt idx="3220">
                  <c:v>83.995243428772</c:v>
                </c:pt>
                <c:pt idx="3221">
                  <c:v>83.575164980590003</c:v>
                </c:pt>
                <c:pt idx="3222">
                  <c:v>83.091408108232983</c:v>
                </c:pt>
                <c:pt idx="3223">
                  <c:v>82.559474790949992</c:v>
                </c:pt>
                <c:pt idx="3224">
                  <c:v>81.999181954405003</c:v>
                </c:pt>
                <c:pt idx="3225">
                  <c:v>81.396115222281011</c:v>
                </c:pt>
                <c:pt idx="3226">
                  <c:v>80.713785334335981</c:v>
                </c:pt>
                <c:pt idx="3227">
                  <c:v>79.930292914476013</c:v>
                </c:pt>
                <c:pt idx="3228">
                  <c:v>79.040079002230001</c:v>
                </c:pt>
                <c:pt idx="3229">
                  <c:v>78.013077196476971</c:v>
                </c:pt>
                <c:pt idx="3230">
                  <c:v>76.778160447944998</c:v>
                </c:pt>
                <c:pt idx="3231">
                  <c:v>75.284847066363</c:v>
                </c:pt>
                <c:pt idx="3232">
                  <c:v>73.587896404369999</c:v>
                </c:pt>
                <c:pt idx="3233">
                  <c:v>71.844277027936982</c:v>
                </c:pt>
                <c:pt idx="3234">
                  <c:v>70.208321248102024</c:v>
                </c:pt>
                <c:pt idx="3235">
                  <c:v>68.749270996345999</c:v>
                </c:pt>
                <c:pt idx="3236">
                  <c:v>67.488188121755968</c:v>
                </c:pt>
                <c:pt idx="3237">
                  <c:v>66.483497635348002</c:v>
                </c:pt>
                <c:pt idx="3238">
                  <c:v>65.849087750834968</c:v>
                </c:pt>
                <c:pt idx="3239">
                  <c:v>65.709146172571991</c:v>
                </c:pt>
                <c:pt idx="3240">
                  <c:v>66.150556551840012</c:v>
                </c:pt>
                <c:pt idx="3241">
                  <c:v>67.178801462281953</c:v>
                </c:pt>
                <c:pt idx="3242">
                  <c:v>68.680515576210013</c:v>
                </c:pt>
                <c:pt idx="3243">
                  <c:v>70.437385339200006</c:v>
                </c:pt>
                <c:pt idx="3244">
                  <c:v>72.201042617478009</c:v>
                </c:pt>
                <c:pt idx="3245">
                  <c:v>73.773682810570975</c:v>
                </c:pt>
                <c:pt idx="3246">
                  <c:v>75.058230081861979</c:v>
                </c:pt>
                <c:pt idx="3247">
                  <c:v>76.085029098774001</c:v>
                </c:pt>
                <c:pt idx="3248">
                  <c:v>76.987163903023003</c:v>
                </c:pt>
                <c:pt idx="3249">
                  <c:v>77.887506344914982</c:v>
                </c:pt>
                <c:pt idx="3250">
                  <c:v>78.775336806253961</c:v>
                </c:pt>
                <c:pt idx="3251">
                  <c:v>79.522465458517999</c:v>
                </c:pt>
                <c:pt idx="3252">
                  <c:v>80.045046845572998</c:v>
                </c:pt>
                <c:pt idx="3253">
                  <c:v>80.416145877768002</c:v>
                </c:pt>
                <c:pt idx="3254">
                  <c:v>80.78531341445499</c:v>
                </c:pt>
                <c:pt idx="3255">
                  <c:v>81.216802599752981</c:v>
                </c:pt>
                <c:pt idx="3256">
                  <c:v>81.647685237261982</c:v>
                </c:pt>
                <c:pt idx="3257">
                  <c:v>81.979700585163982</c:v>
                </c:pt>
                <c:pt idx="3258">
                  <c:v>82.160379076925977</c:v>
                </c:pt>
                <c:pt idx="3259">
                  <c:v>82.189342415875984</c:v>
                </c:pt>
                <c:pt idx="3260">
                  <c:v>82.112648221830014</c:v>
                </c:pt>
                <c:pt idx="3261">
                  <c:v>82.026633016033998</c:v>
                </c:pt>
                <c:pt idx="3262">
                  <c:v>82.032104677273026</c:v>
                </c:pt>
                <c:pt idx="3263">
                  <c:v>82.145973794279001</c:v>
                </c:pt>
                <c:pt idx="3264">
                  <c:v>82.276370656509954</c:v>
                </c:pt>
                <c:pt idx="3265">
                  <c:v>82.313479195679008</c:v>
                </c:pt>
                <c:pt idx="3266">
                  <c:v>82.242249387935999</c:v>
                </c:pt>
                <c:pt idx="3267">
                  <c:v>82.149388467363991</c:v>
                </c:pt>
                <c:pt idx="3268">
                  <c:v>82.126426041247001</c:v>
                </c:pt>
                <c:pt idx="3269">
                  <c:v>82.182093851518985</c:v>
                </c:pt>
                <c:pt idx="3270">
                  <c:v>82.245965970865001</c:v>
                </c:pt>
                <c:pt idx="3271">
                  <c:v>82.252524325669</c:v>
                </c:pt>
                <c:pt idx="3272">
                  <c:v>82.223164502706979</c:v>
                </c:pt>
                <c:pt idx="3273">
                  <c:v>82.252506138328997</c:v>
                </c:pt>
                <c:pt idx="3274">
                  <c:v>82.402809953557011</c:v>
                </c:pt>
                <c:pt idx="3275">
                  <c:v>82.621376312006973</c:v>
                </c:pt>
                <c:pt idx="3276">
                  <c:v>82.772914138253967</c:v>
                </c:pt>
                <c:pt idx="3277">
                  <c:v>82.752088724586997</c:v>
                </c:pt>
                <c:pt idx="3278">
                  <c:v>82.560586946790991</c:v>
                </c:pt>
                <c:pt idx="3279">
                  <c:v>82.285720768003998</c:v>
                </c:pt>
                <c:pt idx="3280">
                  <c:v>82.024205915511004</c:v>
                </c:pt>
                <c:pt idx="3281">
                  <c:v>81.831537419853987</c:v>
                </c:pt>
                <c:pt idx="3282">
                  <c:v>81.728469764074006</c:v>
                </c:pt>
                <c:pt idx="3283">
                  <c:v>81.724881401892006</c:v>
                </c:pt>
                <c:pt idx="3284">
                  <c:v>81.805575901371014</c:v>
                </c:pt>
                <c:pt idx="3285">
                  <c:v>81.896643550219025</c:v>
                </c:pt>
                <c:pt idx="3286">
                  <c:v>81.894608386873003</c:v>
                </c:pt>
                <c:pt idx="3287">
                  <c:v>81.763587698880002</c:v>
                </c:pt>
                <c:pt idx="3288">
                  <c:v>81.583541217182969</c:v>
                </c:pt>
                <c:pt idx="3289">
                  <c:v>81.466677554646012</c:v>
                </c:pt>
                <c:pt idx="3290">
                  <c:v>81.430983081161997</c:v>
                </c:pt>
                <c:pt idx="3291">
                  <c:v>81.393388030647984</c:v>
                </c:pt>
                <c:pt idx="3292">
                  <c:v>81.282239739706</c:v>
                </c:pt>
                <c:pt idx="3293">
                  <c:v>81.110572165546984</c:v>
                </c:pt>
                <c:pt idx="3294">
                  <c:v>80.933068273982002</c:v>
                </c:pt>
                <c:pt idx="3295">
                  <c:v>80.779722626138991</c:v>
                </c:pt>
                <c:pt idx="3296">
                  <c:v>80.650385176462962</c:v>
                </c:pt>
                <c:pt idx="3297">
                  <c:v>80.533760677447006</c:v>
                </c:pt>
                <c:pt idx="3298">
                  <c:v>80.409860333063989</c:v>
                </c:pt>
                <c:pt idx="3299">
                  <c:v>80.259740209970005</c:v>
                </c:pt>
                <c:pt idx="3300">
                  <c:v>80.093380610989968</c:v>
                </c:pt>
                <c:pt idx="3301">
                  <c:v>79.95345722006698</c:v>
                </c:pt>
                <c:pt idx="3302">
                  <c:v>79.871325011361009</c:v>
                </c:pt>
                <c:pt idx="3303">
                  <c:v>79.827976395837993</c:v>
                </c:pt>
                <c:pt idx="3304">
                  <c:v>79.766059415542003</c:v>
                </c:pt>
                <c:pt idx="3305">
                  <c:v>79.637256673662023</c:v>
                </c:pt>
                <c:pt idx="3306">
                  <c:v>79.445682146505987</c:v>
                </c:pt>
                <c:pt idx="3307">
                  <c:v>79.248991520608001</c:v>
                </c:pt>
                <c:pt idx="3308">
                  <c:v>79.108569796569</c:v>
                </c:pt>
                <c:pt idx="3309">
                  <c:v>79.031490940282026</c:v>
                </c:pt>
                <c:pt idx="3310">
                  <c:v>78.966962257962024</c:v>
                </c:pt>
                <c:pt idx="3311">
                  <c:v>78.86860057640699</c:v>
                </c:pt>
                <c:pt idx="3312">
                  <c:v>78.750666588911002</c:v>
                </c:pt>
                <c:pt idx="3313">
                  <c:v>78.659156987700982</c:v>
                </c:pt>
                <c:pt idx="3314">
                  <c:v>78.604293967224024</c:v>
                </c:pt>
                <c:pt idx="3315">
                  <c:v>78.553858654670009</c:v>
                </c:pt>
                <c:pt idx="3316">
                  <c:v>78.48294985347799</c:v>
                </c:pt>
                <c:pt idx="3317">
                  <c:v>78.399691848425988</c:v>
                </c:pt>
                <c:pt idx="3318">
                  <c:v>78.317641482750005</c:v>
                </c:pt>
                <c:pt idx="3319">
                  <c:v>78.230791478048005</c:v>
                </c:pt>
                <c:pt idx="3320">
                  <c:v>78.130152741524967</c:v>
                </c:pt>
                <c:pt idx="3321">
                  <c:v>78.030834405885983</c:v>
                </c:pt>
                <c:pt idx="3322">
                  <c:v>77.961060494709997</c:v>
                </c:pt>
                <c:pt idx="3323">
                  <c:v>77.929326314511002</c:v>
                </c:pt>
                <c:pt idx="3324">
                  <c:v>77.913611543383993</c:v>
                </c:pt>
                <c:pt idx="3325">
                  <c:v>77.878158052154973</c:v>
                </c:pt>
                <c:pt idx="3326">
                  <c:v>77.801302900149977</c:v>
                </c:pt>
                <c:pt idx="3327">
                  <c:v>77.683891798678999</c:v>
                </c:pt>
                <c:pt idx="3328">
                  <c:v>77.537041759317006</c:v>
                </c:pt>
                <c:pt idx="3329">
                  <c:v>77.361670333367002</c:v>
                </c:pt>
                <c:pt idx="3330">
                  <c:v>77.155832384815966</c:v>
                </c:pt>
                <c:pt idx="3331">
                  <c:v>76.930576722714008</c:v>
                </c:pt>
                <c:pt idx="3332">
                  <c:v>76.747637544590006</c:v>
                </c:pt>
                <c:pt idx="3333">
                  <c:v>76.701586290343002</c:v>
                </c:pt>
                <c:pt idx="3334">
                  <c:v>76.751200444496007</c:v>
                </c:pt>
                <c:pt idx="3335">
                  <c:v>76.768276538022008</c:v>
                </c:pt>
                <c:pt idx="3336">
                  <c:v>76.734801829385006</c:v>
                </c:pt>
                <c:pt idx="3337">
                  <c:v>76.701754523238023</c:v>
                </c:pt>
                <c:pt idx="3338">
                  <c:v>76.711054619547042</c:v>
                </c:pt>
                <c:pt idx="3339">
                  <c:v>76.736700587680986</c:v>
                </c:pt>
                <c:pt idx="3340">
                  <c:v>76.72931834637501</c:v>
                </c:pt>
                <c:pt idx="3341">
                  <c:v>76.674059751253012</c:v>
                </c:pt>
                <c:pt idx="3342">
                  <c:v>76.582110925782004</c:v>
                </c:pt>
                <c:pt idx="3343">
                  <c:v>76.454646772126011</c:v>
                </c:pt>
                <c:pt idx="3344">
                  <c:v>76.290718820503969</c:v>
                </c:pt>
                <c:pt idx="3345">
                  <c:v>76.112240087514976</c:v>
                </c:pt>
                <c:pt idx="3346">
                  <c:v>75.959313657858999</c:v>
                </c:pt>
                <c:pt idx="3347">
                  <c:v>75.85315779174698</c:v>
                </c:pt>
                <c:pt idx="3348">
                  <c:v>75.77638266403801</c:v>
                </c:pt>
                <c:pt idx="3349">
                  <c:v>75.691682402923988</c:v>
                </c:pt>
                <c:pt idx="3350">
                  <c:v>75.576678395901993</c:v>
                </c:pt>
                <c:pt idx="3351">
                  <c:v>75.445872318520969</c:v>
                </c:pt>
                <c:pt idx="3352">
                  <c:v>75.334367555715005</c:v>
                </c:pt>
                <c:pt idx="3353">
                  <c:v>75.245205940098998</c:v>
                </c:pt>
                <c:pt idx="3354">
                  <c:v>75.133522031993991</c:v>
                </c:pt>
                <c:pt idx="3355">
                  <c:v>74.967950854202996</c:v>
                </c:pt>
                <c:pt idx="3356">
                  <c:v>74.77973643811201</c:v>
                </c:pt>
                <c:pt idx="3357">
                  <c:v>74.618389270035991</c:v>
                </c:pt>
                <c:pt idx="3358">
                  <c:v>74.476321591727</c:v>
                </c:pt>
                <c:pt idx="3359">
                  <c:v>74.302507002080972</c:v>
                </c:pt>
                <c:pt idx="3360">
                  <c:v>74.083759679598003</c:v>
                </c:pt>
                <c:pt idx="3361">
                  <c:v>73.86333821246798</c:v>
                </c:pt>
                <c:pt idx="3362">
                  <c:v>73.67562122012599</c:v>
                </c:pt>
                <c:pt idx="3363">
                  <c:v>73.50288604910898</c:v>
                </c:pt>
                <c:pt idx="3364">
                  <c:v>73.30273800987699</c:v>
                </c:pt>
                <c:pt idx="3365">
                  <c:v>73.047330466156012</c:v>
                </c:pt>
                <c:pt idx="3366">
                  <c:v>72.745195099140005</c:v>
                </c:pt>
                <c:pt idx="3367">
                  <c:v>72.447339213226002</c:v>
                </c:pt>
                <c:pt idx="3368">
                  <c:v>72.215737078830998</c:v>
                </c:pt>
                <c:pt idx="3369">
                  <c:v>72.061593006761981</c:v>
                </c:pt>
                <c:pt idx="3370">
                  <c:v>71.929847553270008</c:v>
                </c:pt>
                <c:pt idx="3371">
                  <c:v>71.775651647282004</c:v>
                </c:pt>
                <c:pt idx="3372">
                  <c:v>71.62852697908599</c:v>
                </c:pt>
                <c:pt idx="3373">
                  <c:v>71.530984637198003</c:v>
                </c:pt>
                <c:pt idx="3374">
                  <c:v>71.454284077583011</c:v>
                </c:pt>
                <c:pt idx="3375">
                  <c:v>71.355240370777977</c:v>
                </c:pt>
                <c:pt idx="3376">
                  <c:v>71.282354605728003</c:v>
                </c:pt>
                <c:pt idx="3377">
                  <c:v>71.314520735252003</c:v>
                </c:pt>
                <c:pt idx="3378">
                  <c:v>71.422536256878985</c:v>
                </c:pt>
                <c:pt idx="3379">
                  <c:v>71.482229834859979</c:v>
                </c:pt>
                <c:pt idx="3380">
                  <c:v>71.415936071193002</c:v>
                </c:pt>
                <c:pt idx="3381">
                  <c:v>71.250656800209001</c:v>
                </c:pt>
                <c:pt idx="3382">
                  <c:v>71.044061348946997</c:v>
                </c:pt>
                <c:pt idx="3383">
                  <c:v>70.839910276180987</c:v>
                </c:pt>
                <c:pt idx="3384">
                  <c:v>70.69800082772997</c:v>
                </c:pt>
                <c:pt idx="3385">
                  <c:v>70.671955647482989</c:v>
                </c:pt>
                <c:pt idx="3386">
                  <c:v>70.738932345767012</c:v>
                </c:pt>
                <c:pt idx="3387">
                  <c:v>70.818106383622009</c:v>
                </c:pt>
                <c:pt idx="3388">
                  <c:v>70.860426505068006</c:v>
                </c:pt>
                <c:pt idx="3389">
                  <c:v>70.859563515784984</c:v>
                </c:pt>
                <c:pt idx="3390">
                  <c:v>70.793899034082003</c:v>
                </c:pt>
                <c:pt idx="3391">
                  <c:v>70.649674337248982</c:v>
                </c:pt>
                <c:pt idx="3392">
                  <c:v>70.506049822635987</c:v>
                </c:pt>
                <c:pt idx="3393">
                  <c:v>70.492497526234985</c:v>
                </c:pt>
                <c:pt idx="3394">
                  <c:v>70.640402431317</c:v>
                </c:pt>
                <c:pt idx="3395">
                  <c:v>70.853819953813002</c:v>
                </c:pt>
                <c:pt idx="3396">
                  <c:v>71.021545422027003</c:v>
                </c:pt>
                <c:pt idx="3397">
                  <c:v>71.112318435966984</c:v>
                </c:pt>
                <c:pt idx="3398">
                  <c:v>71.148068380837998</c:v>
                </c:pt>
                <c:pt idx="3399">
                  <c:v>71.157850441657004</c:v>
                </c:pt>
                <c:pt idx="3400">
                  <c:v>71.183770129257994</c:v>
                </c:pt>
                <c:pt idx="3401">
                  <c:v>71.265388545608985</c:v>
                </c:pt>
                <c:pt idx="3402">
                  <c:v>71.387665669897004</c:v>
                </c:pt>
                <c:pt idx="3403">
                  <c:v>71.490444146971001</c:v>
                </c:pt>
                <c:pt idx="3404">
                  <c:v>71.541013136473993</c:v>
                </c:pt>
                <c:pt idx="3405">
                  <c:v>71.555354763430984</c:v>
                </c:pt>
                <c:pt idx="3406">
                  <c:v>71.551112566376005</c:v>
                </c:pt>
                <c:pt idx="3407">
                  <c:v>71.525375661542</c:v>
                </c:pt>
                <c:pt idx="3408">
                  <c:v>71.488248025665982</c:v>
                </c:pt>
                <c:pt idx="3409">
                  <c:v>71.469524159136</c:v>
                </c:pt>
                <c:pt idx="3410">
                  <c:v>71.475645108412991</c:v>
                </c:pt>
                <c:pt idx="3411">
                  <c:v>71.487805163937026</c:v>
                </c:pt>
                <c:pt idx="3412">
                  <c:v>71.507640276941004</c:v>
                </c:pt>
                <c:pt idx="3413">
                  <c:v>71.559780652619978</c:v>
                </c:pt>
                <c:pt idx="3414">
                  <c:v>71.647155362081008</c:v>
                </c:pt>
                <c:pt idx="3415">
                  <c:v>71.741667693124995</c:v>
                </c:pt>
                <c:pt idx="3416">
                  <c:v>71.827828397640985</c:v>
                </c:pt>
                <c:pt idx="3417">
                  <c:v>71.915368611896</c:v>
                </c:pt>
                <c:pt idx="3418">
                  <c:v>71.997445349215042</c:v>
                </c:pt>
                <c:pt idx="3419">
                  <c:v>72.041759712491967</c:v>
                </c:pt>
                <c:pt idx="3420">
                  <c:v>72.043667564458005</c:v>
                </c:pt>
                <c:pt idx="3421">
                  <c:v>72.050808823508973</c:v>
                </c:pt>
                <c:pt idx="3422">
                  <c:v>72.10677581552396</c:v>
                </c:pt>
                <c:pt idx="3423">
                  <c:v>72.198000784862998</c:v>
                </c:pt>
                <c:pt idx="3424">
                  <c:v>72.275294251762006</c:v>
                </c:pt>
                <c:pt idx="3425">
                  <c:v>72.312344591443008</c:v>
                </c:pt>
                <c:pt idx="3426">
                  <c:v>72.32131822499899</c:v>
                </c:pt>
                <c:pt idx="3427">
                  <c:v>72.321109979956006</c:v>
                </c:pt>
                <c:pt idx="3428">
                  <c:v>72.322801402575976</c:v>
                </c:pt>
                <c:pt idx="3429">
                  <c:v>72.338810808611001</c:v>
                </c:pt>
                <c:pt idx="3430">
                  <c:v>72.374961784329003</c:v>
                </c:pt>
                <c:pt idx="3431">
                  <c:v>72.414963019925025</c:v>
                </c:pt>
                <c:pt idx="3432">
                  <c:v>72.436587767185003</c:v>
                </c:pt>
                <c:pt idx="3433">
                  <c:v>72.445940606780013</c:v>
                </c:pt>
                <c:pt idx="3434">
                  <c:v>72.477807554560997</c:v>
                </c:pt>
                <c:pt idx="3435">
                  <c:v>72.561335641611976</c:v>
                </c:pt>
                <c:pt idx="3436">
                  <c:v>72.698500922423975</c:v>
                </c:pt>
                <c:pt idx="3437">
                  <c:v>72.858652272895</c:v>
                </c:pt>
                <c:pt idx="3438">
                  <c:v>72.990681448890996</c:v>
                </c:pt>
                <c:pt idx="3439">
                  <c:v>73.054122528279024</c:v>
                </c:pt>
                <c:pt idx="3440">
                  <c:v>73.038173140465986</c:v>
                </c:pt>
                <c:pt idx="3441">
                  <c:v>72.960052149597004</c:v>
                </c:pt>
                <c:pt idx="3442">
                  <c:v>72.851456451823992</c:v>
                </c:pt>
                <c:pt idx="3443">
                  <c:v>72.745377881907004</c:v>
                </c:pt>
                <c:pt idx="3444">
                  <c:v>72.673803424070982</c:v>
                </c:pt>
                <c:pt idx="3445">
                  <c:v>72.658510599232002</c:v>
                </c:pt>
                <c:pt idx="3446">
                  <c:v>72.685025012850971</c:v>
                </c:pt>
                <c:pt idx="3447">
                  <c:v>72.707414537757998</c:v>
                </c:pt>
                <c:pt idx="3448">
                  <c:v>72.705723115138014</c:v>
                </c:pt>
                <c:pt idx="3449">
                  <c:v>72.713850128017</c:v>
                </c:pt>
                <c:pt idx="3450">
                  <c:v>72.766619785659998</c:v>
                </c:pt>
                <c:pt idx="3451">
                  <c:v>72.845470998229985</c:v>
                </c:pt>
                <c:pt idx="3452">
                  <c:v>72.906755968461013</c:v>
                </c:pt>
                <c:pt idx="3453">
                  <c:v>72.941802972641</c:v>
                </c:pt>
                <c:pt idx="3454">
                  <c:v>72.973586258657988</c:v>
                </c:pt>
                <c:pt idx="3455">
                  <c:v>73.017103107075997</c:v>
                </c:pt>
                <c:pt idx="3456">
                  <c:v>73.075374435068994</c:v>
                </c:pt>
                <c:pt idx="3457">
                  <c:v>73.153710036549953</c:v>
                </c:pt>
                <c:pt idx="3458">
                  <c:v>73.244543068712005</c:v>
                </c:pt>
                <c:pt idx="3459">
                  <c:v>73.320433382329966</c:v>
                </c:pt>
                <c:pt idx="3460">
                  <c:v>73.366563751506007</c:v>
                </c:pt>
                <c:pt idx="3461">
                  <c:v>73.401146978515996</c:v>
                </c:pt>
                <c:pt idx="3462">
                  <c:v>73.448268557722002</c:v>
                </c:pt>
                <c:pt idx="3463">
                  <c:v>73.511595966235006</c:v>
                </c:pt>
                <c:pt idx="3464">
                  <c:v>73.593440814968986</c:v>
                </c:pt>
                <c:pt idx="3465">
                  <c:v>73.704526359588002</c:v>
                </c:pt>
                <c:pt idx="3466">
                  <c:v>73.824982931142003</c:v>
                </c:pt>
                <c:pt idx="3467">
                  <c:v>73.899793826130988</c:v>
                </c:pt>
                <c:pt idx="3468">
                  <c:v>73.90577746099099</c:v>
                </c:pt>
                <c:pt idx="3469">
                  <c:v>73.886499789957995</c:v>
                </c:pt>
                <c:pt idx="3470">
                  <c:v>73.888401276354998</c:v>
                </c:pt>
                <c:pt idx="3471">
                  <c:v>73.897248507897999</c:v>
                </c:pt>
                <c:pt idx="3472">
                  <c:v>73.871965377197014</c:v>
                </c:pt>
                <c:pt idx="3473">
                  <c:v>73.803929266357997</c:v>
                </c:pt>
                <c:pt idx="3474">
                  <c:v>73.718407846842993</c:v>
                </c:pt>
                <c:pt idx="3475">
                  <c:v>73.646401439682009</c:v>
                </c:pt>
                <c:pt idx="3476">
                  <c:v>73.624038286417985</c:v>
                </c:pt>
                <c:pt idx="3477">
                  <c:v>73.688547872030952</c:v>
                </c:pt>
                <c:pt idx="3478">
                  <c:v>73.835157838504969</c:v>
                </c:pt>
                <c:pt idx="3479">
                  <c:v>74.007990311790991</c:v>
                </c:pt>
                <c:pt idx="3480">
                  <c:v>74.160178335442978</c:v>
                </c:pt>
                <c:pt idx="3481">
                  <c:v>74.315824681796002</c:v>
                </c:pt>
                <c:pt idx="3482">
                  <c:v>74.519036378450977</c:v>
                </c:pt>
                <c:pt idx="3483">
                  <c:v>74.742245055436001</c:v>
                </c:pt>
                <c:pt idx="3484">
                  <c:v>74.915960524078997</c:v>
                </c:pt>
                <c:pt idx="3485">
                  <c:v>75.017707778975023</c:v>
                </c:pt>
                <c:pt idx="3486">
                  <c:v>75.079463801312002</c:v>
                </c:pt>
                <c:pt idx="3487">
                  <c:v>75.142993089299026</c:v>
                </c:pt>
                <c:pt idx="3488">
                  <c:v>75.229361129490968</c:v>
                </c:pt>
                <c:pt idx="3489">
                  <c:v>75.32691983998501</c:v>
                </c:pt>
                <c:pt idx="3490">
                  <c:v>75.410923525977054</c:v>
                </c:pt>
                <c:pt idx="3491">
                  <c:v>75.483630145728</c:v>
                </c:pt>
                <c:pt idx="3492">
                  <c:v>75.590694469472993</c:v>
                </c:pt>
                <c:pt idx="3493">
                  <c:v>75.778370540299989</c:v>
                </c:pt>
                <c:pt idx="3494">
                  <c:v>76.035287633240998</c:v>
                </c:pt>
                <c:pt idx="3495">
                  <c:v>76.301181087838998</c:v>
                </c:pt>
                <c:pt idx="3496">
                  <c:v>76.527549815149001</c:v>
                </c:pt>
                <c:pt idx="3497">
                  <c:v>76.704119786805023</c:v>
                </c:pt>
                <c:pt idx="3498">
                  <c:v>76.84558637352697</c:v>
                </c:pt>
                <c:pt idx="3499">
                  <c:v>76.979812580195002</c:v>
                </c:pt>
                <c:pt idx="3500">
                  <c:v>77.131750527921966</c:v>
                </c:pt>
                <c:pt idx="3501">
                  <c:v>77.309159845319002</c:v>
                </c:pt>
                <c:pt idx="3502">
                  <c:v>77.506335163827984</c:v>
                </c:pt>
                <c:pt idx="3503">
                  <c:v>77.714379236720987</c:v>
                </c:pt>
                <c:pt idx="3504">
                  <c:v>77.928426950548001</c:v>
                </c:pt>
                <c:pt idx="3505">
                  <c:v>78.147712618295003</c:v>
                </c:pt>
                <c:pt idx="3506">
                  <c:v>78.368915231678002</c:v>
                </c:pt>
                <c:pt idx="3507">
                  <c:v>78.584982649612002</c:v>
                </c:pt>
                <c:pt idx="3508">
                  <c:v>78.796324996614004</c:v>
                </c:pt>
                <c:pt idx="3509">
                  <c:v>79.012427879860979</c:v>
                </c:pt>
                <c:pt idx="3510">
                  <c:v>79.237871780931982</c:v>
                </c:pt>
                <c:pt idx="3511">
                  <c:v>79.469652151259012</c:v>
                </c:pt>
                <c:pt idx="3512">
                  <c:v>79.706840527135</c:v>
                </c:pt>
                <c:pt idx="3513">
                  <c:v>79.950742759572009</c:v>
                </c:pt>
                <c:pt idx="3514">
                  <c:v>80.196026320481991</c:v>
                </c:pt>
                <c:pt idx="3515">
                  <c:v>80.436458408447024</c:v>
                </c:pt>
                <c:pt idx="3516">
                  <c:v>80.680008715854953</c:v>
                </c:pt>
                <c:pt idx="3517">
                  <c:v>80.93765966796505</c:v>
                </c:pt>
                <c:pt idx="3518">
                  <c:v>81.203733177228997</c:v>
                </c:pt>
                <c:pt idx="3519">
                  <c:v>81.464698772053993</c:v>
                </c:pt>
                <c:pt idx="3520">
                  <c:v>81.720417319288984</c:v>
                </c:pt>
                <c:pt idx="3521">
                  <c:v>81.984039175120998</c:v>
                </c:pt>
                <c:pt idx="3522">
                  <c:v>82.26286655655997</c:v>
                </c:pt>
                <c:pt idx="3523">
                  <c:v>82.551234107196009</c:v>
                </c:pt>
                <c:pt idx="3524">
                  <c:v>82.83758286309201</c:v>
                </c:pt>
                <c:pt idx="3525">
                  <c:v>83.115313547928977</c:v>
                </c:pt>
                <c:pt idx="3526">
                  <c:v>83.383978753142998</c:v>
                </c:pt>
                <c:pt idx="3527">
                  <c:v>83.645748228395988</c:v>
                </c:pt>
                <c:pt idx="3528">
                  <c:v>83.907041195341023</c:v>
                </c:pt>
                <c:pt idx="3529">
                  <c:v>84.176755810072962</c:v>
                </c:pt>
                <c:pt idx="3530">
                  <c:v>84.457578342710008</c:v>
                </c:pt>
                <c:pt idx="3531">
                  <c:v>84.747457261299999</c:v>
                </c:pt>
                <c:pt idx="3532">
                  <c:v>85.039976981658</c:v>
                </c:pt>
                <c:pt idx="3533">
                  <c:v>85.326684937518991</c:v>
                </c:pt>
                <c:pt idx="3534">
                  <c:v>85.603668122681995</c:v>
                </c:pt>
                <c:pt idx="3535">
                  <c:v>85.874169339868999</c:v>
                </c:pt>
                <c:pt idx="3536">
                  <c:v>86.14812887975701</c:v>
                </c:pt>
                <c:pt idx="3537">
                  <c:v>86.436238170164984</c:v>
                </c:pt>
                <c:pt idx="3538">
                  <c:v>86.741659989518993</c:v>
                </c:pt>
                <c:pt idx="3539">
                  <c:v>87.053709275568991</c:v>
                </c:pt>
                <c:pt idx="3540">
                  <c:v>87.368893149668011</c:v>
                </c:pt>
                <c:pt idx="3541">
                  <c:v>87.703341054294967</c:v>
                </c:pt>
                <c:pt idx="3542">
                  <c:v>88.073872641481969</c:v>
                </c:pt>
                <c:pt idx="3543">
                  <c:v>88.462659771193998</c:v>
                </c:pt>
                <c:pt idx="3544">
                  <c:v>88.823004629247023</c:v>
                </c:pt>
                <c:pt idx="3545">
                  <c:v>89.128582859724972</c:v>
                </c:pt>
                <c:pt idx="3546">
                  <c:v>89.377098310952974</c:v>
                </c:pt>
                <c:pt idx="3547">
                  <c:v>89.576370629763986</c:v>
                </c:pt>
                <c:pt idx="3548">
                  <c:v>89.762980922466966</c:v>
                </c:pt>
                <c:pt idx="3549">
                  <c:v>89.992572446424987</c:v>
                </c:pt>
                <c:pt idx="3550">
                  <c:v>90.278118231259967</c:v>
                </c:pt>
              </c:numCache>
            </c:numRef>
          </c:yVal>
          <c:smooth val="1"/>
          <c:extLst xmlns:c16r2="http://schemas.microsoft.com/office/drawing/2015/06/chart">
            <c:ext xmlns:c16="http://schemas.microsoft.com/office/drawing/2014/chart" uri="{C3380CC4-5D6E-409C-BE32-E72D297353CC}">
              <c16:uniqueId val="{00000001-792E-416E-81DD-5CE2FD8E172D}"/>
            </c:ext>
          </c:extLst>
        </c:ser>
        <c:dLbls>
          <c:showLegendKey val="0"/>
          <c:showVal val="0"/>
          <c:showCatName val="0"/>
          <c:showSerName val="0"/>
          <c:showPercent val="0"/>
          <c:showBubbleSize val="0"/>
        </c:dLbls>
        <c:axId val="86538496"/>
        <c:axId val="88020480"/>
      </c:scatterChart>
      <c:valAx>
        <c:axId val="86538496"/>
        <c:scaling>
          <c:orientation val="maxMin"/>
          <c:max val="4000"/>
          <c:min val="400"/>
        </c:scaling>
        <c:delete val="0"/>
        <c:axPos val="b"/>
        <c:title>
          <c:tx>
            <c:rich>
              <a:bodyPr/>
              <a:lstStyle/>
              <a:p>
                <a:pPr>
                  <a:defRPr/>
                </a:pPr>
                <a:r>
                  <a:rPr lang="en-US"/>
                  <a:t>cm</a:t>
                </a:r>
                <a:r>
                  <a:rPr lang="en-US" baseline="30000"/>
                  <a:t>-1</a:t>
                </a:r>
                <a:endParaRPr lang="en-US"/>
              </a:p>
            </c:rich>
          </c:tx>
          <c:layout>
            <c:manualLayout>
              <c:xMode val="edge"/>
              <c:yMode val="edge"/>
              <c:x val="0.42875653633404498"/>
              <c:y val="0.95300359099107401"/>
            </c:manualLayout>
          </c:layout>
          <c:overlay val="0"/>
        </c:title>
        <c:numFmt formatCode="General" sourceLinked="1"/>
        <c:majorTickMark val="out"/>
        <c:minorTickMark val="none"/>
        <c:tickLblPos val="nextTo"/>
        <c:crossAx val="88020480"/>
        <c:crosses val="autoZero"/>
        <c:crossBetween val="midCat"/>
      </c:valAx>
      <c:valAx>
        <c:axId val="88020480"/>
        <c:scaling>
          <c:orientation val="minMax"/>
        </c:scaling>
        <c:delete val="0"/>
        <c:axPos val="l"/>
        <c:numFmt formatCode="General" sourceLinked="1"/>
        <c:majorTickMark val="out"/>
        <c:minorTickMark val="none"/>
        <c:tickLblPos val="nextTo"/>
        <c:crossAx val="86538496"/>
        <c:crosses val="max"/>
        <c:crossBetween val="midCat"/>
      </c:valAx>
    </c:plotArea>
    <c:legend>
      <c:legendPos val="r"/>
      <c:layout>
        <c:manualLayout>
          <c:xMode val="edge"/>
          <c:yMode val="edge"/>
          <c:x val="0.78576496674057705"/>
          <c:y val="0.18707363204831101"/>
          <c:w val="0.20093126385809301"/>
          <c:h val="0.42856861814811198"/>
        </c:manualLayout>
      </c:layout>
      <c:overlay val="0"/>
    </c:legend>
    <c:plotVisOnly val="1"/>
    <c:dispBlanksAs val="gap"/>
    <c:showDLblsOverMax val="0"/>
  </c:chart>
  <c:spPr>
    <a:ln>
      <a:solidFill>
        <a:schemeClr val="tx1"/>
      </a:solidFill>
    </a:ln>
  </c:spPr>
  <c:txPr>
    <a:bodyPr/>
    <a:lstStyle/>
    <a:p>
      <a:pPr>
        <a:defRPr>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F286B5-5A49-4243-AC37-7B5521A5D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9</Pages>
  <Words>3227</Words>
  <Characters>17986</Characters>
  <Application>Microsoft Office Word</Application>
  <DocSecurity>0</DocSecurity>
  <Lines>332</Lines>
  <Paragraphs>110</Paragraphs>
  <ScaleCrop>false</ScaleCrop>
  <HeadingPairs>
    <vt:vector size="2" baseType="variant">
      <vt:variant>
        <vt:lpstr>Title</vt:lpstr>
      </vt:variant>
      <vt:variant>
        <vt:i4>1</vt:i4>
      </vt:variant>
    </vt:vector>
  </HeadingPairs>
  <TitlesOfParts>
    <vt:vector size="1" baseType="lpstr">
      <vt:lpstr>MJAS Vol 21 No 6 (2017)</vt:lpstr>
    </vt:vector>
  </TitlesOfParts>
  <Company>UKM</Company>
  <LinksUpToDate>false</LinksUpToDate>
  <CharactersWithSpaces>211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6 (2017)</dc:title>
  <dc:creator>Harun Hj Hamzah</dc:creator>
  <cp:lastModifiedBy>Harun Hamzah</cp:lastModifiedBy>
  <cp:revision>10</cp:revision>
  <cp:lastPrinted>2017-12-18T02:37:00Z</cp:lastPrinted>
  <dcterms:created xsi:type="dcterms:W3CDTF">2017-11-06T04:32:00Z</dcterms:created>
  <dcterms:modified xsi:type="dcterms:W3CDTF">2017-12-18T02:37:00Z</dcterms:modified>
</cp:coreProperties>
</file>